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57C1AD" w14:textId="3ACB8107" w:rsidR="00A1703E" w:rsidRDefault="00BD6FB3">
      <w:pPr>
        <w:rPr>
          <w:rFonts w:cs="Times New Roman"/>
          <w:b/>
          <w:bCs/>
          <w:color w:val="000000"/>
          <w:sz w:val="36"/>
          <w:szCs w:val="36"/>
        </w:rPr>
      </w:pPr>
      <w:r w:rsidRPr="00BD6FB3">
        <w:rPr>
          <w:rFonts w:cs="Times New Roman"/>
          <w:b/>
          <w:bCs/>
          <w:color w:val="000000"/>
          <w:sz w:val="36"/>
          <w:szCs w:val="36"/>
        </w:rPr>
        <w:t>Extracting the iron concentration in silicon solar cells using photovoltaic parameters and machine learning</w:t>
      </w:r>
      <w:r w:rsidRPr="0092354E">
        <w:rPr>
          <w:rFonts w:cs="Times New Roman"/>
          <w:b/>
          <w:bCs/>
          <w:color w:val="000000"/>
          <w:sz w:val="36"/>
          <w:szCs w:val="36"/>
        </w:rPr>
        <w:t xml:space="preserve"> </w:t>
      </w:r>
    </w:p>
    <w:p w14:paraId="18925519" w14:textId="47967B46" w:rsidR="00ED73E2" w:rsidRPr="00DB52FE" w:rsidRDefault="00ED73E2">
      <w:pPr>
        <w:rPr>
          <w:rFonts w:cs="Times New Roman"/>
          <w:color w:val="000000"/>
          <w:sz w:val="36"/>
          <w:szCs w:val="36"/>
        </w:rPr>
      </w:pPr>
      <w:r w:rsidRPr="00DB52FE">
        <w:rPr>
          <w:rFonts w:cs="Times New Roman"/>
          <w:color w:val="000000"/>
          <w:sz w:val="36"/>
          <w:szCs w:val="36"/>
        </w:rPr>
        <w:t>Oleg Olikh</w:t>
      </w:r>
      <w:r w:rsidR="00A225C3" w:rsidRPr="00DB52FE">
        <w:rPr>
          <w:rFonts w:cs="Times New Roman"/>
          <w:color w:val="000000"/>
          <w:sz w:val="36"/>
          <w:szCs w:val="36"/>
        </w:rPr>
        <w:t xml:space="preserve">, </w:t>
      </w:r>
      <w:r w:rsidR="00A1703E" w:rsidRPr="00A1703E">
        <w:rPr>
          <w:rFonts w:cs="Times New Roman"/>
          <w:color w:val="000000"/>
          <w:sz w:val="36"/>
          <w:szCs w:val="36"/>
        </w:rPr>
        <w:t xml:space="preserve">Oleksii </w:t>
      </w:r>
      <w:proofErr w:type="spellStart"/>
      <w:r w:rsidR="00A1703E" w:rsidRPr="00A1703E">
        <w:rPr>
          <w:rFonts w:cs="Times New Roman"/>
          <w:color w:val="000000"/>
          <w:sz w:val="36"/>
          <w:szCs w:val="36"/>
        </w:rPr>
        <w:t>Zavhorodnii</w:t>
      </w:r>
      <w:proofErr w:type="spellEnd"/>
      <w:r w:rsidR="00A1703E" w:rsidRPr="00A1703E">
        <w:t xml:space="preserve"> </w:t>
      </w:r>
    </w:p>
    <w:p w14:paraId="68515258" w14:textId="6FD6A55A" w:rsidR="002C5E3E" w:rsidRPr="00DB52FE" w:rsidRDefault="00ED73E2">
      <w:pPr>
        <w:rPr>
          <w:rFonts w:cs="Times New Roman"/>
          <w:sz w:val="32"/>
          <w:szCs w:val="32"/>
        </w:rPr>
      </w:pPr>
      <w:r w:rsidRPr="00DB52FE">
        <w:rPr>
          <w:rFonts w:cs="Times New Roman"/>
          <w:i/>
          <w:iCs/>
          <w:color w:val="000000"/>
          <w:sz w:val="32"/>
          <w:szCs w:val="32"/>
        </w:rPr>
        <w:t xml:space="preserve">Taras Shevchenko National University of Kyiv, 64/13, </w:t>
      </w:r>
      <w:proofErr w:type="spellStart"/>
      <w:r w:rsidRPr="00DB52FE">
        <w:rPr>
          <w:rFonts w:cs="Times New Roman"/>
          <w:i/>
          <w:iCs/>
          <w:color w:val="000000"/>
          <w:sz w:val="32"/>
          <w:szCs w:val="32"/>
        </w:rPr>
        <w:t>Volodymyrska</w:t>
      </w:r>
      <w:proofErr w:type="spellEnd"/>
      <w:r w:rsidRPr="00DB52FE">
        <w:rPr>
          <w:rFonts w:cs="Times New Roman"/>
          <w:i/>
          <w:iCs/>
          <w:color w:val="000000"/>
          <w:sz w:val="32"/>
          <w:szCs w:val="32"/>
        </w:rPr>
        <w:t xml:space="preserve"> Street, Kyiv, 01601, Ukraine</w:t>
      </w:r>
    </w:p>
    <w:p w14:paraId="754E24D6" w14:textId="02EF9D10" w:rsidR="002C5E3E" w:rsidRPr="00DB52FE" w:rsidRDefault="00A225C3">
      <w:r w:rsidRPr="00DB52FE">
        <w:t>olegolikh@knu.ua</w:t>
      </w:r>
    </w:p>
    <w:p w14:paraId="4FCE4036" w14:textId="77777777" w:rsidR="002C5E3E" w:rsidRPr="00DB52FE" w:rsidRDefault="002C5E3E"/>
    <w:p w14:paraId="3EA4252A" w14:textId="77777777" w:rsidR="002C5E3E" w:rsidRPr="00DB52FE" w:rsidRDefault="002C5E3E"/>
    <w:p w14:paraId="40310037" w14:textId="77777777" w:rsidR="002C5E3E" w:rsidRPr="00DB52FE" w:rsidRDefault="002C5E3E"/>
    <w:p w14:paraId="23CA66B8" w14:textId="77777777" w:rsidR="002C5E3E" w:rsidRPr="00DB52FE" w:rsidRDefault="002C5E3E"/>
    <w:p w14:paraId="147BFDC8" w14:textId="03561D49" w:rsidR="002C5E3E" w:rsidRDefault="002C5E3E">
      <w:pPr>
        <w:rPr>
          <w:lang w:val="uk-UA"/>
        </w:rPr>
      </w:pPr>
      <w:r w:rsidRPr="00DB52FE">
        <w:br w:type="page"/>
      </w:r>
    </w:p>
    <w:p w14:paraId="38D76C61" w14:textId="555A4168" w:rsidR="00FF0A47" w:rsidRDefault="00272F88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028C11A5" wp14:editId="722F3025">
            <wp:extent cx="6299835" cy="3646170"/>
            <wp:effectExtent l="0" t="0" r="5715" b="0"/>
            <wp:docPr id="3135423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542385" name="Рисунок 31354238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64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A135D" w14:textId="0C0335AF" w:rsidR="00FF0A47" w:rsidRPr="00272F88" w:rsidRDefault="00272F88" w:rsidP="00272F88">
      <w:r>
        <w:t>Fig.S1. Correlation plot of features in training set. Data above and below the main diagonal correspond to AM1.5 and 940 nm illumination, respectively.</w:t>
      </w:r>
    </w:p>
    <w:p w14:paraId="4F7CD5B8" w14:textId="77777777" w:rsidR="00FF0A47" w:rsidRDefault="00FF0A47">
      <w:pPr>
        <w:rPr>
          <w:lang w:val="uk-UA"/>
        </w:rPr>
      </w:pPr>
    </w:p>
    <w:p w14:paraId="75C96841" w14:textId="22676E65" w:rsidR="00FF0A47" w:rsidRDefault="00E34DC5">
      <w:pPr>
        <w:rPr>
          <w:lang w:val="uk-UA"/>
        </w:rPr>
      </w:pPr>
      <w:r>
        <w:t xml:space="preserve">Table S1. </w:t>
      </w:r>
      <w:r w:rsidRPr="00E34DC5">
        <w:t xml:space="preserve">Hyperparameter space for </w:t>
      </w:r>
      <w:r>
        <w:t>RF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42BD7800" w14:textId="77777777" w:rsidTr="00E34DC5">
        <w:tc>
          <w:tcPr>
            <w:tcW w:w="2972" w:type="dxa"/>
          </w:tcPr>
          <w:p w14:paraId="5B5FDF43" w14:textId="54DEFE4F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0804FF29" w14:textId="4C7AAA1A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3B25C355" w14:textId="77777777" w:rsidTr="00E34DC5">
        <w:tc>
          <w:tcPr>
            <w:tcW w:w="2972" w:type="dxa"/>
          </w:tcPr>
          <w:p w14:paraId="79B16300" w14:textId="436A615F" w:rsidR="00E34DC5" w:rsidRDefault="00E50B22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52FF063" w14:textId="180E70AE" w:rsidR="00E34DC5" w:rsidRDefault="00E34DC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, 700</w:t>
            </w:r>
          </w:p>
        </w:tc>
      </w:tr>
      <w:tr w:rsidR="00E34DC5" w14:paraId="4E467D92" w14:textId="77777777" w:rsidTr="00E34DC5">
        <w:tc>
          <w:tcPr>
            <w:tcW w:w="2972" w:type="dxa"/>
          </w:tcPr>
          <w:p w14:paraId="32C364A7" w14:textId="1330B512" w:rsidR="00E34DC5" w:rsidRDefault="00E34DC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CF92D2B" w14:textId="633C2C1B" w:rsidR="00E34DC5" w:rsidRDefault="00E34DC5">
            <w:pPr>
              <w:rPr>
                <w:lang w:val="uk-UA"/>
              </w:rPr>
            </w:pPr>
            <w:r w:rsidRPr="00340ED5">
              <w:t>10, 15, 20, 25, 30, 35, 40, 45</w:t>
            </w:r>
          </w:p>
        </w:tc>
      </w:tr>
      <w:tr w:rsidR="00E34DC5" w14:paraId="739608AB" w14:textId="77777777" w:rsidTr="00E34DC5">
        <w:tc>
          <w:tcPr>
            <w:tcW w:w="2972" w:type="dxa"/>
          </w:tcPr>
          <w:p w14:paraId="014C37AA" w14:textId="088F50AF" w:rsidR="00E34DC5" w:rsidRDefault="00E34DC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64001E44" w14:textId="6F64CA40" w:rsidR="00E34DC5" w:rsidRDefault="00E34DC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10AD90C0" w14:textId="77777777" w:rsidTr="00E34DC5">
        <w:tc>
          <w:tcPr>
            <w:tcW w:w="2972" w:type="dxa"/>
          </w:tcPr>
          <w:p w14:paraId="5DD777FD" w14:textId="3F5810AB" w:rsidR="00E34DC5" w:rsidRDefault="00E34DC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2E230618" w14:textId="080C26F0" w:rsidR="00E34DC5" w:rsidRDefault="00E34DC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20F7FBC3" w14:textId="77777777" w:rsidTr="00E34DC5">
        <w:tc>
          <w:tcPr>
            <w:tcW w:w="2972" w:type="dxa"/>
            <w:vAlign w:val="center"/>
          </w:tcPr>
          <w:p w14:paraId="6D96DAE8" w14:textId="5F14ED3B" w:rsidR="00E34DC5" w:rsidRDefault="00E34DC5" w:rsidP="00E34DC5">
            <w:pPr>
              <w:rPr>
                <w:lang w:val="uk-UA"/>
              </w:rPr>
            </w:pPr>
            <w:r w:rsidRPr="00340ED5">
              <w:t>bootstrap</w:t>
            </w:r>
          </w:p>
        </w:tc>
        <w:tc>
          <w:tcPr>
            <w:tcW w:w="6946" w:type="dxa"/>
          </w:tcPr>
          <w:p w14:paraId="4F58E938" w14:textId="745F76F0" w:rsidR="00E34DC5" w:rsidRDefault="00E34DC5" w:rsidP="00E34DC5">
            <w:pPr>
              <w:rPr>
                <w:lang w:val="uk-UA"/>
              </w:rPr>
            </w:pPr>
            <w:r w:rsidRPr="00340ED5">
              <w:t>True, False</w:t>
            </w:r>
          </w:p>
        </w:tc>
      </w:tr>
      <w:tr w:rsidR="00E34DC5" w14:paraId="73FBCEAE" w14:textId="77777777" w:rsidTr="00E34DC5">
        <w:tc>
          <w:tcPr>
            <w:tcW w:w="2972" w:type="dxa"/>
          </w:tcPr>
          <w:p w14:paraId="0F2290D5" w14:textId="74F8EC17" w:rsidR="00E34DC5" w:rsidRDefault="00E34DC5" w:rsidP="00E34DC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3C1B0782" w14:textId="0610A891" w:rsidR="00E34DC5" w:rsidRDefault="00E34DC5" w:rsidP="00E34DC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137C58D0" w14:textId="77777777" w:rsidR="00FF0A47" w:rsidRDefault="00FF0A47">
      <w:pPr>
        <w:rPr>
          <w:lang w:val="uk-UA"/>
        </w:rPr>
      </w:pPr>
    </w:p>
    <w:p w14:paraId="0088F73C" w14:textId="4F002D1D" w:rsidR="00E34DC5" w:rsidRDefault="00E34DC5" w:rsidP="00E34DC5">
      <w:pPr>
        <w:rPr>
          <w:lang w:val="uk-UA"/>
        </w:rPr>
      </w:pPr>
      <w:r>
        <w:t xml:space="preserve">Table S2. </w:t>
      </w:r>
      <w:r w:rsidRPr="00E34DC5">
        <w:t xml:space="preserve">Hyperparameter space for </w:t>
      </w:r>
      <w:r>
        <w:t>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28DEE1D8" w14:textId="77777777" w:rsidTr="001A0B85">
        <w:tc>
          <w:tcPr>
            <w:tcW w:w="2972" w:type="dxa"/>
          </w:tcPr>
          <w:p w14:paraId="2181575F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7A018F2E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5536FAFB" w14:textId="77777777" w:rsidTr="001A0B85">
        <w:tc>
          <w:tcPr>
            <w:tcW w:w="2972" w:type="dxa"/>
          </w:tcPr>
          <w:p w14:paraId="098ADC96" w14:textId="55118617" w:rsidR="00E34DC5" w:rsidRDefault="00E50B22" w:rsidP="001A0B85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F3D140D" w14:textId="54AC702D" w:rsidR="00E34DC5" w:rsidRDefault="00E34DC5" w:rsidP="001A0B8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</w:t>
            </w:r>
          </w:p>
        </w:tc>
      </w:tr>
      <w:tr w:rsidR="00E34DC5" w14:paraId="3606D404" w14:textId="77777777" w:rsidTr="001A0B85">
        <w:tc>
          <w:tcPr>
            <w:tcW w:w="2972" w:type="dxa"/>
          </w:tcPr>
          <w:p w14:paraId="39475B3B" w14:textId="77777777" w:rsidR="00E34DC5" w:rsidRDefault="00E34DC5" w:rsidP="001A0B8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183BD6E" w14:textId="5356FC05" w:rsidR="00E34DC5" w:rsidRDefault="00E34DC5" w:rsidP="001A0B85">
            <w:pPr>
              <w:rPr>
                <w:lang w:val="uk-UA"/>
              </w:rPr>
            </w:pPr>
            <w:r w:rsidRPr="00340ED5">
              <w:t>15, 20, 25, 30, 35, 40, 45</w:t>
            </w:r>
          </w:p>
        </w:tc>
      </w:tr>
      <w:tr w:rsidR="00E34DC5" w14:paraId="20D8460A" w14:textId="77777777" w:rsidTr="001A0B85">
        <w:tc>
          <w:tcPr>
            <w:tcW w:w="2972" w:type="dxa"/>
          </w:tcPr>
          <w:p w14:paraId="3F0079FE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1054D0BB" w14:textId="77777777" w:rsidR="00E34DC5" w:rsidRDefault="00E34DC5" w:rsidP="001A0B8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4CE19987" w14:textId="77777777" w:rsidTr="001A0B85">
        <w:tc>
          <w:tcPr>
            <w:tcW w:w="2972" w:type="dxa"/>
          </w:tcPr>
          <w:p w14:paraId="2403B8A3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3DCF183C" w14:textId="77777777" w:rsidR="00E34DC5" w:rsidRDefault="00E34DC5" w:rsidP="001A0B8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497EBC8C" w14:textId="77777777" w:rsidTr="001A0B85">
        <w:tc>
          <w:tcPr>
            <w:tcW w:w="2972" w:type="dxa"/>
            <w:vAlign w:val="center"/>
          </w:tcPr>
          <w:p w14:paraId="05CBA0D2" w14:textId="07339A20" w:rsidR="00E34DC5" w:rsidRDefault="00E34DC5" w:rsidP="001A0B85">
            <w:pPr>
              <w:rPr>
                <w:lang w:val="uk-UA"/>
              </w:rPr>
            </w:pPr>
            <w:r w:rsidRPr="00340ED5">
              <w:t>learning rate</w:t>
            </w:r>
          </w:p>
        </w:tc>
        <w:tc>
          <w:tcPr>
            <w:tcW w:w="6946" w:type="dxa"/>
          </w:tcPr>
          <w:p w14:paraId="6FE5446B" w14:textId="61930DA4" w:rsidR="00E34DC5" w:rsidRDefault="00E34DC5" w:rsidP="001A0B85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34DC5">
              <w:rPr>
                <w:vertAlign w:val="superscript"/>
              </w:rPr>
              <w:t>-3</w:t>
            </w:r>
            <w:r>
              <w:t xml:space="preserve">, </w:t>
            </w:r>
            <w:r w:rsidRPr="00340ED5">
              <w:t>1</w:t>
            </w:r>
            <w:r>
              <w:t>0</w:t>
            </w:r>
            <w:r w:rsidRPr="00E34DC5">
              <w:rPr>
                <w:vertAlign w:val="superscript"/>
              </w:rPr>
              <w:t>-1</w:t>
            </w:r>
            <w:r w:rsidRPr="00340ED5">
              <w:t>]</w:t>
            </w:r>
          </w:p>
        </w:tc>
      </w:tr>
      <w:tr w:rsidR="00E34DC5" w14:paraId="6CF0938D" w14:textId="77777777" w:rsidTr="001A0B85">
        <w:tc>
          <w:tcPr>
            <w:tcW w:w="2972" w:type="dxa"/>
          </w:tcPr>
          <w:p w14:paraId="1E14347B" w14:textId="77777777" w:rsidR="00E34DC5" w:rsidRDefault="00E34DC5" w:rsidP="001A0B8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082E2290" w14:textId="77777777" w:rsidR="00E34DC5" w:rsidRDefault="00E34DC5" w:rsidP="001A0B8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64596CA0" w14:textId="77777777" w:rsidR="00E34DC5" w:rsidRDefault="00E34DC5" w:rsidP="00E34DC5">
      <w:pPr>
        <w:rPr>
          <w:lang w:val="uk-UA"/>
        </w:rPr>
      </w:pPr>
    </w:p>
    <w:p w14:paraId="40BE97B9" w14:textId="77777777" w:rsidR="00FF0A47" w:rsidRDefault="00FF0A47">
      <w:pPr>
        <w:rPr>
          <w:lang w:val="uk-UA"/>
        </w:rPr>
      </w:pPr>
    </w:p>
    <w:p w14:paraId="75C3D609" w14:textId="0F4044E5" w:rsidR="00EB22D1" w:rsidRDefault="00EB22D1" w:rsidP="00EB22D1">
      <w:pPr>
        <w:rPr>
          <w:lang w:val="uk-UA"/>
        </w:rPr>
      </w:pPr>
      <w:r>
        <w:lastRenderedPageBreak/>
        <w:t xml:space="preserve">Table S3. </w:t>
      </w:r>
      <w:r w:rsidRPr="00E34DC5">
        <w:t xml:space="preserve">Hyperparameter space for </w:t>
      </w:r>
      <w:r>
        <w:t>X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B22D1" w14:paraId="2234B9E6" w14:textId="77777777" w:rsidTr="007E6F5A">
        <w:tc>
          <w:tcPr>
            <w:tcW w:w="2972" w:type="dxa"/>
          </w:tcPr>
          <w:p w14:paraId="74F7070F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43D6CAF4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B22D1" w14:paraId="5C689FB7" w14:textId="77777777" w:rsidTr="007E6F5A">
        <w:tc>
          <w:tcPr>
            <w:tcW w:w="2972" w:type="dxa"/>
          </w:tcPr>
          <w:p w14:paraId="5BCC7C6D" w14:textId="04B7F34C" w:rsidR="00EB22D1" w:rsidRDefault="00BF757F" w:rsidP="007E6F5A">
            <w:pPr>
              <w:rPr>
                <w:lang w:val="uk-UA"/>
              </w:rPr>
            </w:pPr>
            <w:r w:rsidRPr="00340ED5">
              <w:t>booster</w:t>
            </w:r>
          </w:p>
        </w:tc>
        <w:tc>
          <w:tcPr>
            <w:tcW w:w="6946" w:type="dxa"/>
          </w:tcPr>
          <w:p w14:paraId="4ECE5390" w14:textId="1A80296D" w:rsidR="00EB22D1" w:rsidRDefault="00BF757F" w:rsidP="007E6F5A">
            <w:pPr>
              <w:rPr>
                <w:lang w:val="uk-UA"/>
              </w:rPr>
            </w:pPr>
            <w:proofErr w:type="spellStart"/>
            <w:r w:rsidRPr="00BF757F">
              <w:t>gbtree</w:t>
            </w:r>
            <w:proofErr w:type="spellEnd"/>
            <w:r w:rsidRPr="00BF757F">
              <w:t xml:space="preserve">, </w:t>
            </w:r>
            <w:proofErr w:type="spellStart"/>
            <w:r w:rsidRPr="00BF757F">
              <w:t>gblinear</w:t>
            </w:r>
            <w:proofErr w:type="spellEnd"/>
            <w:r w:rsidRPr="00BF757F">
              <w:t>, dart</w:t>
            </w:r>
          </w:p>
        </w:tc>
      </w:tr>
      <w:tr w:rsidR="00EB22D1" w14:paraId="6CEBC9F3" w14:textId="77777777" w:rsidTr="007E6F5A">
        <w:tc>
          <w:tcPr>
            <w:tcW w:w="2972" w:type="dxa"/>
          </w:tcPr>
          <w:p w14:paraId="34C4189B" w14:textId="67EFDFD4" w:rsidR="00EB22D1" w:rsidRDefault="00EB22D1" w:rsidP="007E6F5A">
            <w:pPr>
              <w:rPr>
                <w:lang w:val="uk-UA"/>
              </w:rPr>
            </w:pPr>
            <w:r w:rsidRPr="00340ED5">
              <w:t>max depth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61F0C614" w14:textId="276BD42B" w:rsidR="00EB22D1" w:rsidRDefault="00BF757F" w:rsidP="007E6F5A">
            <w:pPr>
              <w:rPr>
                <w:lang w:val="uk-UA"/>
              </w:rPr>
            </w:pPr>
            <w:r w:rsidRPr="00340ED5">
              <w:t>3, 4, 5, 6, 7, 10, 15, 20</w:t>
            </w:r>
          </w:p>
        </w:tc>
      </w:tr>
      <w:tr w:rsidR="00EB22D1" w14:paraId="06EA1ED6" w14:textId="77777777" w:rsidTr="007E6F5A">
        <w:tc>
          <w:tcPr>
            <w:tcW w:w="2972" w:type="dxa"/>
          </w:tcPr>
          <w:p w14:paraId="2CAF6391" w14:textId="786AB02A" w:rsidR="00EB22D1" w:rsidRDefault="00BF757F" w:rsidP="007E6F5A">
            <w:pPr>
              <w:rPr>
                <w:lang w:val="uk-UA"/>
              </w:rPr>
            </w:pPr>
            <w:r w:rsidRPr="00340ED5">
              <w:t>min split loss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5F8B87EB" w14:textId="3D99FC7D" w:rsidR="00EB22D1" w:rsidRDefault="00BF757F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6</w:t>
            </w:r>
            <w:r w:rsidRPr="00340ED5">
              <w:t>; 5]</w:t>
            </w:r>
          </w:p>
        </w:tc>
      </w:tr>
      <w:tr w:rsidR="00EB22D1" w14:paraId="1ABAEFC1" w14:textId="77777777" w:rsidTr="007E6F5A">
        <w:tc>
          <w:tcPr>
            <w:tcW w:w="2972" w:type="dxa"/>
          </w:tcPr>
          <w:p w14:paraId="5EADB0C3" w14:textId="2FF52788" w:rsidR="00EB22D1" w:rsidRDefault="00BF757F" w:rsidP="007E6F5A">
            <w:pPr>
              <w:rPr>
                <w:lang w:val="uk-UA"/>
              </w:rPr>
            </w:pPr>
            <w:r w:rsidRPr="00340ED5">
              <w:t>min child weight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8630B72" w14:textId="6C8D50A1" w:rsidR="00EB22D1" w:rsidRDefault="00BF757F" w:rsidP="007E6F5A">
            <w:pPr>
              <w:rPr>
                <w:lang w:val="uk-UA"/>
              </w:rPr>
            </w:pPr>
            <w:r w:rsidRPr="00340ED5">
              <w:t>[0; 15]</w:t>
            </w:r>
          </w:p>
        </w:tc>
      </w:tr>
      <w:tr w:rsidR="00EB22D1" w14:paraId="137FEEEE" w14:textId="77777777" w:rsidTr="007E6F5A">
        <w:tc>
          <w:tcPr>
            <w:tcW w:w="2972" w:type="dxa"/>
            <w:vAlign w:val="center"/>
          </w:tcPr>
          <w:p w14:paraId="108C82B4" w14:textId="6AFA5203" w:rsidR="00EB22D1" w:rsidRDefault="00BF757F" w:rsidP="007E6F5A">
            <w:pPr>
              <w:rPr>
                <w:lang w:val="uk-UA"/>
              </w:rPr>
            </w:pPr>
            <w:r w:rsidRPr="00340ED5">
              <w:t>subsampl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97EE0B8" w14:textId="3CDD590A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EB22D1" w14:paraId="5B0D1FAE" w14:textId="77777777" w:rsidTr="007E6F5A">
        <w:tc>
          <w:tcPr>
            <w:tcW w:w="2972" w:type="dxa"/>
          </w:tcPr>
          <w:p w14:paraId="2DFDCC25" w14:textId="2029337B" w:rsidR="00EB22D1" w:rsidRDefault="00BF757F" w:rsidP="007E6F5A">
            <w:pPr>
              <w:rPr>
                <w:lang w:val="uk-UA"/>
              </w:rPr>
            </w:pPr>
            <w:proofErr w:type="spellStart"/>
            <w:r w:rsidRPr="00340ED5">
              <w:t>сolsample</w:t>
            </w:r>
            <w:proofErr w:type="spellEnd"/>
            <w:r w:rsidRPr="00340ED5">
              <w:t xml:space="preserve"> by</w:t>
            </w:r>
            <w:r>
              <w:t xml:space="preserve"> </w:t>
            </w:r>
            <w:r w:rsidRPr="00340ED5">
              <w:t>t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C8D7D4E" w14:textId="12ADAEC6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BF757F" w14:paraId="75B0CA5A" w14:textId="77777777" w:rsidTr="003D5077">
        <w:tc>
          <w:tcPr>
            <w:tcW w:w="2972" w:type="dxa"/>
            <w:vAlign w:val="center"/>
          </w:tcPr>
          <w:p w14:paraId="567CB3F9" w14:textId="10B8B92D" w:rsidR="00BF757F" w:rsidRPr="00340ED5" w:rsidRDefault="00E50B22" w:rsidP="00BF757F">
            <w:r>
              <w:t xml:space="preserve"># </w:t>
            </w:r>
            <w:r w:rsidR="00BF757F" w:rsidRPr="00340ED5">
              <w:t>estimators</w:t>
            </w:r>
          </w:p>
        </w:tc>
        <w:tc>
          <w:tcPr>
            <w:tcW w:w="6946" w:type="dxa"/>
          </w:tcPr>
          <w:p w14:paraId="09113F29" w14:textId="6ACC6CC6" w:rsidR="00BF757F" w:rsidRPr="00340ED5" w:rsidRDefault="00BF757F" w:rsidP="00BF757F">
            <w:r w:rsidRPr="00340ED5">
              <w:t>200, 300, 400, 500, 600, 700, 800, 900</w:t>
            </w:r>
          </w:p>
        </w:tc>
      </w:tr>
      <w:tr w:rsidR="00BF757F" w14:paraId="2BF484C0" w14:textId="77777777" w:rsidTr="00F27313">
        <w:tc>
          <w:tcPr>
            <w:tcW w:w="2972" w:type="dxa"/>
            <w:vAlign w:val="center"/>
          </w:tcPr>
          <w:p w14:paraId="1A4FE352" w14:textId="09FE6F43" w:rsidR="00BF757F" w:rsidRPr="00340ED5" w:rsidRDefault="00BF757F" w:rsidP="00BF757F">
            <w:r w:rsidRPr="00340ED5">
              <w:t>learning rate</w:t>
            </w:r>
          </w:p>
        </w:tc>
        <w:tc>
          <w:tcPr>
            <w:tcW w:w="6946" w:type="dxa"/>
            <w:vAlign w:val="center"/>
          </w:tcPr>
          <w:p w14:paraId="05D087C0" w14:textId="6CD4947B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5</w:t>
            </w:r>
            <w:r w:rsidRPr="00340ED5">
              <w:t>; 1]</w:t>
            </w:r>
          </w:p>
        </w:tc>
      </w:tr>
      <w:tr w:rsidR="00BF757F" w14:paraId="340CCB0C" w14:textId="77777777" w:rsidTr="00F27313">
        <w:tc>
          <w:tcPr>
            <w:tcW w:w="2972" w:type="dxa"/>
            <w:vAlign w:val="center"/>
          </w:tcPr>
          <w:p w14:paraId="04255228" w14:textId="00FF0A87" w:rsidR="00BF757F" w:rsidRPr="00340ED5" w:rsidRDefault="00BF757F" w:rsidP="00BF757F">
            <w:r w:rsidRPr="00340ED5">
              <w:t>L1</w:t>
            </w:r>
          </w:p>
        </w:tc>
        <w:tc>
          <w:tcPr>
            <w:tcW w:w="6946" w:type="dxa"/>
            <w:vAlign w:val="center"/>
          </w:tcPr>
          <w:p w14:paraId="26CD7BA2" w14:textId="3B197979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]</w:t>
            </w:r>
          </w:p>
        </w:tc>
      </w:tr>
      <w:tr w:rsidR="00BF757F" w14:paraId="0B17257D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69D652FD" w14:textId="53437E76" w:rsidR="00BF757F" w:rsidRPr="00340ED5" w:rsidRDefault="00BF757F" w:rsidP="00BF757F">
            <w:r w:rsidRPr="00340ED5">
              <w:t>L2</w:t>
            </w:r>
          </w:p>
        </w:tc>
        <w:tc>
          <w:tcPr>
            <w:tcW w:w="6946" w:type="dxa"/>
            <w:tcBorders>
              <w:bottom w:val="single" w:sz="4" w:space="0" w:color="auto"/>
            </w:tcBorders>
            <w:vAlign w:val="center"/>
          </w:tcPr>
          <w:p w14:paraId="5E3AA6A0" w14:textId="0DE00437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0]</w:t>
            </w:r>
          </w:p>
        </w:tc>
      </w:tr>
      <w:tr w:rsidR="00600AE2" w14:paraId="6EDE0BA6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5779988C" w14:textId="38DE99A0" w:rsidR="00600AE2" w:rsidRPr="00340ED5" w:rsidRDefault="00600AE2" w:rsidP="00BF757F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all boosters except </w:t>
            </w:r>
            <w:proofErr w:type="spellStart"/>
            <w:r w:rsidRPr="00BF757F">
              <w:t>gblinear</w:t>
            </w:r>
            <w:proofErr w:type="spellEnd"/>
          </w:p>
        </w:tc>
      </w:tr>
    </w:tbl>
    <w:p w14:paraId="21854A47" w14:textId="77777777" w:rsidR="00EB22D1" w:rsidRDefault="00EB22D1" w:rsidP="00EB22D1">
      <w:pPr>
        <w:rPr>
          <w:lang w:val="uk-UA"/>
        </w:rPr>
      </w:pPr>
    </w:p>
    <w:p w14:paraId="095FC6B6" w14:textId="560EEB00" w:rsidR="00BF757F" w:rsidRDefault="00BF757F" w:rsidP="00BF757F">
      <w:pPr>
        <w:rPr>
          <w:lang w:val="uk-UA"/>
        </w:rPr>
      </w:pPr>
      <w:r>
        <w:t>Table S</w:t>
      </w:r>
      <w:r w:rsidR="00733B10">
        <w:t>4</w:t>
      </w:r>
      <w:r>
        <w:t xml:space="preserve">. </w:t>
      </w:r>
      <w:r w:rsidRPr="00E34DC5">
        <w:t xml:space="preserve">Hyperparameter space for </w:t>
      </w:r>
      <w:r w:rsidR="00733B10">
        <w:t>SVR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BF757F" w14:paraId="040A42D7" w14:textId="77777777" w:rsidTr="007E6F5A">
        <w:tc>
          <w:tcPr>
            <w:tcW w:w="2972" w:type="dxa"/>
          </w:tcPr>
          <w:p w14:paraId="3A56D769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30929FD4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BF757F" w14:paraId="1CEB88EF" w14:textId="77777777" w:rsidTr="007E6F5A">
        <w:tc>
          <w:tcPr>
            <w:tcW w:w="2972" w:type="dxa"/>
          </w:tcPr>
          <w:p w14:paraId="18B2D5C6" w14:textId="084C8711" w:rsidR="00BF757F" w:rsidRDefault="00733B10" w:rsidP="007E6F5A">
            <w:pPr>
              <w:rPr>
                <w:lang w:val="uk-UA"/>
              </w:rPr>
            </w:pPr>
            <w:r w:rsidRPr="00340ED5">
              <w:t>kernel</w:t>
            </w:r>
          </w:p>
        </w:tc>
        <w:tc>
          <w:tcPr>
            <w:tcW w:w="6946" w:type="dxa"/>
          </w:tcPr>
          <w:p w14:paraId="1FBFD217" w14:textId="06439AD7" w:rsidR="00BF757F" w:rsidRPr="00733B10" w:rsidRDefault="00733B10" w:rsidP="007E6F5A">
            <w:pPr>
              <w:rPr>
                <w:lang w:val="uk-UA"/>
              </w:rPr>
            </w:pPr>
            <w:r w:rsidRPr="00733B10">
              <w:t xml:space="preserve">linear, poly, </w:t>
            </w:r>
            <w:proofErr w:type="spellStart"/>
            <w:r w:rsidRPr="00733B10">
              <w:t>rbf</w:t>
            </w:r>
            <w:proofErr w:type="spellEnd"/>
            <w:r w:rsidRPr="00733B10">
              <w:t>, sigmoid</w:t>
            </w:r>
          </w:p>
        </w:tc>
      </w:tr>
      <w:tr w:rsidR="00BF757F" w14:paraId="4F90C6B0" w14:textId="77777777" w:rsidTr="007E6F5A">
        <w:tc>
          <w:tcPr>
            <w:tcW w:w="2972" w:type="dxa"/>
          </w:tcPr>
          <w:p w14:paraId="12F104BB" w14:textId="6CD18AE8" w:rsidR="00BF757F" w:rsidRDefault="00733B10" w:rsidP="007E6F5A">
            <w:pPr>
              <w:rPr>
                <w:lang w:val="uk-UA"/>
              </w:rPr>
            </w:pPr>
            <w:r w:rsidRPr="00340ED5">
              <w:t>deg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34F2D7C" w14:textId="0FDB8D7B" w:rsidR="00BF757F" w:rsidRDefault="00733B10" w:rsidP="007E6F5A">
            <w:pPr>
              <w:rPr>
                <w:lang w:val="uk-UA"/>
              </w:rPr>
            </w:pPr>
            <w:r w:rsidRPr="00340ED5">
              <w:t>2, 3, 4, 5, 6</w:t>
            </w:r>
          </w:p>
        </w:tc>
      </w:tr>
      <w:tr w:rsidR="00733B10" w14:paraId="0DBCABCC" w14:textId="77777777" w:rsidTr="007E6F5A">
        <w:tc>
          <w:tcPr>
            <w:tcW w:w="2972" w:type="dxa"/>
          </w:tcPr>
          <w:p w14:paraId="71BF9E2E" w14:textId="0DE24706" w:rsidR="00733B10" w:rsidRPr="00340ED5" w:rsidRDefault="00733B10" w:rsidP="007E6F5A">
            <w:r>
              <w:t>C0</w:t>
            </w:r>
          </w:p>
        </w:tc>
        <w:tc>
          <w:tcPr>
            <w:tcW w:w="6946" w:type="dxa"/>
          </w:tcPr>
          <w:p w14:paraId="5F2446CA" w14:textId="6E8A1F4E" w:rsidR="00733B10" w:rsidRDefault="00733B10" w:rsidP="007E6F5A">
            <w:pPr>
              <w:rPr>
                <w:lang w:val="uk-UA"/>
              </w:rPr>
            </w:pPr>
            <w:r w:rsidRPr="00340ED5">
              <w:t>[0; 5]</w:t>
            </w:r>
          </w:p>
        </w:tc>
      </w:tr>
      <w:tr w:rsidR="00BF757F" w14:paraId="2F7E77CB" w14:textId="77777777" w:rsidTr="007E6F5A">
        <w:tc>
          <w:tcPr>
            <w:tcW w:w="2972" w:type="dxa"/>
          </w:tcPr>
          <w:p w14:paraId="00232336" w14:textId="2E04777A" w:rsidR="00BF757F" w:rsidRDefault="00600AE2" w:rsidP="007E6F5A">
            <w:pPr>
              <w:rPr>
                <w:lang w:val="uk-UA"/>
              </w:rPr>
            </w:pPr>
            <w:r w:rsidRPr="00340ED5">
              <w:t>T</w:t>
            </w:r>
            <w:r w:rsidR="00733B10" w:rsidRPr="00340ED5">
              <w:t>olerance</w:t>
            </w:r>
          </w:p>
        </w:tc>
        <w:tc>
          <w:tcPr>
            <w:tcW w:w="6946" w:type="dxa"/>
          </w:tcPr>
          <w:p w14:paraId="5F0A76DA" w14:textId="6C56EF3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5</w:t>
            </w:r>
            <w:r w:rsidRPr="00340ED5">
              <w:t xml:space="preserve">; 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BF757F" w14:paraId="53D165F3" w14:textId="77777777" w:rsidTr="007E6F5A">
        <w:tc>
          <w:tcPr>
            <w:tcW w:w="2972" w:type="dxa"/>
          </w:tcPr>
          <w:p w14:paraId="21C66C82" w14:textId="3F8E8E51" w:rsidR="00BF757F" w:rsidRDefault="00733B10" w:rsidP="007E6F5A">
            <w:pPr>
              <w:rPr>
                <w:lang w:val="uk-UA"/>
              </w:rPr>
            </w:pPr>
            <w:r w:rsidRPr="00340ED5">
              <w:t>C</w:t>
            </w:r>
          </w:p>
        </w:tc>
        <w:tc>
          <w:tcPr>
            <w:tcW w:w="6946" w:type="dxa"/>
          </w:tcPr>
          <w:p w14:paraId="543D6ED3" w14:textId="331FB58E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; 15]</w:t>
            </w:r>
          </w:p>
        </w:tc>
      </w:tr>
      <w:tr w:rsidR="00BF757F" w14:paraId="19751CF3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2340F831" w14:textId="73D70FC4" w:rsidR="00BF757F" w:rsidRDefault="00600AE2" w:rsidP="007E6F5A">
            <w:pPr>
              <w:rPr>
                <w:lang w:val="uk-UA"/>
              </w:rPr>
            </w:pPr>
            <w:r w:rsidRPr="00340ED5">
              <w:t>E</w:t>
            </w:r>
            <w:r w:rsidR="00733B10" w:rsidRPr="00340ED5">
              <w:t>psilon</w:t>
            </w:r>
          </w:p>
        </w:tc>
        <w:tc>
          <w:tcPr>
            <w:tcW w:w="6946" w:type="dxa"/>
            <w:tcBorders>
              <w:bottom w:val="single" w:sz="4" w:space="0" w:color="auto"/>
            </w:tcBorders>
          </w:tcPr>
          <w:p w14:paraId="0E7E2C45" w14:textId="488F640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3</w:t>
            </w:r>
            <w:r w:rsidRPr="00340ED5">
              <w:t>; 1]</w:t>
            </w:r>
          </w:p>
        </w:tc>
      </w:tr>
      <w:tr w:rsidR="00600AE2" w14:paraId="14328AB3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6C3A5096" w14:textId="30803595" w:rsidR="00600AE2" w:rsidRPr="00340ED5" w:rsidRDefault="00600AE2" w:rsidP="007E6F5A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</w:t>
            </w:r>
            <w:r>
              <w:t>poly kernel only</w:t>
            </w:r>
          </w:p>
        </w:tc>
      </w:tr>
    </w:tbl>
    <w:p w14:paraId="0975345D" w14:textId="77777777" w:rsidR="00BF757F" w:rsidRDefault="00BF757F" w:rsidP="00BF757F">
      <w:pPr>
        <w:rPr>
          <w:lang w:val="uk-UA"/>
        </w:rPr>
      </w:pPr>
    </w:p>
    <w:p w14:paraId="60DE1F2C" w14:textId="4B589178" w:rsidR="00733B10" w:rsidRDefault="00733B10" w:rsidP="00733B10">
      <w:pPr>
        <w:rPr>
          <w:lang w:val="uk-UA"/>
        </w:rPr>
      </w:pPr>
      <w:r>
        <w:t xml:space="preserve">Table S5. </w:t>
      </w:r>
      <w:r w:rsidRPr="00E34DC5">
        <w:t xml:space="preserve">Hyperparameter space for </w:t>
      </w:r>
      <w:r>
        <w:t>DNN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3681"/>
        <w:gridCol w:w="6237"/>
      </w:tblGrid>
      <w:tr w:rsidR="00733B10" w14:paraId="5FF45C99" w14:textId="77777777" w:rsidTr="006626A2">
        <w:tc>
          <w:tcPr>
            <w:tcW w:w="3681" w:type="dxa"/>
          </w:tcPr>
          <w:p w14:paraId="445ECA07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237" w:type="dxa"/>
          </w:tcPr>
          <w:p w14:paraId="03794FBB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733B10" w14:paraId="394A46DE" w14:textId="77777777" w:rsidTr="006626A2">
        <w:tc>
          <w:tcPr>
            <w:tcW w:w="3681" w:type="dxa"/>
          </w:tcPr>
          <w:p w14:paraId="3C91451B" w14:textId="11693F74" w:rsidR="00733B10" w:rsidRDefault="006626A2" w:rsidP="007E6F5A">
            <w:pPr>
              <w:rPr>
                <w:lang w:val="uk-UA"/>
              </w:rPr>
            </w:pPr>
            <w:r>
              <w:t>hidden layers c</w:t>
            </w:r>
            <w:r w:rsidRPr="00340ED5">
              <w:t>onfiguration</w:t>
            </w:r>
            <w:r w:rsidRPr="006626A2">
              <w:rPr>
                <w:vertAlign w:val="superscript"/>
              </w:rPr>
              <w:t>*</w:t>
            </w:r>
          </w:p>
        </w:tc>
        <w:tc>
          <w:tcPr>
            <w:tcW w:w="6237" w:type="dxa"/>
          </w:tcPr>
          <w:p w14:paraId="2C14E963" w14:textId="3B87098B" w:rsidR="00733B10" w:rsidRPr="00733B10" w:rsidRDefault="006626A2" w:rsidP="007E6F5A">
            <w:pPr>
              <w:rPr>
                <w:lang w:val="uk-UA"/>
              </w:rPr>
            </w:pPr>
            <w:r w:rsidRPr="00340ED5">
              <w:t>Pipe</w:t>
            </w:r>
            <w:r>
              <w:t xml:space="preserve">, </w:t>
            </w:r>
            <w:r w:rsidRPr="00340ED5">
              <w:t>T</w:t>
            </w:r>
            <w:r w:rsidRPr="006626A2">
              <w:t>rapezium</w:t>
            </w:r>
            <w:r>
              <w:t xml:space="preserve">, </w:t>
            </w:r>
            <w:r w:rsidRPr="00340ED5">
              <w:t>Triangle</w:t>
            </w:r>
            <w:r>
              <w:t xml:space="preserve">, </w:t>
            </w:r>
            <w:r w:rsidRPr="00340ED5">
              <w:t>Butterfly</w:t>
            </w:r>
            <w:r>
              <w:t xml:space="preserve">, </w:t>
            </w:r>
            <w:r w:rsidRPr="00340ED5">
              <w:t>Fir</w:t>
            </w:r>
          </w:p>
        </w:tc>
      </w:tr>
      <w:tr w:rsidR="00733B10" w14:paraId="2F398DFC" w14:textId="77777777" w:rsidTr="006626A2">
        <w:tc>
          <w:tcPr>
            <w:tcW w:w="3681" w:type="dxa"/>
          </w:tcPr>
          <w:p w14:paraId="718D8C8F" w14:textId="44615762" w:rsidR="00733B10" w:rsidRDefault="006626A2" w:rsidP="007E6F5A">
            <w:pPr>
              <w:rPr>
                <w:lang w:val="uk-UA"/>
              </w:rPr>
            </w:pPr>
            <w:r w:rsidRPr="006626A2">
              <w:t># nodes for first</w:t>
            </w:r>
            <w:r>
              <w:t xml:space="preserve"> </w:t>
            </w:r>
            <w:r w:rsidRPr="006626A2">
              <w:t>hidden layer</w:t>
            </w:r>
          </w:p>
        </w:tc>
        <w:tc>
          <w:tcPr>
            <w:tcW w:w="6237" w:type="dxa"/>
          </w:tcPr>
          <w:p w14:paraId="5E5648F3" w14:textId="6398B762" w:rsidR="00733B10" w:rsidRDefault="006626A2" w:rsidP="007E6F5A">
            <w:pPr>
              <w:rPr>
                <w:lang w:val="uk-UA"/>
              </w:rPr>
            </w:pPr>
            <w:r w:rsidRPr="00340ED5">
              <w:t>5, 10, 20, 30, 50, 75, 100, 120, 150, 200, 250</w:t>
            </w:r>
          </w:p>
        </w:tc>
      </w:tr>
      <w:tr w:rsidR="00733B10" w14:paraId="763B63D5" w14:textId="77777777" w:rsidTr="006626A2">
        <w:tc>
          <w:tcPr>
            <w:tcW w:w="3681" w:type="dxa"/>
          </w:tcPr>
          <w:p w14:paraId="4E08D21D" w14:textId="7E3CF5D4" w:rsidR="00733B10" w:rsidRPr="006626A2" w:rsidRDefault="006626A2" w:rsidP="007E6F5A"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hidden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layers</w:t>
            </w:r>
            <w:proofErr w:type="spellEnd"/>
            <w:r w:rsidRPr="006626A2">
              <w:rPr>
                <w:vertAlign w:val="superscript"/>
              </w:rPr>
              <w:t>**</w:t>
            </w:r>
          </w:p>
        </w:tc>
        <w:tc>
          <w:tcPr>
            <w:tcW w:w="6237" w:type="dxa"/>
          </w:tcPr>
          <w:p w14:paraId="43718D02" w14:textId="1C6B5A45" w:rsidR="00733B10" w:rsidRDefault="00E725F2" w:rsidP="007E6F5A">
            <w:pPr>
              <w:rPr>
                <w:lang w:val="uk-UA"/>
              </w:rPr>
            </w:pPr>
            <w:r w:rsidRPr="00340ED5">
              <w:t>5, 6, 8, 10, 12, 15</w:t>
            </w:r>
          </w:p>
        </w:tc>
      </w:tr>
      <w:tr w:rsidR="00733B10" w14:paraId="54831CDC" w14:textId="77777777" w:rsidTr="006626A2">
        <w:tc>
          <w:tcPr>
            <w:tcW w:w="3681" w:type="dxa"/>
          </w:tcPr>
          <w:p w14:paraId="5F71E7F9" w14:textId="22E28E48" w:rsidR="00733B10" w:rsidRDefault="006626A2" w:rsidP="007E6F5A">
            <w:pPr>
              <w:rPr>
                <w:lang w:val="uk-UA"/>
              </w:rPr>
            </w:pPr>
            <w:proofErr w:type="spellStart"/>
            <w:r w:rsidRPr="006626A2">
              <w:rPr>
                <w:lang w:val="uk-UA"/>
              </w:rPr>
              <w:t>batch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size</w:t>
            </w:r>
            <w:proofErr w:type="spellEnd"/>
          </w:p>
        </w:tc>
        <w:tc>
          <w:tcPr>
            <w:tcW w:w="6237" w:type="dxa"/>
          </w:tcPr>
          <w:p w14:paraId="2FDD3691" w14:textId="580FE533" w:rsidR="00733B10" w:rsidRDefault="00E725F2" w:rsidP="007E6F5A">
            <w:pPr>
              <w:rPr>
                <w:lang w:val="uk-UA"/>
              </w:rPr>
            </w:pPr>
            <w:r w:rsidRPr="00340ED5">
              <w:t>8, 16, 32, 64, 128</w:t>
            </w:r>
          </w:p>
        </w:tc>
      </w:tr>
      <w:tr w:rsidR="00733B10" w14:paraId="15D9CD95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4F70900" w14:textId="56B6011F" w:rsidR="00733B10" w:rsidRDefault="006626A2" w:rsidP="007E6F5A">
            <w:pPr>
              <w:rPr>
                <w:lang w:val="uk-UA"/>
              </w:rPr>
            </w:pPr>
            <w:r>
              <w:t>a</w:t>
            </w:r>
            <w:r w:rsidRPr="00340ED5">
              <w:t>ctivation function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5421201D" w14:textId="74AC850A" w:rsidR="00733B10" w:rsidRDefault="00E725F2" w:rsidP="007E6F5A">
            <w:pPr>
              <w:rPr>
                <w:lang w:val="uk-UA"/>
              </w:rPr>
            </w:pPr>
            <w:proofErr w:type="spellStart"/>
            <w:r w:rsidRPr="00E725F2">
              <w:rPr>
                <w:lang w:val="uk-UA"/>
              </w:rPr>
              <w:t>ReLu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sigmoid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tanh</w:t>
            </w:r>
            <w:proofErr w:type="spellEnd"/>
            <w:r w:rsidRPr="00E725F2">
              <w:rPr>
                <w:lang w:val="uk-UA"/>
              </w:rPr>
              <w:t>, SELU, ELU</w:t>
            </w:r>
          </w:p>
        </w:tc>
      </w:tr>
      <w:tr w:rsidR="006626A2" w14:paraId="6ECCFEB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50FD660E" w14:textId="3FFA344D" w:rsidR="006626A2" w:rsidRDefault="006626A2" w:rsidP="007E6F5A">
            <w:pPr>
              <w:rPr>
                <w:lang w:val="uk-UA"/>
              </w:rPr>
            </w:pPr>
            <w:r>
              <w:t>o</w:t>
            </w:r>
            <w:r w:rsidRPr="00340ED5">
              <w:t>ptim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24410E44" w14:textId="07CDEDFF" w:rsidR="006626A2" w:rsidRDefault="00E725F2" w:rsidP="007E6F5A">
            <w:pPr>
              <w:rPr>
                <w:lang w:val="uk-UA"/>
              </w:rPr>
            </w:pPr>
            <w:r w:rsidRPr="00E725F2">
              <w:rPr>
                <w:lang w:val="uk-UA"/>
              </w:rPr>
              <w:t xml:space="preserve">SGD, </w:t>
            </w:r>
            <w:proofErr w:type="spellStart"/>
            <w:r w:rsidRPr="00E725F2">
              <w:rPr>
                <w:lang w:val="uk-UA"/>
              </w:rPr>
              <w:t>RMSprop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delta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grad</w:t>
            </w:r>
            <w:proofErr w:type="spellEnd"/>
            <w:r w:rsidRPr="00E725F2">
              <w:rPr>
                <w:lang w:val="uk-UA"/>
              </w:rPr>
              <w:t>,</w:t>
            </w:r>
            <w:r>
              <w:t xml:space="preserve"> </w:t>
            </w:r>
            <w:proofErr w:type="spellStart"/>
            <w:r w:rsidRPr="00E725F2">
              <w:rPr>
                <w:lang w:val="uk-UA"/>
              </w:rPr>
              <w:t>Adamax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N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Ftrl</w:t>
            </w:r>
            <w:proofErr w:type="spellEnd"/>
          </w:p>
        </w:tc>
      </w:tr>
      <w:tr w:rsidR="006626A2" w14:paraId="48BE0ABD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955E07E" w14:textId="52264182" w:rsidR="006626A2" w:rsidRDefault="006626A2" w:rsidP="007E6F5A">
            <w:pPr>
              <w:rPr>
                <w:lang w:val="uk-UA"/>
              </w:rPr>
            </w:pPr>
            <w:r>
              <w:t>l</w:t>
            </w:r>
            <w:r w:rsidRPr="00340ED5">
              <w:t>earning rate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E922C65" w14:textId="00088B92" w:rsidR="006626A2" w:rsidRDefault="00E725F2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725F2">
              <w:rPr>
                <w:vertAlign w:val="superscript"/>
              </w:rPr>
              <w:t>-5</w:t>
            </w:r>
            <w:r>
              <w:t>;</w:t>
            </w:r>
            <w:r w:rsidRPr="00340ED5">
              <w:t xml:space="preserve"> </w:t>
            </w:r>
            <w:r>
              <w:t>10</w:t>
            </w:r>
            <w:r w:rsidRPr="00E725F2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6626A2" w14:paraId="62224B4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3DAECBCD" w14:textId="4A2CB58F" w:rsidR="006626A2" w:rsidRDefault="006626A2" w:rsidP="007E6F5A">
            <w:pPr>
              <w:rPr>
                <w:lang w:val="uk-UA"/>
              </w:rPr>
            </w:pPr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epochs</w:t>
            </w:r>
            <w:proofErr w:type="spellEnd"/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5CD5AD3" w14:textId="754573C6" w:rsidR="006626A2" w:rsidRDefault="00E725F2" w:rsidP="007E6F5A">
            <w:pPr>
              <w:rPr>
                <w:lang w:val="uk-UA"/>
              </w:rPr>
            </w:pPr>
            <w:r w:rsidRPr="00340ED5">
              <w:t>100, 300, 400, 500, 600, 700, 1000, 1500</w:t>
            </w:r>
          </w:p>
        </w:tc>
      </w:tr>
      <w:tr w:rsidR="006626A2" w14:paraId="52CCCE16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25E234C6" w14:textId="32D441D9" w:rsidR="006626A2" w:rsidRDefault="006626A2" w:rsidP="007E6F5A">
            <w:pPr>
              <w:rPr>
                <w:lang w:val="uk-UA"/>
              </w:rPr>
            </w:pPr>
            <w:r w:rsidRPr="006626A2">
              <w:t>weight initial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20F5F6D" w14:textId="705CC840" w:rsidR="006626A2" w:rsidRDefault="00E725F2" w:rsidP="007E6F5A">
            <w:pPr>
              <w:rPr>
                <w:lang w:val="uk-UA"/>
              </w:rPr>
            </w:pPr>
            <w:r w:rsidRPr="00E725F2">
              <w:t>Xavier Normal</w:t>
            </w:r>
            <w:r>
              <w:t>,</w:t>
            </w:r>
            <w:r w:rsidRPr="00E725F2">
              <w:t xml:space="preserve"> Xavier Uniform, He Normal</w:t>
            </w:r>
            <w:r>
              <w:t>,</w:t>
            </w:r>
            <w:r w:rsidRPr="00E725F2">
              <w:t xml:space="preserve"> He</w:t>
            </w:r>
            <w:r>
              <w:t xml:space="preserve"> </w:t>
            </w:r>
            <w:r w:rsidRPr="00E725F2">
              <w:t>Uniform, Random Normal</w:t>
            </w:r>
            <w:r>
              <w:t>,</w:t>
            </w:r>
            <w:r w:rsidRPr="00E725F2">
              <w:t xml:space="preserve"> Random Uniform</w:t>
            </w:r>
          </w:p>
        </w:tc>
      </w:tr>
      <w:tr w:rsidR="006626A2" w14:paraId="01D54A81" w14:textId="77777777" w:rsidTr="006626A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12312140" w14:textId="0C9A0FDF" w:rsidR="006626A2" w:rsidRPr="006626A2" w:rsidRDefault="006626A2" w:rsidP="007E6F5A">
            <w:r>
              <w:t>* The configuration</w:t>
            </w:r>
            <w:r w:rsidR="009269E7">
              <w:t>s</w:t>
            </w:r>
            <w:r>
              <w:t xml:space="preserve"> are shown in Fig.S2.</w:t>
            </w:r>
          </w:p>
        </w:tc>
      </w:tr>
      <w:tr w:rsidR="006626A2" w14:paraId="7EA53343" w14:textId="77777777" w:rsidTr="006626A2">
        <w:tc>
          <w:tcPr>
            <w:tcW w:w="991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102696" w14:textId="588E7D6C" w:rsidR="006626A2" w:rsidRDefault="006626A2" w:rsidP="007E6F5A">
            <w:r w:rsidRPr="006626A2">
              <w:rPr>
                <w:vertAlign w:val="superscript"/>
              </w:rPr>
              <w:t>**</w:t>
            </w:r>
            <w:r w:rsidRPr="006626A2">
              <w:t xml:space="preserve"> For</w:t>
            </w:r>
            <w:r>
              <w:t xml:space="preserve"> Pipe configuration only</w:t>
            </w:r>
          </w:p>
        </w:tc>
      </w:tr>
    </w:tbl>
    <w:p w14:paraId="6E97D774" w14:textId="77777777" w:rsidR="00733B10" w:rsidRDefault="00733B10" w:rsidP="00733B10">
      <w:pPr>
        <w:rPr>
          <w:lang w:val="uk-UA"/>
        </w:rPr>
      </w:pPr>
    </w:p>
    <w:p w14:paraId="2431258E" w14:textId="77777777" w:rsidR="00B105B8" w:rsidRPr="00C65251" w:rsidRDefault="00B105B8" w:rsidP="00B105B8">
      <w:pPr>
        <w:spacing w:after="0" w:line="276" w:lineRule="auto"/>
        <w:jc w:val="both"/>
      </w:pPr>
    </w:p>
    <w:p w14:paraId="39FE0FC9" w14:textId="2C012EF6" w:rsidR="006626A2" w:rsidRDefault="00FA0E32">
      <w:r>
        <w:rPr>
          <w:noProof/>
          <w14:ligatures w14:val="standardContextual"/>
        </w:rPr>
        <w:drawing>
          <wp:inline distT="0" distB="0" distL="0" distR="0" wp14:anchorId="286B4182" wp14:editId="3D860D0D">
            <wp:extent cx="6219825" cy="2955146"/>
            <wp:effectExtent l="0" t="0" r="0" b="0"/>
            <wp:docPr id="17453" name="Рисунок 6">
              <a:extLst xmlns:a="http://schemas.openxmlformats.org/drawingml/2006/main">
                <a:ext uri="{FF2B5EF4-FFF2-40B4-BE49-F238E27FC236}">
                  <a16:creationId xmlns:a16="http://schemas.microsoft.com/office/drawing/2014/main" id="{D220A95C-3A7B-5E0D-666E-5825FEA0A29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3" name="Рисунок 6">
                      <a:extLst>
                        <a:ext uri="{FF2B5EF4-FFF2-40B4-BE49-F238E27FC236}">
                          <a16:creationId xmlns:a16="http://schemas.microsoft.com/office/drawing/2014/main" id="{D220A95C-3A7B-5E0D-666E-5825FEA0A29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9312" cy="296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6626A2">
        <w:t xml:space="preserve">Fig.S2. </w:t>
      </w:r>
      <w:r w:rsidR="006626A2" w:rsidRPr="006626A2">
        <w:t>The considered configuration of the hidden layers</w:t>
      </w:r>
      <w:r w:rsidR="006626A2">
        <w:t xml:space="preserve"> for DNN models</w:t>
      </w:r>
      <w:r w:rsidR="006626A2" w:rsidRPr="006626A2">
        <w:t>: a) pipe;</w:t>
      </w:r>
      <w:r w:rsidR="006626A2">
        <w:t xml:space="preserve"> </w:t>
      </w:r>
      <w:r w:rsidR="006626A2" w:rsidRPr="006626A2">
        <w:t>b) trapezium; c)</w:t>
      </w:r>
      <w:r w:rsidR="006626A2">
        <w:t> </w:t>
      </w:r>
      <w:r w:rsidR="006626A2" w:rsidRPr="006626A2">
        <w:t>triangle; d) butterfly (two serial reflected trapezium); e) fir</w:t>
      </w:r>
      <w:r w:rsidR="006626A2">
        <w:t xml:space="preserve"> </w:t>
      </w:r>
      <w:r w:rsidR="006626A2" w:rsidRPr="006626A2">
        <w:t>(two serial trapezium)</w:t>
      </w:r>
      <w:r w:rsidR="006626A2">
        <w:t xml:space="preserve">. </w:t>
      </w:r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n</w:t>
      </w:r>
      <w:r w:rsidR="006626A2" w:rsidRPr="006626A2">
        <w:rPr>
          <w:vertAlign w:val="subscript"/>
        </w:rPr>
        <w:t>1</w:t>
      </w:r>
      <w:r w:rsidR="006626A2" w:rsidRPr="006626A2">
        <w:rPr>
          <w:i/>
          <w:iCs/>
          <w:vertAlign w:val="subscript"/>
        </w:rPr>
        <w:t>l</w:t>
      </w:r>
      <w:r w:rsidR="006626A2">
        <w:t xml:space="preserve"> is the number </w:t>
      </w:r>
      <w:r w:rsidR="006626A2" w:rsidRPr="006626A2">
        <w:t>nodes for first</w:t>
      </w:r>
      <w:r w:rsidR="006626A2">
        <w:t xml:space="preserve"> </w:t>
      </w:r>
      <w:r w:rsidR="006626A2" w:rsidRPr="006626A2">
        <w:t>hidden layer</w:t>
      </w:r>
      <w:r w:rsidR="006626A2">
        <w:t xml:space="preserve">, </w:t>
      </w:r>
      <w:proofErr w:type="spellStart"/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hl</w:t>
      </w:r>
      <w:proofErr w:type="spellEnd"/>
      <w:r w:rsidR="006626A2">
        <w:t xml:space="preserve"> is the number of hidden layers.</w:t>
      </w:r>
    </w:p>
    <w:p w14:paraId="416FFF4E" w14:textId="3CD2687E" w:rsidR="00E50B22" w:rsidRDefault="00E50B22">
      <w:r>
        <w:br w:type="page"/>
      </w:r>
    </w:p>
    <w:p w14:paraId="39C4438F" w14:textId="7FBFFBB0" w:rsidR="003512FD" w:rsidRDefault="003512FD" w:rsidP="00F852D2">
      <w:pPr>
        <w:spacing w:after="0" w:line="240" w:lineRule="auto"/>
        <w:rPr>
          <w:lang w:val="uk-UA"/>
        </w:rPr>
      </w:pPr>
      <w:r>
        <w:lastRenderedPageBreak/>
        <w:t xml:space="preserve">Table S6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RF</w:t>
      </w:r>
      <w:r w:rsidR="00F852D2">
        <w:t xml:space="preserve"> models</w:t>
      </w:r>
    </w:p>
    <w:p w14:paraId="79E58F35" w14:textId="77777777" w:rsidR="00E50B22" w:rsidRPr="00CA6D71" w:rsidRDefault="00E50B22" w:rsidP="00E50B22">
      <w:pPr>
        <w:spacing w:after="0" w:line="360" w:lineRule="auto"/>
        <w:ind w:left="-1418"/>
        <w:jc w:val="both"/>
        <w:rPr>
          <w:lang w:val="ru-RU"/>
        </w:rPr>
      </w:pPr>
    </w:p>
    <w:tbl>
      <w:tblPr>
        <w:tblStyle w:val="a3"/>
        <w:tblW w:w="1006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843"/>
        <w:gridCol w:w="993"/>
        <w:gridCol w:w="1559"/>
        <w:gridCol w:w="1559"/>
        <w:gridCol w:w="1559"/>
        <w:gridCol w:w="1418"/>
      </w:tblGrid>
      <w:tr w:rsidR="00E50B22" w14:paraId="7C135EA3" w14:textId="77777777" w:rsidTr="00F852D2">
        <w:tc>
          <w:tcPr>
            <w:tcW w:w="1134" w:type="dxa"/>
            <w:vMerge w:val="restart"/>
            <w:vAlign w:val="center"/>
          </w:tcPr>
          <w:p w14:paraId="76B3CB21" w14:textId="3C2F0227" w:rsidR="00E50B22" w:rsidRPr="00E50B22" w:rsidRDefault="00E50B22" w:rsidP="00F852D2">
            <w:pPr>
              <w:jc w:val="center"/>
            </w:pPr>
            <w:r>
              <w:t>Model</w:t>
            </w:r>
          </w:p>
        </w:tc>
        <w:tc>
          <w:tcPr>
            <w:tcW w:w="8931" w:type="dxa"/>
            <w:gridSpan w:val="6"/>
            <w:vAlign w:val="center"/>
          </w:tcPr>
          <w:p w14:paraId="6A8499F6" w14:textId="45BB7760" w:rsidR="00E50B22" w:rsidRDefault="00E50B22" w:rsidP="00F852D2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E50B22" w14:paraId="112C3C06" w14:textId="77777777" w:rsidTr="00F852D2">
        <w:tc>
          <w:tcPr>
            <w:tcW w:w="1134" w:type="dxa"/>
            <w:vMerge/>
            <w:vAlign w:val="center"/>
          </w:tcPr>
          <w:p w14:paraId="0E227F1D" w14:textId="77777777" w:rsidR="00E50B22" w:rsidRDefault="00E50B22" w:rsidP="00F852D2">
            <w:pPr>
              <w:jc w:val="center"/>
              <w:rPr>
                <w:lang w:val="ru-RU"/>
              </w:rPr>
            </w:pPr>
          </w:p>
        </w:tc>
        <w:tc>
          <w:tcPr>
            <w:tcW w:w="1843" w:type="dxa"/>
            <w:vAlign w:val="center"/>
          </w:tcPr>
          <w:p w14:paraId="5C734497" w14:textId="6BB04882" w:rsidR="00E50B22" w:rsidRPr="008B0B2A" w:rsidRDefault="00F852D2" w:rsidP="00F852D2">
            <w:pPr>
              <w:jc w:val="center"/>
            </w:pPr>
            <w:r>
              <w:t xml:space="preserve"># </w:t>
            </w:r>
            <w:r w:rsidR="00E50B22">
              <w:t>estimators</w:t>
            </w:r>
          </w:p>
        </w:tc>
        <w:tc>
          <w:tcPr>
            <w:tcW w:w="993" w:type="dxa"/>
            <w:vAlign w:val="center"/>
          </w:tcPr>
          <w:p w14:paraId="4D1B3284" w14:textId="30F93917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depth</w:t>
            </w:r>
          </w:p>
        </w:tc>
        <w:tc>
          <w:tcPr>
            <w:tcW w:w="1559" w:type="dxa"/>
            <w:vAlign w:val="center"/>
          </w:tcPr>
          <w:p w14:paraId="276DCDBE" w14:textId="508A00B2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split</w:t>
            </w:r>
          </w:p>
        </w:tc>
        <w:tc>
          <w:tcPr>
            <w:tcW w:w="1559" w:type="dxa"/>
            <w:vAlign w:val="center"/>
          </w:tcPr>
          <w:p w14:paraId="3A7AB90E" w14:textId="7518B044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leaf</w:t>
            </w:r>
          </w:p>
        </w:tc>
        <w:tc>
          <w:tcPr>
            <w:tcW w:w="1559" w:type="dxa"/>
            <w:vAlign w:val="center"/>
          </w:tcPr>
          <w:p w14:paraId="111A2F6C" w14:textId="5ADAFAF6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features</w:t>
            </w:r>
          </w:p>
        </w:tc>
        <w:tc>
          <w:tcPr>
            <w:tcW w:w="1418" w:type="dxa"/>
            <w:vAlign w:val="center"/>
          </w:tcPr>
          <w:p w14:paraId="3499F3D7" w14:textId="639DAA1F" w:rsidR="00E50B22" w:rsidRPr="008B0B2A" w:rsidRDefault="00F852D2" w:rsidP="00F852D2">
            <w:pPr>
              <w:jc w:val="center"/>
            </w:pPr>
            <w:r>
              <w:t>b</w:t>
            </w:r>
            <w:r w:rsidR="00E50B22">
              <w:t>ootstrap</w:t>
            </w:r>
          </w:p>
        </w:tc>
      </w:tr>
      <w:tr w:rsidR="00E50B22" w14:paraId="2756B6DD" w14:textId="77777777" w:rsidTr="00F852D2">
        <w:tc>
          <w:tcPr>
            <w:tcW w:w="1134" w:type="dxa"/>
            <w:vAlign w:val="center"/>
          </w:tcPr>
          <w:p w14:paraId="69077F81" w14:textId="77777777" w:rsidR="00E50B22" w:rsidRPr="0053273F" w:rsidRDefault="00000000" w:rsidP="007E6F5A">
            <w:pPr>
              <w:spacing w:line="360" w:lineRule="auto"/>
              <w:jc w:val="center"/>
              <w:rPr>
                <w:rFonts w:cs="Times New Roman"/>
                <w:i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5FB3631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  <w:vAlign w:val="center"/>
          </w:tcPr>
          <w:p w14:paraId="7FED1A0E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460D8DD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  <w:vAlign w:val="center"/>
          </w:tcPr>
          <w:p w14:paraId="1107233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9DF7C21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  <w:vAlign w:val="center"/>
          </w:tcPr>
          <w:p w14:paraId="6DA9D4D4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6DB6D563" w14:textId="77777777" w:rsidTr="00F852D2">
        <w:tc>
          <w:tcPr>
            <w:tcW w:w="1134" w:type="dxa"/>
            <w:vAlign w:val="center"/>
          </w:tcPr>
          <w:p w14:paraId="44B1FADA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AF14A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993" w:type="dxa"/>
            <w:vAlign w:val="center"/>
          </w:tcPr>
          <w:p w14:paraId="15BEFBC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ACEA0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3EFE46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51938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  <w:vAlign w:val="center"/>
          </w:tcPr>
          <w:p w14:paraId="139C495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325D229" w14:textId="77777777" w:rsidTr="00F852D2">
        <w:tc>
          <w:tcPr>
            <w:tcW w:w="1134" w:type="dxa"/>
          </w:tcPr>
          <w:p w14:paraId="1A25330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024256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25BBDCA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330CAC4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83A608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2953B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722A12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7D0DB4C" w14:textId="77777777" w:rsidTr="00F852D2">
        <w:tc>
          <w:tcPr>
            <w:tcW w:w="1134" w:type="dxa"/>
          </w:tcPr>
          <w:p w14:paraId="6CFC5FA9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8EEBE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</w:tcPr>
          <w:p w14:paraId="6A0B070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</w:tcPr>
          <w:p w14:paraId="4419655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1D50C3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59546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040891DF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404133DD" w14:textId="77777777" w:rsidTr="00F852D2">
        <w:tc>
          <w:tcPr>
            <w:tcW w:w="1134" w:type="dxa"/>
            <w:vAlign w:val="center"/>
          </w:tcPr>
          <w:p w14:paraId="0279D0C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64BE1F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827F7D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  <w:vAlign w:val="center"/>
          </w:tcPr>
          <w:p w14:paraId="305B549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AC9C15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90BB4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011290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608B9F2C" w14:textId="77777777" w:rsidTr="00F852D2">
        <w:tc>
          <w:tcPr>
            <w:tcW w:w="1134" w:type="dxa"/>
            <w:vAlign w:val="center"/>
          </w:tcPr>
          <w:p w14:paraId="206F84A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141823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0</w:t>
            </w:r>
          </w:p>
        </w:tc>
        <w:tc>
          <w:tcPr>
            <w:tcW w:w="993" w:type="dxa"/>
            <w:vAlign w:val="center"/>
          </w:tcPr>
          <w:p w14:paraId="792C651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7302F8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E9B283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316314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4104646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3E936E7F" w14:textId="77777777" w:rsidTr="00F852D2">
        <w:tc>
          <w:tcPr>
            <w:tcW w:w="1134" w:type="dxa"/>
          </w:tcPr>
          <w:p w14:paraId="6766553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BDF1C7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19537E5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3321735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551C3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CC0B7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</w:tcPr>
          <w:p w14:paraId="185CE3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0E7E2D60" w14:textId="77777777" w:rsidTr="00F852D2">
        <w:tc>
          <w:tcPr>
            <w:tcW w:w="1134" w:type="dxa"/>
          </w:tcPr>
          <w:p w14:paraId="3902CDC9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3B9D751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22A171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67A27E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3759CD9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0B31F42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16712AA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:rsidRPr="00EA48D7" w14:paraId="024C50DF" w14:textId="77777777" w:rsidTr="00F852D2">
        <w:tc>
          <w:tcPr>
            <w:tcW w:w="1134" w:type="dxa"/>
            <w:vAlign w:val="center"/>
          </w:tcPr>
          <w:p w14:paraId="199F742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5379918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  <w:vAlign w:val="center"/>
          </w:tcPr>
          <w:p w14:paraId="10F8E58B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78AC5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61C144CA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E78DD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  <w:vAlign w:val="center"/>
          </w:tcPr>
          <w:p w14:paraId="0DD011E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78B8486" w14:textId="77777777" w:rsidTr="00F852D2">
        <w:tc>
          <w:tcPr>
            <w:tcW w:w="1134" w:type="dxa"/>
            <w:vAlign w:val="center"/>
          </w:tcPr>
          <w:p w14:paraId="44C72F1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2866420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600BC2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153EC5F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243D453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D94F0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35CBD3D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5536BE99" w14:textId="77777777" w:rsidTr="00F852D2">
        <w:tc>
          <w:tcPr>
            <w:tcW w:w="1134" w:type="dxa"/>
          </w:tcPr>
          <w:p w14:paraId="6E67EE3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42A45D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993" w:type="dxa"/>
          </w:tcPr>
          <w:p w14:paraId="04C51F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9522F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0F7D1A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31BB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</w:tcPr>
          <w:p w14:paraId="1503FE1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682A474" w14:textId="77777777" w:rsidTr="00F852D2">
        <w:tc>
          <w:tcPr>
            <w:tcW w:w="1134" w:type="dxa"/>
          </w:tcPr>
          <w:p w14:paraId="303AC70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9F324E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5FDB69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5</w:t>
            </w:r>
          </w:p>
        </w:tc>
        <w:tc>
          <w:tcPr>
            <w:tcW w:w="1559" w:type="dxa"/>
          </w:tcPr>
          <w:p w14:paraId="7F7CFD7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7914F5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41B3B1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13B6CA7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190C6F6" w14:textId="77777777" w:rsidTr="00F852D2">
        <w:tc>
          <w:tcPr>
            <w:tcW w:w="1134" w:type="dxa"/>
            <w:vAlign w:val="center"/>
          </w:tcPr>
          <w:p w14:paraId="3CEBD2D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3E03DCF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353FDFC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6E794B3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E470FA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72FC2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  <w:vAlign w:val="center"/>
          </w:tcPr>
          <w:p w14:paraId="0E54AD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4559BF16" w14:textId="77777777" w:rsidTr="00F852D2">
        <w:tc>
          <w:tcPr>
            <w:tcW w:w="1134" w:type="dxa"/>
            <w:vAlign w:val="center"/>
          </w:tcPr>
          <w:p w14:paraId="0A2DC5C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90A1BA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993" w:type="dxa"/>
            <w:vAlign w:val="center"/>
          </w:tcPr>
          <w:p w14:paraId="33D452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737E25D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97E777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13BA838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75547D5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233BC34" w14:textId="77777777" w:rsidTr="00F852D2">
        <w:tc>
          <w:tcPr>
            <w:tcW w:w="1134" w:type="dxa"/>
          </w:tcPr>
          <w:p w14:paraId="1F047D4B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0A4778F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72F889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43D1108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467428E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71528E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072BB10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549DFE5" w14:textId="77777777" w:rsidTr="00F852D2">
        <w:tc>
          <w:tcPr>
            <w:tcW w:w="1134" w:type="dxa"/>
          </w:tcPr>
          <w:p w14:paraId="05C7DC2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F548B2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496BDEC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4A4DDF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883B9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607F46D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0DCE10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</w:tbl>
    <w:p w14:paraId="6E1F17A0" w14:textId="77777777" w:rsidR="00E50B22" w:rsidRDefault="00E50B22" w:rsidP="00E50B22">
      <w:pPr>
        <w:spacing w:after="0" w:line="360" w:lineRule="auto"/>
        <w:ind w:left="-1418"/>
        <w:jc w:val="both"/>
      </w:pPr>
    </w:p>
    <w:p w14:paraId="65956C95" w14:textId="77777777" w:rsidR="00EB22D1" w:rsidRDefault="00EB22D1"/>
    <w:p w14:paraId="59C0292E" w14:textId="77777777" w:rsidR="00EB22D1" w:rsidRDefault="00EB22D1"/>
    <w:p w14:paraId="56FB9F81" w14:textId="77777777" w:rsidR="00F852D2" w:rsidRDefault="00F852D2"/>
    <w:p w14:paraId="6ED5CA18" w14:textId="77777777" w:rsidR="00F852D2" w:rsidRDefault="00F852D2"/>
    <w:p w14:paraId="753E6A16" w14:textId="77777777" w:rsidR="00F852D2" w:rsidRDefault="00F852D2"/>
    <w:p w14:paraId="12F88C6F" w14:textId="77777777" w:rsidR="00F852D2" w:rsidRDefault="00F852D2"/>
    <w:p w14:paraId="2AA5381C" w14:textId="24F6298D" w:rsidR="00F852D2" w:rsidRDefault="00F852D2">
      <w:r>
        <w:br w:type="page"/>
      </w:r>
    </w:p>
    <w:p w14:paraId="3273F120" w14:textId="38D94587" w:rsidR="00F852D2" w:rsidRDefault="00F852D2" w:rsidP="00F852D2">
      <w:pPr>
        <w:spacing w:after="0" w:line="240" w:lineRule="auto"/>
        <w:rPr>
          <w:lang w:val="uk-UA"/>
        </w:rPr>
      </w:pPr>
      <w:r>
        <w:lastRenderedPageBreak/>
        <w:t xml:space="preserve">Table S7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GB models</w:t>
      </w:r>
    </w:p>
    <w:p w14:paraId="234C0081" w14:textId="77777777" w:rsidR="00F852D2" w:rsidRPr="00D119B0" w:rsidRDefault="00F852D2" w:rsidP="00F852D2">
      <w:pPr>
        <w:spacing w:after="0" w:line="360" w:lineRule="auto"/>
        <w:jc w:val="both"/>
      </w:pPr>
    </w:p>
    <w:tbl>
      <w:tblPr>
        <w:tblStyle w:val="a3"/>
        <w:tblW w:w="10105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381"/>
        <w:gridCol w:w="1276"/>
        <w:gridCol w:w="1559"/>
        <w:gridCol w:w="1559"/>
        <w:gridCol w:w="1418"/>
        <w:gridCol w:w="1559"/>
      </w:tblGrid>
      <w:tr w:rsidR="00F852D2" w14:paraId="329083DC" w14:textId="77777777" w:rsidTr="00F852D2">
        <w:tc>
          <w:tcPr>
            <w:tcW w:w="1353" w:type="dxa"/>
            <w:vMerge w:val="restart"/>
            <w:vAlign w:val="center"/>
          </w:tcPr>
          <w:p w14:paraId="35BC1228" w14:textId="0AA2122D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8752" w:type="dxa"/>
            <w:gridSpan w:val="6"/>
            <w:vAlign w:val="center"/>
          </w:tcPr>
          <w:p w14:paraId="0B115257" w14:textId="48B32E3D" w:rsidR="00F852D2" w:rsidRDefault="00F664AE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852D2" w:rsidRPr="008B0B2A" w14:paraId="0F7DA66A" w14:textId="77777777" w:rsidTr="00F852D2">
        <w:tc>
          <w:tcPr>
            <w:tcW w:w="1353" w:type="dxa"/>
            <w:vMerge/>
            <w:vAlign w:val="center"/>
          </w:tcPr>
          <w:p w14:paraId="6D1F67DC" w14:textId="77777777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381" w:type="dxa"/>
            <w:vAlign w:val="center"/>
          </w:tcPr>
          <w:p w14:paraId="68E05410" w14:textId="7E2815B1" w:rsidR="00F852D2" w:rsidRPr="008B0B2A" w:rsidRDefault="00F852D2" w:rsidP="00F852D2">
            <w:pPr>
              <w:jc w:val="center"/>
            </w:pPr>
            <w:r>
              <w:t># estimators</w:t>
            </w:r>
          </w:p>
        </w:tc>
        <w:tc>
          <w:tcPr>
            <w:tcW w:w="1276" w:type="dxa"/>
            <w:vAlign w:val="center"/>
          </w:tcPr>
          <w:p w14:paraId="0105CE72" w14:textId="44D14533" w:rsidR="00F852D2" w:rsidRPr="008B0B2A" w:rsidRDefault="00F852D2" w:rsidP="00F852D2">
            <w:pPr>
              <w:jc w:val="center"/>
            </w:pPr>
            <w:r>
              <w:t>max depth</w:t>
            </w:r>
          </w:p>
        </w:tc>
        <w:tc>
          <w:tcPr>
            <w:tcW w:w="1559" w:type="dxa"/>
            <w:vAlign w:val="center"/>
          </w:tcPr>
          <w:p w14:paraId="56CD9CB7" w14:textId="012A47AF" w:rsidR="00F852D2" w:rsidRPr="008B0B2A" w:rsidRDefault="00F852D2" w:rsidP="00F852D2">
            <w:pPr>
              <w:jc w:val="center"/>
            </w:pPr>
            <w:r>
              <w:t>min sample split</w:t>
            </w:r>
          </w:p>
        </w:tc>
        <w:tc>
          <w:tcPr>
            <w:tcW w:w="1559" w:type="dxa"/>
            <w:vAlign w:val="center"/>
          </w:tcPr>
          <w:p w14:paraId="29020641" w14:textId="5981D672" w:rsidR="00F852D2" w:rsidRPr="008B0B2A" w:rsidRDefault="00F852D2" w:rsidP="00F852D2">
            <w:pPr>
              <w:jc w:val="center"/>
            </w:pPr>
            <w:r>
              <w:t>min sample leaf</w:t>
            </w:r>
          </w:p>
        </w:tc>
        <w:tc>
          <w:tcPr>
            <w:tcW w:w="1418" w:type="dxa"/>
            <w:vAlign w:val="center"/>
          </w:tcPr>
          <w:p w14:paraId="4DB6AE86" w14:textId="345C3165" w:rsidR="00F852D2" w:rsidRPr="008B0B2A" w:rsidRDefault="00F852D2" w:rsidP="00F852D2">
            <w:pPr>
              <w:jc w:val="center"/>
            </w:pPr>
            <w:r>
              <w:t>max features</w:t>
            </w:r>
          </w:p>
        </w:tc>
        <w:tc>
          <w:tcPr>
            <w:tcW w:w="1559" w:type="dxa"/>
            <w:vAlign w:val="center"/>
          </w:tcPr>
          <w:p w14:paraId="74522C62" w14:textId="571DD9C2" w:rsidR="00F852D2" w:rsidRPr="008B0B2A" w:rsidRDefault="00F852D2" w:rsidP="00F852D2">
            <w:pPr>
              <w:jc w:val="center"/>
            </w:pPr>
            <w:r>
              <w:t>learning rate</w:t>
            </w:r>
          </w:p>
        </w:tc>
      </w:tr>
      <w:tr w:rsidR="00F852D2" w:rsidRPr="00EA48D7" w14:paraId="593783D4" w14:textId="77777777" w:rsidTr="00F852D2">
        <w:tc>
          <w:tcPr>
            <w:tcW w:w="1353" w:type="dxa"/>
            <w:vAlign w:val="center"/>
          </w:tcPr>
          <w:p w14:paraId="6265D8E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783E9F5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1276" w:type="dxa"/>
            <w:vAlign w:val="center"/>
          </w:tcPr>
          <w:p w14:paraId="157461E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CDD3197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3CC430B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4D8CD10A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2E3C4533" w14:textId="77777777" w:rsidR="00F852D2" w:rsidRPr="00EA48D7" w:rsidRDefault="00F852D2" w:rsidP="007E6F5A">
            <w:pPr>
              <w:spacing w:line="360" w:lineRule="auto"/>
              <w:jc w:val="center"/>
            </w:pPr>
            <w:r w:rsidRPr="00A061E0">
              <w:t>8.</w:t>
            </w:r>
            <w:r>
              <w:t>3</w:t>
            </w:r>
            <w:r w:rsidRPr="00A061E0">
              <w:t>e-03</w:t>
            </w:r>
          </w:p>
        </w:tc>
      </w:tr>
      <w:tr w:rsidR="00F852D2" w:rsidRPr="0015334D" w14:paraId="7CBF01AC" w14:textId="77777777" w:rsidTr="00F852D2">
        <w:tc>
          <w:tcPr>
            <w:tcW w:w="1353" w:type="dxa"/>
            <w:vAlign w:val="center"/>
          </w:tcPr>
          <w:p w14:paraId="41C92EB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5E12D0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2D6393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F5D9D9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  <w:vAlign w:val="center"/>
          </w:tcPr>
          <w:p w14:paraId="05747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016D0A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64EEBF5" w14:textId="77777777" w:rsidR="00F852D2" w:rsidRPr="0015334D" w:rsidRDefault="00F852D2" w:rsidP="007E6F5A">
            <w:pPr>
              <w:spacing w:line="360" w:lineRule="auto"/>
              <w:jc w:val="center"/>
            </w:pPr>
            <w:r w:rsidRPr="004B6958">
              <w:t>8.</w:t>
            </w:r>
            <w:r>
              <w:t>1</w:t>
            </w:r>
            <w:r w:rsidRPr="004B6958">
              <w:t>e-03</w:t>
            </w:r>
          </w:p>
        </w:tc>
      </w:tr>
      <w:tr w:rsidR="00F852D2" w:rsidRPr="0015334D" w14:paraId="3A352DE4" w14:textId="77777777" w:rsidTr="00F852D2">
        <w:tc>
          <w:tcPr>
            <w:tcW w:w="1353" w:type="dxa"/>
          </w:tcPr>
          <w:p w14:paraId="46B024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6E6FC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51433B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B3E400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3E2A937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02676C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</w:tcPr>
          <w:p w14:paraId="54C8E63A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1e-02</w:t>
            </w:r>
          </w:p>
        </w:tc>
      </w:tr>
      <w:tr w:rsidR="00F852D2" w:rsidRPr="0015334D" w14:paraId="5918E4AD" w14:textId="77777777" w:rsidTr="00F852D2">
        <w:tc>
          <w:tcPr>
            <w:tcW w:w="1353" w:type="dxa"/>
          </w:tcPr>
          <w:p w14:paraId="252E671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0366A8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42A0755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0C3217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78E8A3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0FC915B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0521C6A" w14:textId="77777777" w:rsidR="00F852D2" w:rsidRPr="0015334D" w:rsidRDefault="00F852D2" w:rsidP="007E6F5A">
            <w:pPr>
              <w:spacing w:line="360" w:lineRule="auto"/>
              <w:jc w:val="center"/>
            </w:pPr>
            <w:r w:rsidRPr="00752884">
              <w:t>1.3e-02</w:t>
            </w:r>
          </w:p>
        </w:tc>
      </w:tr>
      <w:tr w:rsidR="00F852D2" w:rsidRPr="0015334D" w14:paraId="5EE9004D" w14:textId="77777777" w:rsidTr="00F852D2">
        <w:tc>
          <w:tcPr>
            <w:tcW w:w="1353" w:type="dxa"/>
            <w:vAlign w:val="center"/>
          </w:tcPr>
          <w:p w14:paraId="2B099658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29D96B1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  <w:vAlign w:val="center"/>
          </w:tcPr>
          <w:p w14:paraId="14EEF36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2DFC954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DF79C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418" w:type="dxa"/>
            <w:vAlign w:val="center"/>
          </w:tcPr>
          <w:p w14:paraId="2F4E415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82E9A79" w14:textId="77777777" w:rsidR="00F852D2" w:rsidRPr="0015334D" w:rsidRDefault="00F852D2" w:rsidP="007E6F5A">
            <w:pPr>
              <w:spacing w:line="360" w:lineRule="auto"/>
              <w:jc w:val="center"/>
            </w:pPr>
            <w:r w:rsidRPr="007A761A">
              <w:t>4.3e-02</w:t>
            </w:r>
          </w:p>
        </w:tc>
      </w:tr>
      <w:tr w:rsidR="00F852D2" w:rsidRPr="0015334D" w14:paraId="770093AC" w14:textId="77777777" w:rsidTr="00F852D2">
        <w:tc>
          <w:tcPr>
            <w:tcW w:w="1353" w:type="dxa"/>
            <w:vAlign w:val="center"/>
          </w:tcPr>
          <w:p w14:paraId="2BBD7CD7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F6B090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6846A2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8DB526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10F478C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418" w:type="dxa"/>
            <w:vAlign w:val="center"/>
          </w:tcPr>
          <w:p w14:paraId="0DC9676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02905B05" w14:textId="77777777" w:rsidR="00F852D2" w:rsidRPr="0015334D" w:rsidRDefault="00F852D2" w:rsidP="007E6F5A">
            <w:pPr>
              <w:spacing w:line="360" w:lineRule="auto"/>
              <w:jc w:val="center"/>
            </w:pPr>
            <w:r w:rsidRPr="00584E98">
              <w:t>7.</w:t>
            </w:r>
            <w:r>
              <w:t>2</w:t>
            </w:r>
            <w:r w:rsidRPr="00584E98">
              <w:t>e-03</w:t>
            </w:r>
          </w:p>
        </w:tc>
      </w:tr>
      <w:tr w:rsidR="00F852D2" w:rsidRPr="0015334D" w14:paraId="05ECB12C" w14:textId="77777777" w:rsidTr="00F852D2">
        <w:tc>
          <w:tcPr>
            <w:tcW w:w="1353" w:type="dxa"/>
          </w:tcPr>
          <w:p w14:paraId="6C2E2AEA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31467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7769665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1884EB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054133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3151434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158E0F4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</w:t>
            </w:r>
            <w:r>
              <w:t>9</w:t>
            </w:r>
            <w:r w:rsidRPr="008A7D7C">
              <w:t>e-02</w:t>
            </w:r>
          </w:p>
        </w:tc>
      </w:tr>
      <w:tr w:rsidR="00F852D2" w:rsidRPr="0015334D" w14:paraId="2C52F3D3" w14:textId="77777777" w:rsidTr="00F852D2">
        <w:tc>
          <w:tcPr>
            <w:tcW w:w="1353" w:type="dxa"/>
          </w:tcPr>
          <w:p w14:paraId="6455960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6ABCA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13D5230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72AD5F6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0032553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25FC655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559" w:type="dxa"/>
          </w:tcPr>
          <w:p w14:paraId="5EC7A6B2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8</w:t>
            </w:r>
            <w:r w:rsidRPr="00B161B8">
              <w:t>e-02</w:t>
            </w:r>
          </w:p>
        </w:tc>
      </w:tr>
      <w:tr w:rsidR="00F852D2" w:rsidRPr="00EA48D7" w14:paraId="7C43C952" w14:textId="77777777" w:rsidTr="00F852D2">
        <w:tc>
          <w:tcPr>
            <w:tcW w:w="1353" w:type="dxa"/>
            <w:vAlign w:val="center"/>
          </w:tcPr>
          <w:p w14:paraId="0560B47B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69F88974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  <w:vAlign w:val="center"/>
          </w:tcPr>
          <w:p w14:paraId="7EBE1EDF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5EB35B4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21C0AB6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  <w:vAlign w:val="center"/>
          </w:tcPr>
          <w:p w14:paraId="777C394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73AE2EBC" w14:textId="77777777" w:rsidR="00F852D2" w:rsidRPr="00EA48D7" w:rsidRDefault="00F852D2" w:rsidP="007E6F5A">
            <w:pPr>
              <w:spacing w:line="360" w:lineRule="auto"/>
              <w:jc w:val="center"/>
            </w:pPr>
            <w:r w:rsidRPr="0034586F">
              <w:t>3.4e-02</w:t>
            </w:r>
          </w:p>
        </w:tc>
      </w:tr>
      <w:tr w:rsidR="00F852D2" w:rsidRPr="0015334D" w14:paraId="668F07EE" w14:textId="77777777" w:rsidTr="00F852D2">
        <w:tc>
          <w:tcPr>
            <w:tcW w:w="1353" w:type="dxa"/>
            <w:vAlign w:val="center"/>
          </w:tcPr>
          <w:p w14:paraId="4F8F45B3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4671C80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614AD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259C74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393FFC8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6C70D1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7D4F4ECD" w14:textId="77777777" w:rsidR="00F852D2" w:rsidRPr="0015334D" w:rsidRDefault="00F852D2" w:rsidP="007E6F5A">
            <w:pPr>
              <w:spacing w:line="360" w:lineRule="auto"/>
              <w:jc w:val="center"/>
            </w:pPr>
            <w:r w:rsidRPr="00795A20">
              <w:t>1.9e-02</w:t>
            </w:r>
          </w:p>
        </w:tc>
      </w:tr>
      <w:tr w:rsidR="00F852D2" w:rsidRPr="0015334D" w14:paraId="5837443C" w14:textId="77777777" w:rsidTr="00F852D2">
        <w:tc>
          <w:tcPr>
            <w:tcW w:w="1353" w:type="dxa"/>
          </w:tcPr>
          <w:p w14:paraId="1830203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951716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1478E4A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7CE77D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</w:tcPr>
          <w:p w14:paraId="57D6E8F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6AB3BC3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0C48998C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7e-02</w:t>
            </w:r>
          </w:p>
        </w:tc>
      </w:tr>
      <w:tr w:rsidR="00F852D2" w:rsidRPr="0015334D" w14:paraId="0429C35E" w14:textId="77777777" w:rsidTr="00F852D2">
        <w:tc>
          <w:tcPr>
            <w:tcW w:w="1353" w:type="dxa"/>
          </w:tcPr>
          <w:p w14:paraId="5B418A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C65E015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1276" w:type="dxa"/>
          </w:tcPr>
          <w:p w14:paraId="6B527EB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56D3FA5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1D37969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78985D5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559" w:type="dxa"/>
          </w:tcPr>
          <w:p w14:paraId="0842C26F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5</w:t>
            </w:r>
            <w:r w:rsidRPr="00B161B8">
              <w:t>e-02</w:t>
            </w:r>
          </w:p>
        </w:tc>
      </w:tr>
      <w:tr w:rsidR="00F852D2" w:rsidRPr="0015334D" w14:paraId="0D37982A" w14:textId="77777777" w:rsidTr="00F852D2">
        <w:tc>
          <w:tcPr>
            <w:tcW w:w="1353" w:type="dxa"/>
            <w:vAlign w:val="center"/>
          </w:tcPr>
          <w:p w14:paraId="5138929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025D63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1276" w:type="dxa"/>
            <w:vAlign w:val="center"/>
          </w:tcPr>
          <w:p w14:paraId="53D170F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4E6C8D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4B2965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23DC1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6645576B" w14:textId="77777777" w:rsidR="00F852D2" w:rsidRPr="0015334D" w:rsidRDefault="00F852D2" w:rsidP="007E6F5A">
            <w:pPr>
              <w:spacing w:line="360" w:lineRule="auto"/>
              <w:jc w:val="center"/>
            </w:pPr>
            <w:r w:rsidRPr="005A6052">
              <w:t>2.</w:t>
            </w:r>
            <w:r>
              <w:t>3</w:t>
            </w:r>
            <w:r w:rsidRPr="005A6052">
              <w:t>e-02</w:t>
            </w:r>
          </w:p>
        </w:tc>
      </w:tr>
      <w:tr w:rsidR="00F852D2" w:rsidRPr="0015334D" w14:paraId="66614284" w14:textId="77777777" w:rsidTr="00F852D2">
        <w:tc>
          <w:tcPr>
            <w:tcW w:w="1353" w:type="dxa"/>
            <w:vAlign w:val="center"/>
          </w:tcPr>
          <w:p w14:paraId="28D5332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617A2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23B577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03BF23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56C3407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B8D25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10E61932" w14:textId="77777777" w:rsidR="00F852D2" w:rsidRPr="0015334D" w:rsidRDefault="00F852D2" w:rsidP="007E6F5A">
            <w:pPr>
              <w:spacing w:line="360" w:lineRule="auto"/>
              <w:jc w:val="center"/>
            </w:pPr>
            <w:r w:rsidRPr="00A1456C">
              <w:t>2.</w:t>
            </w:r>
            <w:r>
              <w:t>1</w:t>
            </w:r>
            <w:r w:rsidRPr="00A1456C">
              <w:t>e-02</w:t>
            </w:r>
          </w:p>
        </w:tc>
      </w:tr>
      <w:tr w:rsidR="00F852D2" w:rsidRPr="0015334D" w14:paraId="02279C94" w14:textId="77777777" w:rsidTr="00F852D2">
        <w:tc>
          <w:tcPr>
            <w:tcW w:w="1353" w:type="dxa"/>
          </w:tcPr>
          <w:p w14:paraId="3C41BA5D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09757A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090A81A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731CB14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</w:tcPr>
          <w:p w14:paraId="2ECA6AF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2676E5D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A5C4DF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8e-02</w:t>
            </w:r>
          </w:p>
        </w:tc>
      </w:tr>
      <w:tr w:rsidR="00F852D2" w:rsidRPr="0015334D" w14:paraId="5D4A325F" w14:textId="77777777" w:rsidTr="00F852D2">
        <w:tc>
          <w:tcPr>
            <w:tcW w:w="1353" w:type="dxa"/>
          </w:tcPr>
          <w:p w14:paraId="44AE94C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88FA82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3A3216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E968A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605264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</w:tcPr>
          <w:p w14:paraId="53F53D1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</w:tcPr>
          <w:p w14:paraId="02359964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2.7e-02</w:t>
            </w:r>
          </w:p>
        </w:tc>
      </w:tr>
    </w:tbl>
    <w:p w14:paraId="31888D45" w14:textId="77777777" w:rsidR="00F852D2" w:rsidRDefault="00F852D2"/>
    <w:p w14:paraId="507E3DAA" w14:textId="47639795" w:rsidR="00F852D2" w:rsidRDefault="00F852D2">
      <w:r>
        <w:br w:type="page"/>
      </w:r>
    </w:p>
    <w:p w14:paraId="2BD66714" w14:textId="1BAB1B8C" w:rsidR="00F852D2" w:rsidRDefault="00F852D2" w:rsidP="00F852D2">
      <w:pPr>
        <w:spacing w:after="0" w:line="240" w:lineRule="auto"/>
        <w:rPr>
          <w:lang w:val="uk-UA"/>
        </w:rPr>
      </w:pPr>
      <w:r>
        <w:lastRenderedPageBreak/>
        <w:t xml:space="preserve">Table S8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XGB models</w:t>
      </w:r>
    </w:p>
    <w:p w14:paraId="70545E7E" w14:textId="77777777" w:rsidR="00F664AE" w:rsidRDefault="00F664AE" w:rsidP="00F664AE">
      <w:pPr>
        <w:spacing w:after="0" w:line="360" w:lineRule="auto"/>
        <w:ind w:left="-1418"/>
        <w:jc w:val="both"/>
      </w:pPr>
    </w:p>
    <w:tbl>
      <w:tblPr>
        <w:tblStyle w:val="a3"/>
        <w:tblW w:w="10207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993"/>
        <w:gridCol w:w="850"/>
        <w:gridCol w:w="709"/>
        <w:gridCol w:w="992"/>
        <w:gridCol w:w="850"/>
        <w:gridCol w:w="851"/>
        <w:gridCol w:w="1134"/>
        <w:gridCol w:w="992"/>
        <w:gridCol w:w="993"/>
        <w:gridCol w:w="993"/>
        <w:gridCol w:w="850"/>
      </w:tblGrid>
      <w:tr w:rsidR="00F664AE" w14:paraId="2AD8C616" w14:textId="77777777" w:rsidTr="00D920BC">
        <w:tc>
          <w:tcPr>
            <w:tcW w:w="993" w:type="dxa"/>
            <w:vMerge w:val="restart"/>
            <w:vAlign w:val="center"/>
          </w:tcPr>
          <w:p w14:paraId="6FB9FE4F" w14:textId="43409287" w:rsidR="00F664AE" w:rsidRDefault="00D920BC" w:rsidP="00D920BC">
            <w:pPr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9214" w:type="dxa"/>
            <w:gridSpan w:val="10"/>
            <w:vAlign w:val="center"/>
          </w:tcPr>
          <w:p w14:paraId="4D5E0453" w14:textId="67FE17AB" w:rsidR="00F664AE" w:rsidRDefault="00F664AE" w:rsidP="00D920BC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664AE" w:rsidRPr="008B0B2A" w14:paraId="00FD179A" w14:textId="77777777" w:rsidTr="00D920BC">
        <w:tc>
          <w:tcPr>
            <w:tcW w:w="993" w:type="dxa"/>
            <w:vMerge/>
            <w:vAlign w:val="center"/>
          </w:tcPr>
          <w:p w14:paraId="5933FCFA" w14:textId="77777777" w:rsidR="00F664AE" w:rsidRDefault="00F664AE" w:rsidP="00D920BC">
            <w:pPr>
              <w:jc w:val="center"/>
              <w:rPr>
                <w:lang w:val="ru-RU"/>
              </w:rPr>
            </w:pPr>
          </w:p>
        </w:tc>
        <w:tc>
          <w:tcPr>
            <w:tcW w:w="850" w:type="dxa"/>
            <w:vAlign w:val="center"/>
          </w:tcPr>
          <w:p w14:paraId="3A7CEB7F" w14:textId="77777777" w:rsidR="00F664AE" w:rsidRPr="00AA2541" w:rsidRDefault="00F664AE" w:rsidP="00D920BC">
            <w:pPr>
              <w:ind w:left="-106" w:right="-107"/>
              <w:jc w:val="center"/>
            </w:pPr>
            <w:proofErr w:type="spellStart"/>
            <w:r w:rsidRPr="007C3D9E">
              <w:rPr>
                <w:lang w:val="ru-RU"/>
              </w:rPr>
              <w:t>booster</w:t>
            </w:r>
            <w:proofErr w:type="spellEnd"/>
          </w:p>
        </w:tc>
        <w:tc>
          <w:tcPr>
            <w:tcW w:w="709" w:type="dxa"/>
            <w:vAlign w:val="center"/>
          </w:tcPr>
          <w:p w14:paraId="65633775" w14:textId="77777777" w:rsidR="00F664AE" w:rsidRPr="008B0B2A" w:rsidRDefault="00F664AE" w:rsidP="00D920BC">
            <w:pPr>
              <w:ind w:left="-109" w:right="-103"/>
              <w:jc w:val="center"/>
            </w:pPr>
            <w:r w:rsidRPr="007C3D9E">
              <w:t>max depth</w:t>
            </w:r>
          </w:p>
        </w:tc>
        <w:tc>
          <w:tcPr>
            <w:tcW w:w="992" w:type="dxa"/>
            <w:vAlign w:val="center"/>
          </w:tcPr>
          <w:p w14:paraId="2A5378EB" w14:textId="77777777" w:rsidR="00F664AE" w:rsidRPr="008B0B2A" w:rsidRDefault="00F664AE" w:rsidP="00D920BC">
            <w:pPr>
              <w:ind w:left="-108" w:right="-102"/>
              <w:jc w:val="center"/>
            </w:pPr>
            <w:r w:rsidRPr="007C3D9E">
              <w:t>min split loss</w:t>
            </w:r>
          </w:p>
        </w:tc>
        <w:tc>
          <w:tcPr>
            <w:tcW w:w="850" w:type="dxa"/>
            <w:vAlign w:val="center"/>
          </w:tcPr>
          <w:p w14:paraId="5F529B0C" w14:textId="77777777" w:rsidR="00F664AE" w:rsidRPr="008B0B2A" w:rsidRDefault="00F664AE" w:rsidP="00D920BC">
            <w:pPr>
              <w:ind w:left="-108" w:right="-110"/>
              <w:jc w:val="center"/>
            </w:pPr>
            <w:r w:rsidRPr="007C3D9E">
              <w:t>min child weight</w:t>
            </w:r>
          </w:p>
        </w:tc>
        <w:tc>
          <w:tcPr>
            <w:tcW w:w="851" w:type="dxa"/>
            <w:vAlign w:val="center"/>
          </w:tcPr>
          <w:p w14:paraId="7F1306BA" w14:textId="77777777" w:rsidR="00F664AE" w:rsidRDefault="00F664AE" w:rsidP="00D920BC">
            <w:pPr>
              <w:ind w:left="-109" w:right="-111"/>
              <w:jc w:val="center"/>
            </w:pPr>
            <w:r>
              <w:t>s</w:t>
            </w:r>
            <w:proofErr w:type="spellStart"/>
            <w:r w:rsidRPr="007C3D9E">
              <w:rPr>
                <w:lang w:val="ru-RU"/>
              </w:rPr>
              <w:t>ub</w:t>
            </w:r>
            <w:proofErr w:type="spellEnd"/>
          </w:p>
          <w:p w14:paraId="17F618F1" w14:textId="77777777" w:rsidR="00F664AE" w:rsidRPr="008B0B2A" w:rsidRDefault="00F664AE" w:rsidP="00D920BC">
            <w:pPr>
              <w:ind w:left="-109" w:right="-111"/>
              <w:jc w:val="center"/>
            </w:pPr>
            <w:proofErr w:type="spellStart"/>
            <w:r w:rsidRPr="007C3D9E">
              <w:rPr>
                <w:lang w:val="ru-RU"/>
              </w:rPr>
              <w:t>sample</w:t>
            </w:r>
            <w:proofErr w:type="spellEnd"/>
          </w:p>
        </w:tc>
        <w:tc>
          <w:tcPr>
            <w:tcW w:w="1134" w:type="dxa"/>
            <w:vAlign w:val="center"/>
          </w:tcPr>
          <w:p w14:paraId="57278355" w14:textId="77777777" w:rsidR="00F664AE" w:rsidRPr="007C3D9E" w:rsidRDefault="00F664AE" w:rsidP="00D920BC">
            <w:pPr>
              <w:ind w:left="-105" w:right="-113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сolsample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bytree</w:t>
            </w:r>
            <w:proofErr w:type="spellEnd"/>
          </w:p>
        </w:tc>
        <w:tc>
          <w:tcPr>
            <w:tcW w:w="992" w:type="dxa"/>
            <w:vAlign w:val="center"/>
          </w:tcPr>
          <w:p w14:paraId="21E62D0C" w14:textId="0D190BF8" w:rsidR="00F664AE" w:rsidRPr="000628FA" w:rsidRDefault="00F664AE" w:rsidP="00D920BC">
            <w:pPr>
              <w:ind w:left="-111" w:right="-110"/>
              <w:jc w:val="center"/>
              <w:rPr>
                <w:lang w:val="ru-RU"/>
              </w:rPr>
            </w:pPr>
            <w:r>
              <w:t>#</w:t>
            </w:r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estimators</w:t>
            </w:r>
            <w:proofErr w:type="spellEnd"/>
          </w:p>
        </w:tc>
        <w:tc>
          <w:tcPr>
            <w:tcW w:w="993" w:type="dxa"/>
            <w:vAlign w:val="center"/>
          </w:tcPr>
          <w:p w14:paraId="165ADEAF" w14:textId="77777777" w:rsidR="00F664AE" w:rsidRPr="000628FA" w:rsidRDefault="00F664AE" w:rsidP="00D920BC">
            <w:pPr>
              <w:ind w:left="-111" w:right="-102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learning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rate</w:t>
            </w:r>
            <w:proofErr w:type="spellEnd"/>
          </w:p>
        </w:tc>
        <w:tc>
          <w:tcPr>
            <w:tcW w:w="993" w:type="dxa"/>
            <w:vAlign w:val="center"/>
          </w:tcPr>
          <w:p w14:paraId="371D9154" w14:textId="77777777" w:rsidR="00F664AE" w:rsidRPr="000628FA" w:rsidRDefault="00F664AE" w:rsidP="00D920BC">
            <w:pPr>
              <w:ind w:left="-111" w:right="-102"/>
              <w:jc w:val="center"/>
            </w:pPr>
            <w:r>
              <w:t>L1</w:t>
            </w:r>
          </w:p>
        </w:tc>
        <w:tc>
          <w:tcPr>
            <w:tcW w:w="850" w:type="dxa"/>
            <w:vAlign w:val="center"/>
          </w:tcPr>
          <w:p w14:paraId="045D0E5F" w14:textId="77777777" w:rsidR="00F664AE" w:rsidRPr="000628FA" w:rsidRDefault="00F664AE" w:rsidP="00D920BC">
            <w:pPr>
              <w:ind w:left="-111" w:right="-102"/>
              <w:jc w:val="center"/>
            </w:pPr>
            <w:r>
              <w:t>L2</w:t>
            </w:r>
          </w:p>
        </w:tc>
      </w:tr>
      <w:tr w:rsidR="00F664AE" w:rsidRPr="00EA48D7" w14:paraId="5FD454CB" w14:textId="77777777" w:rsidTr="00D920BC">
        <w:tc>
          <w:tcPr>
            <w:tcW w:w="993" w:type="dxa"/>
            <w:vAlign w:val="center"/>
          </w:tcPr>
          <w:p w14:paraId="087F0E32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D503DD4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305125">
              <w:t>dart</w:t>
            </w:r>
          </w:p>
        </w:tc>
        <w:tc>
          <w:tcPr>
            <w:tcW w:w="709" w:type="dxa"/>
            <w:vAlign w:val="center"/>
          </w:tcPr>
          <w:p w14:paraId="5A60ACB1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305125">
              <w:t>10</w:t>
            </w:r>
          </w:p>
        </w:tc>
        <w:tc>
          <w:tcPr>
            <w:tcW w:w="992" w:type="dxa"/>
            <w:vAlign w:val="center"/>
          </w:tcPr>
          <w:p w14:paraId="49CDED1C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3e-4</w:t>
            </w:r>
          </w:p>
        </w:tc>
        <w:tc>
          <w:tcPr>
            <w:tcW w:w="850" w:type="dxa"/>
            <w:vAlign w:val="center"/>
          </w:tcPr>
          <w:p w14:paraId="7C0E356B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10.8</w:t>
            </w:r>
          </w:p>
        </w:tc>
        <w:tc>
          <w:tcPr>
            <w:tcW w:w="851" w:type="dxa"/>
            <w:vAlign w:val="center"/>
          </w:tcPr>
          <w:p w14:paraId="48243970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6</w:t>
            </w:r>
          </w:p>
        </w:tc>
        <w:tc>
          <w:tcPr>
            <w:tcW w:w="1134" w:type="dxa"/>
          </w:tcPr>
          <w:p w14:paraId="30BC695C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4722C8EF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305125">
              <w:t>400</w:t>
            </w:r>
          </w:p>
        </w:tc>
        <w:tc>
          <w:tcPr>
            <w:tcW w:w="993" w:type="dxa"/>
          </w:tcPr>
          <w:p w14:paraId="1C8362DA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7773F97E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2.8e-2</w:t>
            </w:r>
          </w:p>
        </w:tc>
        <w:tc>
          <w:tcPr>
            <w:tcW w:w="850" w:type="dxa"/>
          </w:tcPr>
          <w:p w14:paraId="37374EBC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3.1e-2</w:t>
            </w:r>
          </w:p>
        </w:tc>
      </w:tr>
      <w:tr w:rsidR="00F664AE" w:rsidRPr="0015334D" w14:paraId="16A5E522" w14:textId="77777777" w:rsidTr="00D920BC">
        <w:tc>
          <w:tcPr>
            <w:tcW w:w="993" w:type="dxa"/>
            <w:vAlign w:val="center"/>
          </w:tcPr>
          <w:p w14:paraId="6FC5C90F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1BF3213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19345F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6EF0AC7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19345F">
              <w:t>15</w:t>
            </w:r>
          </w:p>
        </w:tc>
        <w:tc>
          <w:tcPr>
            <w:tcW w:w="992" w:type="dxa"/>
            <w:vAlign w:val="center"/>
          </w:tcPr>
          <w:p w14:paraId="221609F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9e-3</w:t>
            </w:r>
          </w:p>
        </w:tc>
        <w:tc>
          <w:tcPr>
            <w:tcW w:w="850" w:type="dxa"/>
            <w:vAlign w:val="center"/>
          </w:tcPr>
          <w:p w14:paraId="4289C29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1.1</w:t>
            </w:r>
          </w:p>
        </w:tc>
        <w:tc>
          <w:tcPr>
            <w:tcW w:w="851" w:type="dxa"/>
            <w:vAlign w:val="center"/>
          </w:tcPr>
          <w:p w14:paraId="39FBF879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7</w:t>
            </w:r>
          </w:p>
        </w:tc>
        <w:tc>
          <w:tcPr>
            <w:tcW w:w="1134" w:type="dxa"/>
          </w:tcPr>
          <w:p w14:paraId="127801F7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20F02990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19345F">
              <w:t>500</w:t>
            </w:r>
          </w:p>
        </w:tc>
        <w:tc>
          <w:tcPr>
            <w:tcW w:w="993" w:type="dxa"/>
          </w:tcPr>
          <w:p w14:paraId="38774212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9.5e-3</w:t>
            </w:r>
          </w:p>
        </w:tc>
        <w:tc>
          <w:tcPr>
            <w:tcW w:w="993" w:type="dxa"/>
          </w:tcPr>
          <w:p w14:paraId="522E6E5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8e-4</w:t>
            </w:r>
          </w:p>
        </w:tc>
        <w:tc>
          <w:tcPr>
            <w:tcW w:w="850" w:type="dxa"/>
          </w:tcPr>
          <w:p w14:paraId="5A4B526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6e-3</w:t>
            </w:r>
          </w:p>
        </w:tc>
      </w:tr>
      <w:tr w:rsidR="00F664AE" w:rsidRPr="0015334D" w14:paraId="74F7EE63" w14:textId="77777777" w:rsidTr="00D920BC">
        <w:tc>
          <w:tcPr>
            <w:tcW w:w="993" w:type="dxa"/>
          </w:tcPr>
          <w:p w14:paraId="75541267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552FD71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55390F">
              <w:t>dart</w:t>
            </w:r>
          </w:p>
        </w:tc>
        <w:tc>
          <w:tcPr>
            <w:tcW w:w="709" w:type="dxa"/>
          </w:tcPr>
          <w:p w14:paraId="4BD1B3F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6F2C5E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3e-5</w:t>
            </w:r>
          </w:p>
        </w:tc>
        <w:tc>
          <w:tcPr>
            <w:tcW w:w="850" w:type="dxa"/>
            <w:vAlign w:val="center"/>
          </w:tcPr>
          <w:p w14:paraId="6A9E21D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2</w:t>
            </w:r>
          </w:p>
        </w:tc>
        <w:tc>
          <w:tcPr>
            <w:tcW w:w="851" w:type="dxa"/>
          </w:tcPr>
          <w:p w14:paraId="4F849AB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55390F">
              <w:t>0.7</w:t>
            </w:r>
          </w:p>
        </w:tc>
        <w:tc>
          <w:tcPr>
            <w:tcW w:w="1134" w:type="dxa"/>
          </w:tcPr>
          <w:p w14:paraId="2D30D42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55390F">
              <w:t>1</w:t>
            </w:r>
          </w:p>
        </w:tc>
        <w:tc>
          <w:tcPr>
            <w:tcW w:w="992" w:type="dxa"/>
          </w:tcPr>
          <w:p w14:paraId="4548667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058FABD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73C00AF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6.6e-3</w:t>
            </w:r>
          </w:p>
        </w:tc>
        <w:tc>
          <w:tcPr>
            <w:tcW w:w="850" w:type="dxa"/>
          </w:tcPr>
          <w:p w14:paraId="29712728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3e-2</w:t>
            </w:r>
          </w:p>
        </w:tc>
      </w:tr>
      <w:tr w:rsidR="00F664AE" w:rsidRPr="0015334D" w14:paraId="1E9A8B1B" w14:textId="77777777" w:rsidTr="00D920BC">
        <w:tc>
          <w:tcPr>
            <w:tcW w:w="993" w:type="dxa"/>
          </w:tcPr>
          <w:p w14:paraId="66814965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8E9843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A06243">
              <w:t>gbtree</w:t>
            </w:r>
            <w:proofErr w:type="spellEnd"/>
          </w:p>
        </w:tc>
        <w:tc>
          <w:tcPr>
            <w:tcW w:w="709" w:type="dxa"/>
          </w:tcPr>
          <w:p w14:paraId="01828B6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A06243">
              <w:t>15</w:t>
            </w:r>
          </w:p>
        </w:tc>
        <w:tc>
          <w:tcPr>
            <w:tcW w:w="992" w:type="dxa"/>
          </w:tcPr>
          <w:p w14:paraId="082B8CB9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8e-6</w:t>
            </w:r>
          </w:p>
        </w:tc>
        <w:tc>
          <w:tcPr>
            <w:tcW w:w="850" w:type="dxa"/>
            <w:vAlign w:val="center"/>
          </w:tcPr>
          <w:p w14:paraId="09C24A9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4</w:t>
            </w:r>
          </w:p>
        </w:tc>
        <w:tc>
          <w:tcPr>
            <w:tcW w:w="851" w:type="dxa"/>
          </w:tcPr>
          <w:p w14:paraId="7DB31B83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A06243">
              <w:t>0.7</w:t>
            </w:r>
          </w:p>
        </w:tc>
        <w:tc>
          <w:tcPr>
            <w:tcW w:w="1134" w:type="dxa"/>
          </w:tcPr>
          <w:p w14:paraId="5B3364B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DAAB25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A06243">
              <w:t>800</w:t>
            </w:r>
          </w:p>
        </w:tc>
        <w:tc>
          <w:tcPr>
            <w:tcW w:w="993" w:type="dxa"/>
          </w:tcPr>
          <w:p w14:paraId="78889DD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2e-3</w:t>
            </w:r>
          </w:p>
        </w:tc>
        <w:tc>
          <w:tcPr>
            <w:tcW w:w="993" w:type="dxa"/>
          </w:tcPr>
          <w:p w14:paraId="2C1CA3C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4</w:t>
            </w:r>
          </w:p>
        </w:tc>
        <w:tc>
          <w:tcPr>
            <w:tcW w:w="850" w:type="dxa"/>
          </w:tcPr>
          <w:p w14:paraId="61C35B83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</w:t>
            </w:r>
          </w:p>
        </w:tc>
      </w:tr>
      <w:tr w:rsidR="00F664AE" w:rsidRPr="0015334D" w14:paraId="51064B6E" w14:textId="77777777" w:rsidTr="00D920BC">
        <w:tc>
          <w:tcPr>
            <w:tcW w:w="993" w:type="dxa"/>
            <w:vAlign w:val="center"/>
          </w:tcPr>
          <w:p w14:paraId="29D74E78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43EA2C42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995D4E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09B0B19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995D4E">
              <w:t>15</w:t>
            </w:r>
          </w:p>
        </w:tc>
        <w:tc>
          <w:tcPr>
            <w:tcW w:w="992" w:type="dxa"/>
            <w:vAlign w:val="center"/>
          </w:tcPr>
          <w:p w14:paraId="5A9926D2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1e-5</w:t>
            </w:r>
          </w:p>
        </w:tc>
        <w:tc>
          <w:tcPr>
            <w:tcW w:w="850" w:type="dxa"/>
            <w:vAlign w:val="center"/>
          </w:tcPr>
          <w:p w14:paraId="40733F0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9</w:t>
            </w:r>
          </w:p>
        </w:tc>
        <w:tc>
          <w:tcPr>
            <w:tcW w:w="851" w:type="dxa"/>
            <w:vAlign w:val="center"/>
          </w:tcPr>
          <w:p w14:paraId="2044AE61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05E28EB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F8AB7C8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995D4E">
              <w:t>800</w:t>
            </w:r>
          </w:p>
        </w:tc>
        <w:tc>
          <w:tcPr>
            <w:tcW w:w="993" w:type="dxa"/>
          </w:tcPr>
          <w:p w14:paraId="67B96CA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7.3e-2</w:t>
            </w:r>
          </w:p>
        </w:tc>
        <w:tc>
          <w:tcPr>
            <w:tcW w:w="993" w:type="dxa"/>
          </w:tcPr>
          <w:p w14:paraId="4F8A9D02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9.9e-4</w:t>
            </w:r>
          </w:p>
        </w:tc>
        <w:tc>
          <w:tcPr>
            <w:tcW w:w="850" w:type="dxa"/>
          </w:tcPr>
          <w:p w14:paraId="13B63B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9.8</w:t>
            </w:r>
          </w:p>
        </w:tc>
      </w:tr>
      <w:tr w:rsidR="00F664AE" w:rsidRPr="0015334D" w14:paraId="4B8DC144" w14:textId="77777777" w:rsidTr="00D920BC">
        <w:tc>
          <w:tcPr>
            <w:tcW w:w="993" w:type="dxa"/>
            <w:vAlign w:val="center"/>
          </w:tcPr>
          <w:p w14:paraId="7988A5E1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A50B0A9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67AA5">
              <w:t>dart</w:t>
            </w:r>
          </w:p>
        </w:tc>
        <w:tc>
          <w:tcPr>
            <w:tcW w:w="709" w:type="dxa"/>
            <w:vAlign w:val="center"/>
          </w:tcPr>
          <w:p w14:paraId="54960A0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  <w:vAlign w:val="center"/>
          </w:tcPr>
          <w:p w14:paraId="1B0C799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6e-5</w:t>
            </w:r>
          </w:p>
        </w:tc>
        <w:tc>
          <w:tcPr>
            <w:tcW w:w="850" w:type="dxa"/>
            <w:vAlign w:val="center"/>
          </w:tcPr>
          <w:p w14:paraId="48A0E8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0.4</w:t>
            </w:r>
          </w:p>
        </w:tc>
        <w:tc>
          <w:tcPr>
            <w:tcW w:w="851" w:type="dxa"/>
            <w:vAlign w:val="center"/>
          </w:tcPr>
          <w:p w14:paraId="601679D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594DF23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E522D81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67AA5">
              <w:t>800</w:t>
            </w:r>
          </w:p>
        </w:tc>
        <w:tc>
          <w:tcPr>
            <w:tcW w:w="993" w:type="dxa"/>
          </w:tcPr>
          <w:p w14:paraId="51A87B90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7e-3</w:t>
            </w:r>
          </w:p>
        </w:tc>
        <w:tc>
          <w:tcPr>
            <w:tcW w:w="993" w:type="dxa"/>
          </w:tcPr>
          <w:p w14:paraId="47992B0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0e-3</w:t>
            </w:r>
          </w:p>
        </w:tc>
        <w:tc>
          <w:tcPr>
            <w:tcW w:w="850" w:type="dxa"/>
          </w:tcPr>
          <w:p w14:paraId="5A13FAEA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5</w:t>
            </w:r>
          </w:p>
        </w:tc>
      </w:tr>
      <w:tr w:rsidR="00F664AE" w:rsidRPr="0015334D" w14:paraId="2C959F4C" w14:textId="77777777" w:rsidTr="00D920BC">
        <w:tc>
          <w:tcPr>
            <w:tcW w:w="993" w:type="dxa"/>
          </w:tcPr>
          <w:p w14:paraId="183C3AE0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AB6FCD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20ECEFC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3CB86DA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5</w:t>
            </w:r>
          </w:p>
        </w:tc>
        <w:tc>
          <w:tcPr>
            <w:tcW w:w="850" w:type="dxa"/>
            <w:vAlign w:val="center"/>
          </w:tcPr>
          <w:p w14:paraId="0A529162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1CA0128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43F47CAB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55F96F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0F2F82A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2CB53E3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4e-4</w:t>
            </w:r>
          </w:p>
        </w:tc>
        <w:tc>
          <w:tcPr>
            <w:tcW w:w="850" w:type="dxa"/>
          </w:tcPr>
          <w:p w14:paraId="4020276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4</w:t>
            </w:r>
          </w:p>
        </w:tc>
      </w:tr>
      <w:tr w:rsidR="00F664AE" w:rsidRPr="0015334D" w14:paraId="7A5DF095" w14:textId="77777777" w:rsidTr="00D920BC">
        <w:tc>
          <w:tcPr>
            <w:tcW w:w="993" w:type="dxa"/>
          </w:tcPr>
          <w:p w14:paraId="030CF583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23336055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05036A23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6F0B6F3E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  <w:vAlign w:val="center"/>
          </w:tcPr>
          <w:p w14:paraId="24B7960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6.9</w:t>
            </w:r>
          </w:p>
        </w:tc>
        <w:tc>
          <w:tcPr>
            <w:tcW w:w="851" w:type="dxa"/>
          </w:tcPr>
          <w:p w14:paraId="3202A790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2AE31B2D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5965B5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543B428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0074A6D7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5e-3</w:t>
            </w:r>
          </w:p>
        </w:tc>
        <w:tc>
          <w:tcPr>
            <w:tcW w:w="850" w:type="dxa"/>
          </w:tcPr>
          <w:p w14:paraId="16313F81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4e-3</w:t>
            </w:r>
          </w:p>
        </w:tc>
      </w:tr>
      <w:tr w:rsidR="00F664AE" w:rsidRPr="00EA48D7" w14:paraId="0BEDEB67" w14:textId="77777777" w:rsidTr="00D920BC">
        <w:tc>
          <w:tcPr>
            <w:tcW w:w="993" w:type="dxa"/>
            <w:vAlign w:val="center"/>
          </w:tcPr>
          <w:p w14:paraId="00E37CBB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234BFB7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  <w:vAlign w:val="center"/>
          </w:tcPr>
          <w:p w14:paraId="2CABA8A6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  <w:vAlign w:val="center"/>
          </w:tcPr>
          <w:p w14:paraId="5071AD20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5e-5</w:t>
            </w:r>
          </w:p>
        </w:tc>
        <w:tc>
          <w:tcPr>
            <w:tcW w:w="850" w:type="dxa"/>
            <w:vAlign w:val="center"/>
          </w:tcPr>
          <w:p w14:paraId="340B8B64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0.7</w:t>
            </w:r>
          </w:p>
        </w:tc>
        <w:tc>
          <w:tcPr>
            <w:tcW w:w="851" w:type="dxa"/>
            <w:vAlign w:val="center"/>
          </w:tcPr>
          <w:p w14:paraId="39EF468F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2B729D83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71181F4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500</w:t>
            </w:r>
          </w:p>
        </w:tc>
        <w:tc>
          <w:tcPr>
            <w:tcW w:w="993" w:type="dxa"/>
          </w:tcPr>
          <w:p w14:paraId="25B365E7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6E5916D9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1.7e-3</w:t>
            </w:r>
          </w:p>
        </w:tc>
        <w:tc>
          <w:tcPr>
            <w:tcW w:w="850" w:type="dxa"/>
          </w:tcPr>
          <w:p w14:paraId="6ACE6B0E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739FFEF3" w14:textId="77777777" w:rsidTr="00D920BC">
        <w:tc>
          <w:tcPr>
            <w:tcW w:w="993" w:type="dxa"/>
            <w:vAlign w:val="center"/>
          </w:tcPr>
          <w:p w14:paraId="416C96E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7DE4DBA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40004A">
              <w:t>dart</w:t>
            </w:r>
          </w:p>
        </w:tc>
        <w:tc>
          <w:tcPr>
            <w:tcW w:w="709" w:type="dxa"/>
            <w:vAlign w:val="center"/>
          </w:tcPr>
          <w:p w14:paraId="4FCB6C0F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40004A">
              <w:t>15</w:t>
            </w:r>
          </w:p>
        </w:tc>
        <w:tc>
          <w:tcPr>
            <w:tcW w:w="992" w:type="dxa"/>
            <w:vAlign w:val="center"/>
          </w:tcPr>
          <w:p w14:paraId="49FD65E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6.8e-6</w:t>
            </w:r>
          </w:p>
        </w:tc>
        <w:tc>
          <w:tcPr>
            <w:tcW w:w="850" w:type="dxa"/>
            <w:vAlign w:val="center"/>
          </w:tcPr>
          <w:p w14:paraId="193BECD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7</w:t>
            </w:r>
          </w:p>
        </w:tc>
        <w:tc>
          <w:tcPr>
            <w:tcW w:w="851" w:type="dxa"/>
            <w:vAlign w:val="center"/>
          </w:tcPr>
          <w:p w14:paraId="2AF9F9B4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8</w:t>
            </w:r>
          </w:p>
        </w:tc>
        <w:tc>
          <w:tcPr>
            <w:tcW w:w="1134" w:type="dxa"/>
          </w:tcPr>
          <w:p w14:paraId="52ED430F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73327A0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40004A">
              <w:t>400</w:t>
            </w:r>
          </w:p>
        </w:tc>
        <w:tc>
          <w:tcPr>
            <w:tcW w:w="993" w:type="dxa"/>
          </w:tcPr>
          <w:p w14:paraId="728047BD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3e-2</w:t>
            </w:r>
          </w:p>
        </w:tc>
        <w:tc>
          <w:tcPr>
            <w:tcW w:w="993" w:type="dxa"/>
          </w:tcPr>
          <w:p w14:paraId="3E4D1EC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8.1e-2</w:t>
            </w:r>
          </w:p>
        </w:tc>
        <w:tc>
          <w:tcPr>
            <w:tcW w:w="850" w:type="dxa"/>
          </w:tcPr>
          <w:p w14:paraId="2FA1F77B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6.9e-2</w:t>
            </w:r>
          </w:p>
        </w:tc>
      </w:tr>
      <w:tr w:rsidR="00F664AE" w:rsidRPr="0015334D" w14:paraId="0A8E7F45" w14:textId="77777777" w:rsidTr="00D920BC">
        <w:tc>
          <w:tcPr>
            <w:tcW w:w="993" w:type="dxa"/>
          </w:tcPr>
          <w:p w14:paraId="5C04A53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94403D4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600A1A">
              <w:t>gbtree</w:t>
            </w:r>
            <w:proofErr w:type="spellEnd"/>
          </w:p>
        </w:tc>
        <w:tc>
          <w:tcPr>
            <w:tcW w:w="709" w:type="dxa"/>
          </w:tcPr>
          <w:p w14:paraId="0153C0B9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600A1A">
              <w:t>20</w:t>
            </w:r>
          </w:p>
        </w:tc>
        <w:tc>
          <w:tcPr>
            <w:tcW w:w="992" w:type="dxa"/>
          </w:tcPr>
          <w:p w14:paraId="0515317B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0e-5</w:t>
            </w:r>
          </w:p>
        </w:tc>
        <w:tc>
          <w:tcPr>
            <w:tcW w:w="850" w:type="dxa"/>
            <w:vAlign w:val="center"/>
          </w:tcPr>
          <w:p w14:paraId="1917FE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</w:t>
            </w:r>
          </w:p>
        </w:tc>
        <w:tc>
          <w:tcPr>
            <w:tcW w:w="851" w:type="dxa"/>
          </w:tcPr>
          <w:p w14:paraId="489D59C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5789EE2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1824FCB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600A1A">
              <w:t>900</w:t>
            </w:r>
          </w:p>
        </w:tc>
        <w:tc>
          <w:tcPr>
            <w:tcW w:w="993" w:type="dxa"/>
          </w:tcPr>
          <w:p w14:paraId="5F3C01B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0e-2</w:t>
            </w:r>
          </w:p>
        </w:tc>
        <w:tc>
          <w:tcPr>
            <w:tcW w:w="993" w:type="dxa"/>
          </w:tcPr>
          <w:p w14:paraId="1C1B146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2e-4</w:t>
            </w:r>
          </w:p>
        </w:tc>
        <w:tc>
          <w:tcPr>
            <w:tcW w:w="850" w:type="dxa"/>
          </w:tcPr>
          <w:p w14:paraId="55E9EF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3e-3</w:t>
            </w:r>
          </w:p>
        </w:tc>
      </w:tr>
      <w:tr w:rsidR="00F664AE" w:rsidRPr="0015334D" w14:paraId="20FD1C56" w14:textId="77777777" w:rsidTr="00D920BC">
        <w:tc>
          <w:tcPr>
            <w:tcW w:w="993" w:type="dxa"/>
          </w:tcPr>
          <w:p w14:paraId="17B53E2E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F1F227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E3CF9">
              <w:t>dart</w:t>
            </w:r>
          </w:p>
        </w:tc>
        <w:tc>
          <w:tcPr>
            <w:tcW w:w="709" w:type="dxa"/>
          </w:tcPr>
          <w:p w14:paraId="0879C1B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20A445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3e-6</w:t>
            </w:r>
          </w:p>
        </w:tc>
        <w:tc>
          <w:tcPr>
            <w:tcW w:w="850" w:type="dxa"/>
            <w:vAlign w:val="center"/>
          </w:tcPr>
          <w:p w14:paraId="1EEC2E1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9.9</w:t>
            </w:r>
          </w:p>
        </w:tc>
        <w:tc>
          <w:tcPr>
            <w:tcW w:w="851" w:type="dxa"/>
          </w:tcPr>
          <w:p w14:paraId="65B137E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5ABB0D1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4F2C3BC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E3CF9">
              <w:t>500</w:t>
            </w:r>
          </w:p>
        </w:tc>
        <w:tc>
          <w:tcPr>
            <w:tcW w:w="993" w:type="dxa"/>
          </w:tcPr>
          <w:p w14:paraId="004BF7F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7e-2</w:t>
            </w:r>
          </w:p>
        </w:tc>
        <w:tc>
          <w:tcPr>
            <w:tcW w:w="993" w:type="dxa"/>
          </w:tcPr>
          <w:p w14:paraId="7D746B16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4.9e-4</w:t>
            </w:r>
          </w:p>
        </w:tc>
        <w:tc>
          <w:tcPr>
            <w:tcW w:w="850" w:type="dxa"/>
          </w:tcPr>
          <w:p w14:paraId="763D1936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3.3e-2</w:t>
            </w:r>
          </w:p>
        </w:tc>
      </w:tr>
      <w:tr w:rsidR="00F664AE" w:rsidRPr="0015334D" w14:paraId="760EF72B" w14:textId="77777777" w:rsidTr="00D920BC">
        <w:tc>
          <w:tcPr>
            <w:tcW w:w="993" w:type="dxa"/>
            <w:vAlign w:val="center"/>
          </w:tcPr>
          <w:p w14:paraId="2934E27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CE1A7AE" w14:textId="77777777" w:rsidR="00F664AE" w:rsidRPr="00620FD5" w:rsidRDefault="00F664AE" w:rsidP="007E6F5A">
            <w:pPr>
              <w:spacing w:line="360" w:lineRule="auto"/>
              <w:ind w:left="-101" w:right="-104"/>
              <w:jc w:val="center"/>
              <w:rPr>
                <w:lang w:val="ru-RU"/>
              </w:rPr>
            </w:pPr>
            <w:proofErr w:type="spellStart"/>
            <w:r w:rsidRPr="003B2252">
              <w:rPr>
                <w:lang w:val="ru-RU"/>
              </w:rPr>
              <w:t>dart</w:t>
            </w:r>
            <w:proofErr w:type="spellEnd"/>
          </w:p>
        </w:tc>
        <w:tc>
          <w:tcPr>
            <w:tcW w:w="709" w:type="dxa"/>
            <w:vAlign w:val="center"/>
          </w:tcPr>
          <w:p w14:paraId="27EAA8F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3B2252">
              <w:t>15</w:t>
            </w:r>
          </w:p>
        </w:tc>
        <w:tc>
          <w:tcPr>
            <w:tcW w:w="992" w:type="dxa"/>
            <w:vAlign w:val="center"/>
          </w:tcPr>
          <w:p w14:paraId="70619F3D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4e-5</w:t>
            </w:r>
          </w:p>
        </w:tc>
        <w:tc>
          <w:tcPr>
            <w:tcW w:w="850" w:type="dxa"/>
            <w:vAlign w:val="center"/>
          </w:tcPr>
          <w:p w14:paraId="6C26E33D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.9</w:t>
            </w:r>
          </w:p>
        </w:tc>
        <w:tc>
          <w:tcPr>
            <w:tcW w:w="851" w:type="dxa"/>
            <w:vAlign w:val="center"/>
          </w:tcPr>
          <w:p w14:paraId="2AE89392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37721DF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FF50D2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3B2252">
              <w:t>700</w:t>
            </w:r>
          </w:p>
        </w:tc>
        <w:tc>
          <w:tcPr>
            <w:tcW w:w="993" w:type="dxa"/>
          </w:tcPr>
          <w:p w14:paraId="6705C138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5.6e-2</w:t>
            </w:r>
          </w:p>
        </w:tc>
        <w:tc>
          <w:tcPr>
            <w:tcW w:w="993" w:type="dxa"/>
          </w:tcPr>
          <w:p w14:paraId="62D262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0e-3</w:t>
            </w:r>
          </w:p>
        </w:tc>
        <w:tc>
          <w:tcPr>
            <w:tcW w:w="850" w:type="dxa"/>
          </w:tcPr>
          <w:p w14:paraId="3C17BF34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9</w:t>
            </w:r>
          </w:p>
        </w:tc>
      </w:tr>
      <w:tr w:rsidR="00F664AE" w:rsidRPr="0015334D" w14:paraId="27531305" w14:textId="77777777" w:rsidTr="00D920BC">
        <w:tc>
          <w:tcPr>
            <w:tcW w:w="993" w:type="dxa"/>
            <w:vAlign w:val="center"/>
          </w:tcPr>
          <w:p w14:paraId="372D1F3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1243EF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2CC51D50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  <w:vAlign w:val="center"/>
          </w:tcPr>
          <w:p w14:paraId="210258B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7e-6</w:t>
            </w:r>
          </w:p>
        </w:tc>
        <w:tc>
          <w:tcPr>
            <w:tcW w:w="850" w:type="dxa"/>
            <w:vAlign w:val="center"/>
          </w:tcPr>
          <w:p w14:paraId="7211FF01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2.6</w:t>
            </w:r>
          </w:p>
        </w:tc>
        <w:tc>
          <w:tcPr>
            <w:tcW w:w="851" w:type="dxa"/>
            <w:vAlign w:val="center"/>
          </w:tcPr>
          <w:p w14:paraId="3770AEBE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78EC7FB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0.9</w:t>
            </w:r>
          </w:p>
        </w:tc>
        <w:tc>
          <w:tcPr>
            <w:tcW w:w="992" w:type="dxa"/>
          </w:tcPr>
          <w:p w14:paraId="23ECA7BD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48EBB4B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4e-2</w:t>
            </w:r>
          </w:p>
        </w:tc>
        <w:tc>
          <w:tcPr>
            <w:tcW w:w="993" w:type="dxa"/>
          </w:tcPr>
          <w:p w14:paraId="1581572F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9e-2</w:t>
            </w:r>
          </w:p>
        </w:tc>
        <w:tc>
          <w:tcPr>
            <w:tcW w:w="850" w:type="dxa"/>
          </w:tcPr>
          <w:p w14:paraId="1DFA53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250399FF" w14:textId="77777777" w:rsidTr="00D920BC">
        <w:tc>
          <w:tcPr>
            <w:tcW w:w="993" w:type="dxa"/>
          </w:tcPr>
          <w:p w14:paraId="390D62FC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19B31EA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76A33">
              <w:t>dart</w:t>
            </w:r>
          </w:p>
        </w:tc>
        <w:tc>
          <w:tcPr>
            <w:tcW w:w="709" w:type="dxa"/>
          </w:tcPr>
          <w:p w14:paraId="49D6CC1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</w:tcPr>
          <w:p w14:paraId="505FEE9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5e-6</w:t>
            </w:r>
          </w:p>
        </w:tc>
        <w:tc>
          <w:tcPr>
            <w:tcW w:w="850" w:type="dxa"/>
            <w:vAlign w:val="center"/>
          </w:tcPr>
          <w:p w14:paraId="0B50C9BC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8.3</w:t>
            </w:r>
          </w:p>
        </w:tc>
        <w:tc>
          <w:tcPr>
            <w:tcW w:w="851" w:type="dxa"/>
          </w:tcPr>
          <w:p w14:paraId="3557F19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09DBDB7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28015A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16CAF625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4e-2</w:t>
            </w:r>
          </w:p>
        </w:tc>
        <w:tc>
          <w:tcPr>
            <w:tcW w:w="993" w:type="dxa"/>
          </w:tcPr>
          <w:p w14:paraId="03519A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3</w:t>
            </w:r>
          </w:p>
        </w:tc>
        <w:tc>
          <w:tcPr>
            <w:tcW w:w="850" w:type="dxa"/>
          </w:tcPr>
          <w:p w14:paraId="6C9ED9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7.4</w:t>
            </w:r>
          </w:p>
        </w:tc>
      </w:tr>
      <w:tr w:rsidR="00F664AE" w:rsidRPr="0015334D" w14:paraId="4890922D" w14:textId="77777777" w:rsidTr="00D920BC">
        <w:tc>
          <w:tcPr>
            <w:tcW w:w="993" w:type="dxa"/>
          </w:tcPr>
          <w:p w14:paraId="1637A494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FB18C8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</w:tcPr>
          <w:p w14:paraId="096994FB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15</w:t>
            </w:r>
          </w:p>
        </w:tc>
        <w:tc>
          <w:tcPr>
            <w:tcW w:w="992" w:type="dxa"/>
          </w:tcPr>
          <w:p w14:paraId="328504A0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</w:tcPr>
          <w:p w14:paraId="340F44B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48CD05F7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4</w:t>
            </w:r>
          </w:p>
        </w:tc>
        <w:tc>
          <w:tcPr>
            <w:tcW w:w="1134" w:type="dxa"/>
          </w:tcPr>
          <w:p w14:paraId="7C6A9F8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17622B5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600</w:t>
            </w:r>
          </w:p>
        </w:tc>
        <w:tc>
          <w:tcPr>
            <w:tcW w:w="993" w:type="dxa"/>
          </w:tcPr>
          <w:p w14:paraId="4C1E438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2.4e-2</w:t>
            </w:r>
          </w:p>
        </w:tc>
        <w:tc>
          <w:tcPr>
            <w:tcW w:w="993" w:type="dxa"/>
          </w:tcPr>
          <w:p w14:paraId="40129B91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2e-4</w:t>
            </w:r>
          </w:p>
        </w:tc>
        <w:tc>
          <w:tcPr>
            <w:tcW w:w="850" w:type="dxa"/>
          </w:tcPr>
          <w:p w14:paraId="24E6E29E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4.9e-2</w:t>
            </w:r>
          </w:p>
        </w:tc>
      </w:tr>
    </w:tbl>
    <w:p w14:paraId="12F8BAB4" w14:textId="77777777" w:rsidR="00EB22D1" w:rsidRPr="00EB22D1" w:rsidRDefault="00EB22D1"/>
    <w:p w14:paraId="3B7F3211" w14:textId="0621811B" w:rsidR="00D920BC" w:rsidRDefault="00D920BC">
      <w:r>
        <w:br w:type="page"/>
      </w:r>
    </w:p>
    <w:p w14:paraId="62B21C07" w14:textId="28A1F935" w:rsidR="00D920BC" w:rsidRDefault="00D920BC" w:rsidP="00D920BC">
      <w:pPr>
        <w:spacing w:after="0" w:line="240" w:lineRule="auto"/>
        <w:rPr>
          <w:lang w:val="uk-UA"/>
        </w:rPr>
      </w:pPr>
      <w:r>
        <w:lastRenderedPageBreak/>
        <w:t xml:space="preserve">Table S9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SVR models</w:t>
      </w:r>
    </w:p>
    <w:p w14:paraId="6D025D84" w14:textId="77777777" w:rsidR="00D920BC" w:rsidRPr="00D472B5" w:rsidRDefault="00D920BC" w:rsidP="00D920BC">
      <w:pPr>
        <w:spacing w:after="0" w:line="360" w:lineRule="auto"/>
        <w:jc w:val="both"/>
        <w:rPr>
          <w:lang w:val="ru-RU"/>
        </w:rPr>
      </w:pPr>
    </w:p>
    <w:tbl>
      <w:tblPr>
        <w:tblStyle w:val="a3"/>
        <w:tblW w:w="8931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483"/>
        <w:gridCol w:w="1559"/>
        <w:gridCol w:w="1559"/>
        <w:gridCol w:w="1418"/>
        <w:gridCol w:w="1559"/>
      </w:tblGrid>
      <w:tr w:rsidR="00D920BC" w14:paraId="105F7DE0" w14:textId="77777777" w:rsidTr="00D920BC">
        <w:tc>
          <w:tcPr>
            <w:tcW w:w="1353" w:type="dxa"/>
            <w:vMerge w:val="restart"/>
            <w:vAlign w:val="center"/>
          </w:tcPr>
          <w:p w14:paraId="0ECA94FC" w14:textId="22AABD0F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7578" w:type="dxa"/>
            <w:gridSpan w:val="5"/>
            <w:vAlign w:val="center"/>
          </w:tcPr>
          <w:p w14:paraId="0CC22DB0" w14:textId="4FCF2C01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D920BC" w:rsidRPr="008B0B2A" w14:paraId="27C97B64" w14:textId="77777777" w:rsidTr="00D920BC">
        <w:tc>
          <w:tcPr>
            <w:tcW w:w="1353" w:type="dxa"/>
            <w:vMerge/>
            <w:vAlign w:val="center"/>
          </w:tcPr>
          <w:p w14:paraId="3A6CB20C" w14:textId="77777777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483" w:type="dxa"/>
            <w:vAlign w:val="center"/>
          </w:tcPr>
          <w:p w14:paraId="76F74E9F" w14:textId="77777777" w:rsidR="00D920BC" w:rsidRPr="00AA2541" w:rsidRDefault="00D920BC" w:rsidP="007E6F5A">
            <w:pPr>
              <w:spacing w:line="360" w:lineRule="auto"/>
              <w:jc w:val="center"/>
            </w:pPr>
            <w:proofErr w:type="spellStart"/>
            <w:r w:rsidRPr="00D50BF3">
              <w:rPr>
                <w:lang w:val="ru-RU"/>
              </w:rPr>
              <w:t>kernel</w:t>
            </w:r>
            <w:proofErr w:type="spellEnd"/>
          </w:p>
        </w:tc>
        <w:tc>
          <w:tcPr>
            <w:tcW w:w="1559" w:type="dxa"/>
            <w:vAlign w:val="center"/>
          </w:tcPr>
          <w:p w14:paraId="089028EB" w14:textId="5BAFDD95" w:rsidR="00D920BC" w:rsidRPr="008B0B2A" w:rsidRDefault="00D920BC" w:rsidP="007E6F5A">
            <w:pPr>
              <w:spacing w:line="360" w:lineRule="auto"/>
              <w:jc w:val="center"/>
            </w:pPr>
            <w:r>
              <w:t>C0</w:t>
            </w:r>
          </w:p>
        </w:tc>
        <w:tc>
          <w:tcPr>
            <w:tcW w:w="1559" w:type="dxa"/>
            <w:vAlign w:val="center"/>
          </w:tcPr>
          <w:p w14:paraId="1D7E7C4A" w14:textId="77777777" w:rsidR="00D920BC" w:rsidRPr="008B0B2A" w:rsidRDefault="00D920BC" w:rsidP="007E6F5A">
            <w:pPr>
              <w:spacing w:line="360" w:lineRule="auto"/>
              <w:jc w:val="center"/>
            </w:pPr>
            <w:r w:rsidRPr="00A2300A">
              <w:t>Tolerance</w:t>
            </w:r>
          </w:p>
        </w:tc>
        <w:tc>
          <w:tcPr>
            <w:tcW w:w="1418" w:type="dxa"/>
            <w:vAlign w:val="center"/>
          </w:tcPr>
          <w:p w14:paraId="1872F036" w14:textId="77777777" w:rsidR="00D920BC" w:rsidRPr="008B0B2A" w:rsidRDefault="00D920BC" w:rsidP="007E6F5A"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1559" w:type="dxa"/>
            <w:vAlign w:val="center"/>
          </w:tcPr>
          <w:p w14:paraId="0C760C7B" w14:textId="77777777" w:rsidR="00D920BC" w:rsidRPr="008B0B2A" w:rsidRDefault="00D920BC" w:rsidP="007E6F5A">
            <w:pPr>
              <w:spacing w:line="360" w:lineRule="auto"/>
              <w:jc w:val="center"/>
            </w:pPr>
            <w:proofErr w:type="spellStart"/>
            <w:r w:rsidRPr="009755C2">
              <w:rPr>
                <w:lang w:val="ru-RU"/>
              </w:rPr>
              <w:t>Epsilon</w:t>
            </w:r>
            <w:proofErr w:type="spellEnd"/>
          </w:p>
        </w:tc>
      </w:tr>
      <w:tr w:rsidR="00D920BC" w:rsidRPr="00EA48D7" w14:paraId="742F0365" w14:textId="77777777" w:rsidTr="00D920BC">
        <w:tc>
          <w:tcPr>
            <w:tcW w:w="1353" w:type="dxa"/>
            <w:vAlign w:val="center"/>
          </w:tcPr>
          <w:p w14:paraId="778F6159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296921C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57022E5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78</w:t>
            </w:r>
          </w:p>
        </w:tc>
        <w:tc>
          <w:tcPr>
            <w:tcW w:w="1559" w:type="dxa"/>
            <w:vAlign w:val="center"/>
          </w:tcPr>
          <w:p w14:paraId="69F7AC84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3.</w:t>
            </w:r>
            <w:r>
              <w:t>3</w:t>
            </w:r>
            <w:r w:rsidRPr="00B143FE">
              <w:t>e-05</w:t>
            </w:r>
          </w:p>
        </w:tc>
        <w:tc>
          <w:tcPr>
            <w:tcW w:w="1418" w:type="dxa"/>
            <w:vAlign w:val="center"/>
          </w:tcPr>
          <w:p w14:paraId="5DA23192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254A44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759B464D" w14:textId="77777777" w:rsidTr="00D920BC">
        <w:tc>
          <w:tcPr>
            <w:tcW w:w="1353" w:type="dxa"/>
            <w:vAlign w:val="center"/>
          </w:tcPr>
          <w:p w14:paraId="4AA21E1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86967D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0EC19D3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  <w:vAlign w:val="center"/>
          </w:tcPr>
          <w:p w14:paraId="34BA09D9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1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601897C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A82C3B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539AA2FA" w14:textId="77777777" w:rsidTr="00D920BC">
        <w:tc>
          <w:tcPr>
            <w:tcW w:w="1353" w:type="dxa"/>
          </w:tcPr>
          <w:p w14:paraId="60E4FDB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BE65E8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FC51CF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31</w:t>
            </w:r>
          </w:p>
        </w:tc>
        <w:tc>
          <w:tcPr>
            <w:tcW w:w="1559" w:type="dxa"/>
          </w:tcPr>
          <w:p w14:paraId="27F5D560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2.3e-03</w:t>
            </w:r>
          </w:p>
        </w:tc>
        <w:tc>
          <w:tcPr>
            <w:tcW w:w="1418" w:type="dxa"/>
            <w:vAlign w:val="center"/>
          </w:tcPr>
          <w:p w14:paraId="1D0797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75CF11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</w:tr>
      <w:tr w:rsidR="00D920BC" w:rsidRPr="0015334D" w14:paraId="73C00D08" w14:textId="77777777" w:rsidTr="00D920BC">
        <w:tc>
          <w:tcPr>
            <w:tcW w:w="1353" w:type="dxa"/>
          </w:tcPr>
          <w:p w14:paraId="6E6B288F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FFFEAB1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37DB3BC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</w:tcPr>
          <w:p w14:paraId="709112F6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4e-03</w:t>
            </w:r>
          </w:p>
        </w:tc>
        <w:tc>
          <w:tcPr>
            <w:tcW w:w="1418" w:type="dxa"/>
            <w:vAlign w:val="center"/>
          </w:tcPr>
          <w:p w14:paraId="0891672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D2DDE9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9</w:t>
            </w:r>
          </w:p>
        </w:tc>
      </w:tr>
      <w:tr w:rsidR="00D920BC" w:rsidRPr="0015334D" w14:paraId="5EFEF4D1" w14:textId="77777777" w:rsidTr="00D920BC">
        <w:tc>
          <w:tcPr>
            <w:tcW w:w="1353" w:type="dxa"/>
            <w:vAlign w:val="center"/>
          </w:tcPr>
          <w:p w14:paraId="29C0DA21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67CDEF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5F8234F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56</w:t>
            </w:r>
          </w:p>
        </w:tc>
        <w:tc>
          <w:tcPr>
            <w:tcW w:w="1559" w:type="dxa"/>
            <w:vAlign w:val="center"/>
          </w:tcPr>
          <w:p w14:paraId="2136F160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2.</w:t>
            </w:r>
            <w:r>
              <w:t>7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53D6BD3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02538B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7E946AE" w14:textId="77777777" w:rsidTr="00D920BC">
        <w:tc>
          <w:tcPr>
            <w:tcW w:w="1353" w:type="dxa"/>
            <w:vAlign w:val="center"/>
          </w:tcPr>
          <w:p w14:paraId="7602D276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550DF3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6A9045F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8</w:t>
            </w:r>
          </w:p>
        </w:tc>
        <w:tc>
          <w:tcPr>
            <w:tcW w:w="1559" w:type="dxa"/>
            <w:vAlign w:val="center"/>
          </w:tcPr>
          <w:p w14:paraId="3BD97178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4.</w:t>
            </w:r>
            <w:r>
              <w:t>5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1FE2E6C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EBC467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5A3FF006" w14:textId="77777777" w:rsidTr="00D920BC">
        <w:tc>
          <w:tcPr>
            <w:tcW w:w="1353" w:type="dxa"/>
          </w:tcPr>
          <w:p w14:paraId="4B498B87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F7A9FDE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E54021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7</w:t>
            </w:r>
          </w:p>
        </w:tc>
        <w:tc>
          <w:tcPr>
            <w:tcW w:w="1559" w:type="dxa"/>
          </w:tcPr>
          <w:p w14:paraId="77E0B1D2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8e-04</w:t>
            </w:r>
          </w:p>
        </w:tc>
        <w:tc>
          <w:tcPr>
            <w:tcW w:w="1418" w:type="dxa"/>
            <w:vAlign w:val="center"/>
          </w:tcPr>
          <w:p w14:paraId="0212CF8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6B073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65085A29" w14:textId="77777777" w:rsidTr="00D920BC">
        <w:tc>
          <w:tcPr>
            <w:tcW w:w="1353" w:type="dxa"/>
          </w:tcPr>
          <w:p w14:paraId="61E80320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CCCC083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6022BE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9</w:t>
            </w:r>
          </w:p>
        </w:tc>
        <w:tc>
          <w:tcPr>
            <w:tcW w:w="1559" w:type="dxa"/>
          </w:tcPr>
          <w:p w14:paraId="4C5BB767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3.</w:t>
            </w:r>
            <w:r>
              <w:t>8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7597CC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5B9E5AA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  <w:tr w:rsidR="00D920BC" w:rsidRPr="00EA48D7" w14:paraId="5DCE59E5" w14:textId="77777777" w:rsidTr="00D920BC">
        <w:tc>
          <w:tcPr>
            <w:tcW w:w="1353" w:type="dxa"/>
            <w:vAlign w:val="center"/>
          </w:tcPr>
          <w:p w14:paraId="0C77B82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7E0812A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2AC80FA9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35</w:t>
            </w:r>
          </w:p>
        </w:tc>
        <w:tc>
          <w:tcPr>
            <w:tcW w:w="1559" w:type="dxa"/>
            <w:vAlign w:val="center"/>
          </w:tcPr>
          <w:p w14:paraId="580D9358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6.3e-03</w:t>
            </w:r>
          </w:p>
        </w:tc>
        <w:tc>
          <w:tcPr>
            <w:tcW w:w="1418" w:type="dxa"/>
            <w:vAlign w:val="center"/>
          </w:tcPr>
          <w:p w14:paraId="1BDA85B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94882CA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1A732A64" w14:textId="77777777" w:rsidTr="00D920BC">
        <w:tc>
          <w:tcPr>
            <w:tcW w:w="1353" w:type="dxa"/>
            <w:vAlign w:val="center"/>
          </w:tcPr>
          <w:p w14:paraId="505B9037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3B868A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493538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  <w:tc>
          <w:tcPr>
            <w:tcW w:w="1559" w:type="dxa"/>
            <w:vAlign w:val="center"/>
          </w:tcPr>
          <w:p w14:paraId="12F8A78F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9</w:t>
            </w:r>
            <w:r w:rsidRPr="00C61E6C">
              <w:t>e-04</w:t>
            </w:r>
          </w:p>
        </w:tc>
        <w:tc>
          <w:tcPr>
            <w:tcW w:w="1418" w:type="dxa"/>
            <w:vAlign w:val="center"/>
          </w:tcPr>
          <w:p w14:paraId="6840C4E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17CFD03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4</w:t>
            </w:r>
          </w:p>
        </w:tc>
      </w:tr>
      <w:tr w:rsidR="00D920BC" w:rsidRPr="0015334D" w14:paraId="6CB5FE5B" w14:textId="77777777" w:rsidTr="00D920BC">
        <w:tc>
          <w:tcPr>
            <w:tcW w:w="1353" w:type="dxa"/>
          </w:tcPr>
          <w:p w14:paraId="4F2E0D74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34C6EDCA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E9D1F4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4</w:t>
            </w:r>
          </w:p>
        </w:tc>
        <w:tc>
          <w:tcPr>
            <w:tcW w:w="1559" w:type="dxa"/>
          </w:tcPr>
          <w:p w14:paraId="7CC57F71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2.9e-04</w:t>
            </w:r>
          </w:p>
        </w:tc>
        <w:tc>
          <w:tcPr>
            <w:tcW w:w="1418" w:type="dxa"/>
            <w:vAlign w:val="center"/>
          </w:tcPr>
          <w:p w14:paraId="3FB7090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6BE289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3D85B27" w14:textId="77777777" w:rsidTr="00D920BC">
        <w:tc>
          <w:tcPr>
            <w:tcW w:w="1353" w:type="dxa"/>
          </w:tcPr>
          <w:p w14:paraId="1CEBD615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80A232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7DB255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</w:tcPr>
          <w:p w14:paraId="3D3457E4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</w:t>
            </w:r>
            <w:r>
              <w:t>7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1C1CA52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11F80B5B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06DBAE8C" w14:textId="77777777" w:rsidTr="00D920BC">
        <w:tc>
          <w:tcPr>
            <w:tcW w:w="1353" w:type="dxa"/>
            <w:vAlign w:val="center"/>
          </w:tcPr>
          <w:p w14:paraId="4E2DD0BE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EADE050" w14:textId="77777777" w:rsidR="00D920BC" w:rsidRPr="00620FD5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F834E5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  <w:vAlign w:val="center"/>
          </w:tcPr>
          <w:p w14:paraId="6B61C51C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4.</w:t>
            </w:r>
            <w:r>
              <w:t>8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20D3AB1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357B58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2</w:t>
            </w:r>
          </w:p>
        </w:tc>
      </w:tr>
      <w:tr w:rsidR="00D920BC" w:rsidRPr="0015334D" w14:paraId="6B003691" w14:textId="77777777" w:rsidTr="00D920BC">
        <w:tc>
          <w:tcPr>
            <w:tcW w:w="1353" w:type="dxa"/>
            <w:vAlign w:val="center"/>
          </w:tcPr>
          <w:p w14:paraId="34C3F4D2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C93EC7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1E3525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2</w:t>
            </w:r>
          </w:p>
        </w:tc>
        <w:tc>
          <w:tcPr>
            <w:tcW w:w="1559" w:type="dxa"/>
            <w:vAlign w:val="center"/>
          </w:tcPr>
          <w:p w14:paraId="78DACDE3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9.5e-04</w:t>
            </w:r>
          </w:p>
        </w:tc>
        <w:tc>
          <w:tcPr>
            <w:tcW w:w="1418" w:type="dxa"/>
            <w:vAlign w:val="center"/>
          </w:tcPr>
          <w:p w14:paraId="7D196816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2BB001D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313E770A" w14:textId="77777777" w:rsidTr="00D920BC">
        <w:tc>
          <w:tcPr>
            <w:tcW w:w="1353" w:type="dxa"/>
          </w:tcPr>
          <w:p w14:paraId="023A574F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3342447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260829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2</w:t>
            </w:r>
          </w:p>
        </w:tc>
        <w:tc>
          <w:tcPr>
            <w:tcW w:w="1559" w:type="dxa"/>
          </w:tcPr>
          <w:p w14:paraId="5B7E1685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7.2e-04</w:t>
            </w:r>
          </w:p>
        </w:tc>
        <w:tc>
          <w:tcPr>
            <w:tcW w:w="1418" w:type="dxa"/>
            <w:vAlign w:val="center"/>
          </w:tcPr>
          <w:p w14:paraId="0F32D35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BE2A77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706569E0" w14:textId="77777777" w:rsidTr="00D920BC">
        <w:tc>
          <w:tcPr>
            <w:tcW w:w="1353" w:type="dxa"/>
          </w:tcPr>
          <w:p w14:paraId="44697E11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163E4D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660C79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5</w:t>
            </w:r>
          </w:p>
        </w:tc>
        <w:tc>
          <w:tcPr>
            <w:tcW w:w="1559" w:type="dxa"/>
          </w:tcPr>
          <w:p w14:paraId="59D4FD56" w14:textId="77777777" w:rsidR="00D920BC" w:rsidRPr="0015334D" w:rsidRDefault="00D920BC" w:rsidP="007E6F5A">
            <w:pPr>
              <w:spacing w:line="360" w:lineRule="auto"/>
              <w:jc w:val="center"/>
            </w:pPr>
            <w:r w:rsidRPr="005C0F5D">
              <w:t>1.</w:t>
            </w:r>
            <w:r>
              <w:t>2</w:t>
            </w:r>
            <w:r w:rsidRPr="005C0F5D">
              <w:t>e-04</w:t>
            </w:r>
          </w:p>
        </w:tc>
        <w:tc>
          <w:tcPr>
            <w:tcW w:w="1418" w:type="dxa"/>
          </w:tcPr>
          <w:p w14:paraId="5B07A92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FF11FF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</w:tbl>
    <w:p w14:paraId="4D223F1C" w14:textId="77777777" w:rsidR="00D920BC" w:rsidRDefault="00D920BC"/>
    <w:p w14:paraId="54C2D15A" w14:textId="77777777" w:rsidR="00D920BC" w:rsidRDefault="00D920BC"/>
    <w:p w14:paraId="2D354AE2" w14:textId="04D49385" w:rsidR="00D920BC" w:rsidRDefault="00D920BC">
      <w:r>
        <w:br w:type="page"/>
      </w:r>
    </w:p>
    <w:p w14:paraId="0607BEC2" w14:textId="7B802D97" w:rsidR="00D920BC" w:rsidRDefault="00D920BC" w:rsidP="00D920BC">
      <w:pPr>
        <w:spacing w:after="0" w:line="240" w:lineRule="auto"/>
        <w:rPr>
          <w:lang w:val="uk-UA"/>
        </w:rPr>
      </w:pPr>
      <w:r>
        <w:lastRenderedPageBreak/>
        <w:t xml:space="preserve">Table S10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DNN models</w:t>
      </w:r>
    </w:p>
    <w:p w14:paraId="14B5BE74" w14:textId="77777777" w:rsidR="00F62C8E" w:rsidRDefault="00F62C8E" w:rsidP="00F62C8E">
      <w:pPr>
        <w:spacing w:after="0" w:line="360" w:lineRule="auto"/>
        <w:ind w:left="-1418"/>
        <w:jc w:val="both"/>
      </w:pPr>
    </w:p>
    <w:tbl>
      <w:tblPr>
        <w:tblStyle w:val="a3"/>
        <w:tblW w:w="897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418"/>
        <w:gridCol w:w="567"/>
        <w:gridCol w:w="850"/>
        <w:gridCol w:w="567"/>
        <w:gridCol w:w="851"/>
        <w:gridCol w:w="992"/>
        <w:gridCol w:w="992"/>
        <w:gridCol w:w="851"/>
        <w:gridCol w:w="709"/>
        <w:gridCol w:w="40"/>
      </w:tblGrid>
      <w:tr w:rsidR="00F62C8E" w14:paraId="77C684DC" w14:textId="77777777" w:rsidTr="00F62C8E">
        <w:tc>
          <w:tcPr>
            <w:tcW w:w="1134" w:type="dxa"/>
            <w:vMerge w:val="restart"/>
            <w:vAlign w:val="center"/>
          </w:tcPr>
          <w:p w14:paraId="1B581420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  <w:r>
              <w:rPr>
                <w:lang w:val="ru-RU"/>
              </w:rPr>
              <w:t>Мережа</w:t>
            </w:r>
          </w:p>
        </w:tc>
        <w:tc>
          <w:tcPr>
            <w:tcW w:w="7837" w:type="dxa"/>
            <w:gridSpan w:val="10"/>
            <w:vAlign w:val="center"/>
          </w:tcPr>
          <w:p w14:paraId="1D08DB01" w14:textId="77777777" w:rsidR="00F62C8E" w:rsidRDefault="00F62C8E" w:rsidP="007E6F5A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Параметр</w:t>
            </w:r>
          </w:p>
        </w:tc>
      </w:tr>
      <w:tr w:rsidR="00F62C8E" w:rsidRPr="000628FA" w14:paraId="3F659ECC" w14:textId="77777777" w:rsidTr="00F62C8E">
        <w:trPr>
          <w:gridAfter w:val="1"/>
          <w:wAfter w:w="40" w:type="dxa"/>
        </w:trPr>
        <w:tc>
          <w:tcPr>
            <w:tcW w:w="1134" w:type="dxa"/>
            <w:vMerge/>
            <w:vAlign w:val="center"/>
          </w:tcPr>
          <w:p w14:paraId="15E3E16A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</w:p>
        </w:tc>
        <w:tc>
          <w:tcPr>
            <w:tcW w:w="1418" w:type="dxa"/>
            <w:vAlign w:val="center"/>
          </w:tcPr>
          <w:p w14:paraId="624B4BCA" w14:textId="77777777" w:rsidR="00F62C8E" w:rsidRPr="00F9654D" w:rsidRDefault="00F62C8E" w:rsidP="007E6F5A">
            <w:pPr>
              <w:spacing w:line="360" w:lineRule="auto"/>
              <w:ind w:left="-106" w:right="-107"/>
              <w:jc w:val="center"/>
            </w:pPr>
            <w:r>
              <w:t>config</w:t>
            </w:r>
          </w:p>
        </w:tc>
        <w:tc>
          <w:tcPr>
            <w:tcW w:w="567" w:type="dxa"/>
            <w:vAlign w:val="center"/>
          </w:tcPr>
          <w:p w14:paraId="7DA76BA1" w14:textId="351A8E2B" w:rsidR="00F62C8E" w:rsidRPr="008B0B2A" w:rsidRDefault="00F62C8E" w:rsidP="007E6F5A">
            <w:pPr>
              <w:spacing w:line="360" w:lineRule="auto"/>
              <w:ind w:left="-109" w:right="-103"/>
              <w:jc w:val="center"/>
            </w:pPr>
            <w:proofErr w:type="spellStart"/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hl</w:t>
            </w:r>
            <w:proofErr w:type="spellEnd"/>
          </w:p>
        </w:tc>
        <w:tc>
          <w:tcPr>
            <w:tcW w:w="850" w:type="dxa"/>
            <w:vAlign w:val="center"/>
          </w:tcPr>
          <w:p w14:paraId="1AD90B3B" w14:textId="439D14CC" w:rsidR="00F62C8E" w:rsidRPr="008B0B2A" w:rsidRDefault="00F62C8E" w:rsidP="007E6F5A">
            <w:pPr>
              <w:spacing w:line="360" w:lineRule="auto"/>
              <w:ind w:left="-108" w:right="-102"/>
              <w:jc w:val="center"/>
            </w:pPr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n</w:t>
            </w:r>
            <w:r w:rsidRPr="006626A2">
              <w:rPr>
                <w:vertAlign w:val="subscript"/>
              </w:rPr>
              <w:t>1</w:t>
            </w:r>
            <w:r w:rsidRPr="006626A2">
              <w:rPr>
                <w:i/>
                <w:iCs/>
                <w:vertAlign w:val="subscript"/>
              </w:rPr>
              <w:t>l</w:t>
            </w:r>
          </w:p>
        </w:tc>
        <w:tc>
          <w:tcPr>
            <w:tcW w:w="567" w:type="dxa"/>
            <w:vAlign w:val="center"/>
          </w:tcPr>
          <w:p w14:paraId="1390A722" w14:textId="77777777" w:rsidR="00F62C8E" w:rsidRPr="008B0B2A" w:rsidRDefault="00F62C8E" w:rsidP="007E6F5A">
            <w:pPr>
              <w:spacing w:line="360" w:lineRule="auto"/>
              <w:ind w:left="-108" w:right="-110"/>
              <w:jc w:val="center"/>
            </w:pPr>
            <w:r>
              <w:t>BS</w:t>
            </w:r>
          </w:p>
        </w:tc>
        <w:tc>
          <w:tcPr>
            <w:tcW w:w="851" w:type="dxa"/>
            <w:vAlign w:val="center"/>
          </w:tcPr>
          <w:p w14:paraId="2F688EE1" w14:textId="77777777" w:rsidR="00F62C8E" w:rsidRPr="008B0B2A" w:rsidRDefault="00F62C8E" w:rsidP="007E6F5A">
            <w:pPr>
              <w:spacing w:line="360" w:lineRule="auto"/>
              <w:ind w:left="-109" w:right="-111"/>
              <w:jc w:val="center"/>
            </w:pPr>
            <w:r>
              <w:t>Epochs</w:t>
            </w:r>
          </w:p>
        </w:tc>
        <w:tc>
          <w:tcPr>
            <w:tcW w:w="992" w:type="dxa"/>
            <w:vAlign w:val="center"/>
          </w:tcPr>
          <w:p w14:paraId="593E2B2C" w14:textId="2C403EB9" w:rsidR="00F62C8E" w:rsidRPr="00F9654D" w:rsidRDefault="00F62C8E" w:rsidP="007E6F5A">
            <w:pPr>
              <w:spacing w:line="360" w:lineRule="auto"/>
              <w:ind w:left="-105" w:right="-113"/>
              <w:jc w:val="center"/>
            </w:pPr>
            <w:r>
              <w:t>LR</w:t>
            </w:r>
            <w:r w:rsidR="00ED7E54">
              <w:t>, 10</w:t>
            </w:r>
            <w:r w:rsidR="00ED7E54" w:rsidRPr="00ED7E54">
              <w:rPr>
                <w:vertAlign w:val="superscript"/>
              </w:rPr>
              <w:t>-4</w:t>
            </w:r>
          </w:p>
        </w:tc>
        <w:tc>
          <w:tcPr>
            <w:tcW w:w="992" w:type="dxa"/>
            <w:vAlign w:val="center"/>
          </w:tcPr>
          <w:p w14:paraId="410B243B" w14:textId="77777777" w:rsidR="00F62C8E" w:rsidRPr="00F9654D" w:rsidRDefault="00F62C8E" w:rsidP="007E6F5A">
            <w:pPr>
              <w:spacing w:line="360" w:lineRule="auto"/>
              <w:ind w:left="-111" w:right="-110"/>
              <w:jc w:val="center"/>
            </w:pPr>
            <w:proofErr w:type="spellStart"/>
            <w:r>
              <w:t>Optim</w:t>
            </w:r>
            <w:proofErr w:type="spellEnd"/>
          </w:p>
        </w:tc>
        <w:tc>
          <w:tcPr>
            <w:tcW w:w="851" w:type="dxa"/>
            <w:vAlign w:val="center"/>
          </w:tcPr>
          <w:p w14:paraId="6379BED4" w14:textId="77777777" w:rsidR="00F62C8E" w:rsidRPr="00F9654D" w:rsidRDefault="00F62C8E" w:rsidP="007E6F5A">
            <w:pPr>
              <w:spacing w:line="360" w:lineRule="auto"/>
              <w:ind w:left="-111" w:right="-102"/>
              <w:jc w:val="center"/>
            </w:pPr>
            <w:proofErr w:type="spellStart"/>
            <w:r>
              <w:t>Activ</w:t>
            </w:r>
            <w:proofErr w:type="spellEnd"/>
          </w:p>
        </w:tc>
        <w:tc>
          <w:tcPr>
            <w:tcW w:w="709" w:type="dxa"/>
            <w:vAlign w:val="center"/>
          </w:tcPr>
          <w:p w14:paraId="509AAB39" w14:textId="77777777" w:rsidR="00F62C8E" w:rsidRPr="000628FA" w:rsidRDefault="00F62C8E" w:rsidP="007E6F5A">
            <w:pPr>
              <w:spacing w:line="360" w:lineRule="auto"/>
              <w:ind w:left="-111" w:right="-102"/>
              <w:jc w:val="center"/>
            </w:pPr>
            <w:r>
              <w:t>Init</w:t>
            </w:r>
          </w:p>
        </w:tc>
      </w:tr>
      <w:tr w:rsidR="00F62C8E" w:rsidRPr="00EA48D7" w14:paraId="51CFA431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889DED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C3692B5" w14:textId="77777777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4A6F0DC" w14:textId="77777777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43731039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30422E8E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  <w:vAlign w:val="center"/>
          </w:tcPr>
          <w:p w14:paraId="7600BAE0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50E138C" w14:textId="21DA297D" w:rsidR="00F62C8E" w:rsidRPr="005A750B" w:rsidRDefault="00F62C8E" w:rsidP="007E6F5A">
            <w:pPr>
              <w:spacing w:line="360" w:lineRule="auto"/>
              <w:ind w:left="-110" w:right="-102"/>
              <w:jc w:val="center"/>
            </w:pPr>
            <w:r>
              <w:t>12.0</w:t>
            </w:r>
          </w:p>
        </w:tc>
        <w:tc>
          <w:tcPr>
            <w:tcW w:w="992" w:type="dxa"/>
          </w:tcPr>
          <w:p w14:paraId="58109230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EC51B59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AB6EBFD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06F2794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5DAC827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53D41F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2A1819E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79A6EB8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13A6FC8E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08338AF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C66BBC3" w14:textId="6A7E731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5.4</w:t>
            </w:r>
          </w:p>
        </w:tc>
        <w:tc>
          <w:tcPr>
            <w:tcW w:w="992" w:type="dxa"/>
          </w:tcPr>
          <w:p w14:paraId="4C3DEAC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7E63A97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068C1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1AE0BA5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034E37B4" w14:textId="77777777" w:rsidR="00F62C8E" w:rsidRPr="004D54D2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ABBAD2F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3CEFD824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843B56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893A9A1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3DF649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C222222" w14:textId="3BDE85E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4</w:t>
            </w:r>
          </w:p>
        </w:tc>
        <w:tc>
          <w:tcPr>
            <w:tcW w:w="992" w:type="dxa"/>
          </w:tcPr>
          <w:p w14:paraId="44845E2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251DA683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7D89B1F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4765B69A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A58FB03" w14:textId="77777777" w:rsidR="00F62C8E" w:rsidRPr="00B63F9D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2A27B69" w14:textId="7C6CE31F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2E650C0A" w14:textId="19915C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758BAB81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50</w:t>
            </w:r>
          </w:p>
        </w:tc>
        <w:tc>
          <w:tcPr>
            <w:tcW w:w="567" w:type="dxa"/>
            <w:vAlign w:val="center"/>
          </w:tcPr>
          <w:p w14:paraId="0A3F7CD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40A4D2B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E34A06F" w14:textId="4585B21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7</w:t>
            </w:r>
          </w:p>
        </w:tc>
        <w:tc>
          <w:tcPr>
            <w:tcW w:w="992" w:type="dxa"/>
          </w:tcPr>
          <w:p w14:paraId="13FB6FA9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FF755C0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EA178C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15AD945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1B16CD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E467CAE" w14:textId="02C43FD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312A009E" w14:textId="23629408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33668C5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002278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4563E555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461D595" w14:textId="0AAA1F90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2.7</w:t>
            </w:r>
          </w:p>
        </w:tc>
        <w:tc>
          <w:tcPr>
            <w:tcW w:w="992" w:type="dxa"/>
          </w:tcPr>
          <w:p w14:paraId="584B85FA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</w:t>
            </w:r>
          </w:p>
        </w:tc>
        <w:tc>
          <w:tcPr>
            <w:tcW w:w="851" w:type="dxa"/>
          </w:tcPr>
          <w:p w14:paraId="645FA148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3BB42B7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CA4E5FA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54E331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40AB91E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0A6CA3D8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10</w:t>
            </w:r>
          </w:p>
        </w:tc>
        <w:tc>
          <w:tcPr>
            <w:tcW w:w="850" w:type="dxa"/>
            <w:vAlign w:val="center"/>
          </w:tcPr>
          <w:p w14:paraId="04D6572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2DDB6504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4BF14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1733EDA" w14:textId="1CBB6C1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.3</w:t>
            </w:r>
          </w:p>
        </w:tc>
        <w:tc>
          <w:tcPr>
            <w:tcW w:w="992" w:type="dxa"/>
          </w:tcPr>
          <w:p w14:paraId="7D3F126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7B0DD4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5725653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5CD739E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D17882D" w14:textId="77777777" w:rsidR="00F62C8E" w:rsidRPr="00B84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AD016D1" w14:textId="368169B3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5C081C20" w14:textId="7F0114B6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E2BED6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63FC3A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4742278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FF3268E" w14:textId="146D582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7.8</w:t>
            </w:r>
          </w:p>
        </w:tc>
        <w:tc>
          <w:tcPr>
            <w:tcW w:w="992" w:type="dxa"/>
          </w:tcPr>
          <w:p w14:paraId="3E1AFE7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CA1C04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45A267A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00437E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47D4BD57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7709775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56F5013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A5FCA4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7E117A3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01548104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1E61DCB" w14:textId="4492375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9</w:t>
            </w:r>
          </w:p>
        </w:tc>
        <w:tc>
          <w:tcPr>
            <w:tcW w:w="992" w:type="dxa"/>
          </w:tcPr>
          <w:p w14:paraId="1411B616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68337F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7306788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EA48D7" w14:paraId="303DB98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CE02B9F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7EF642C8" w14:textId="06A80133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486D006C" w14:textId="648CE895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8B5FC30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89885D2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  <w:vAlign w:val="center"/>
          </w:tcPr>
          <w:p w14:paraId="2E528E99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0355E19" w14:textId="610D81FD" w:rsidR="00F62C8E" w:rsidRPr="00EA48D7" w:rsidRDefault="00F62C8E" w:rsidP="007E6F5A">
            <w:pPr>
              <w:spacing w:line="360" w:lineRule="auto"/>
              <w:ind w:left="-110" w:right="-102"/>
              <w:jc w:val="center"/>
            </w:pPr>
            <w:r>
              <w:t>3.5</w:t>
            </w:r>
          </w:p>
        </w:tc>
        <w:tc>
          <w:tcPr>
            <w:tcW w:w="992" w:type="dxa"/>
          </w:tcPr>
          <w:p w14:paraId="0A67A8BF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45C15BB0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25E74089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2EF33C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B0342B0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7224130" w14:textId="77046618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582BB3D0" w14:textId="45FB29F1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F9E298D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1ACCAC9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  <w:vAlign w:val="center"/>
          </w:tcPr>
          <w:p w14:paraId="2CEC3C3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DCED07C" w14:textId="7EA02B13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5</w:t>
            </w:r>
          </w:p>
        </w:tc>
        <w:tc>
          <w:tcPr>
            <w:tcW w:w="992" w:type="dxa"/>
          </w:tcPr>
          <w:p w14:paraId="0221225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4C2EBEF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860EA64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232B8C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DA205CC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BC55F4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6DE48CC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73FA207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5DBC2B1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6CE755D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979405D" w14:textId="17631AFA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9</w:t>
            </w:r>
          </w:p>
        </w:tc>
        <w:tc>
          <w:tcPr>
            <w:tcW w:w="992" w:type="dxa"/>
          </w:tcPr>
          <w:p w14:paraId="0BA6DF8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1BD9997B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05E1C4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379B5E81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EE657AB" w14:textId="77777777" w:rsidR="00F62C8E" w:rsidRPr="000C337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5BE24A0" w14:textId="319DC816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3A8FCF17" w14:textId="35B76922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A086B5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700AB51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65D2B8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5FEDC1D8" w14:textId="6F3785AF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0</w:t>
            </w:r>
          </w:p>
        </w:tc>
        <w:tc>
          <w:tcPr>
            <w:tcW w:w="992" w:type="dxa"/>
          </w:tcPr>
          <w:p w14:paraId="3F3253B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08C32C1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27F2B3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8404646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5E85395A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7F61E44" w14:textId="77777777" w:rsidR="00F62C8E" w:rsidRPr="00617F7A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7F3F81B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  <w:vAlign w:val="center"/>
          </w:tcPr>
          <w:p w14:paraId="6582291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4D6FD0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58D0AAA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EDEFF57" w14:textId="19E8EAB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0.3</w:t>
            </w:r>
          </w:p>
        </w:tc>
        <w:tc>
          <w:tcPr>
            <w:tcW w:w="992" w:type="dxa"/>
          </w:tcPr>
          <w:p w14:paraId="6BF66F7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81E1CC9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66434A0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23560F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D4AE58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E312151" w14:textId="7EF5775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0DD7CE83" w14:textId="047F01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2B1A1FE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446B01F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32</w:t>
            </w:r>
          </w:p>
        </w:tc>
        <w:tc>
          <w:tcPr>
            <w:tcW w:w="851" w:type="dxa"/>
            <w:vAlign w:val="center"/>
          </w:tcPr>
          <w:p w14:paraId="46DF488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EEDACB7" w14:textId="73C710F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8.3</w:t>
            </w:r>
          </w:p>
        </w:tc>
        <w:tc>
          <w:tcPr>
            <w:tcW w:w="992" w:type="dxa"/>
          </w:tcPr>
          <w:p w14:paraId="7F07F498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F3F5ED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6D25F5B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188436E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2A98464" w14:textId="77777777" w:rsidR="00F62C8E" w:rsidRPr="00EA506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C48F5C6" w14:textId="77777777" w:rsidR="00F62C8E" w:rsidRPr="00B50E51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6099A1A" w14:textId="77777777" w:rsidR="00F62C8E" w:rsidRPr="00B50E51" w:rsidRDefault="00F62C8E" w:rsidP="007E6F5A">
            <w:pPr>
              <w:spacing w:line="360" w:lineRule="auto"/>
              <w:ind w:left="-108" w:right="-106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850" w:type="dxa"/>
          </w:tcPr>
          <w:p w14:paraId="7969A3F2" w14:textId="77777777" w:rsidR="00F62C8E" w:rsidRPr="00B50E51" w:rsidRDefault="00F62C8E" w:rsidP="007E6F5A">
            <w:pPr>
              <w:spacing w:line="360" w:lineRule="auto"/>
              <w:ind w:left="-106" w:right="-112"/>
              <w:jc w:val="center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567" w:type="dxa"/>
            <w:vAlign w:val="center"/>
          </w:tcPr>
          <w:p w14:paraId="64C3663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373503A7" w14:textId="77777777" w:rsidR="00F62C8E" w:rsidRPr="00F06D51" w:rsidRDefault="00F62C8E" w:rsidP="007E6F5A">
            <w:pPr>
              <w:spacing w:line="360" w:lineRule="auto"/>
              <w:ind w:left="-107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500</w:t>
            </w:r>
          </w:p>
        </w:tc>
        <w:tc>
          <w:tcPr>
            <w:tcW w:w="992" w:type="dxa"/>
          </w:tcPr>
          <w:p w14:paraId="07D9F5F0" w14:textId="65909272" w:rsidR="00F62C8E" w:rsidRPr="00F06D51" w:rsidRDefault="00F62C8E" w:rsidP="007E6F5A">
            <w:pPr>
              <w:spacing w:line="360" w:lineRule="auto"/>
              <w:ind w:left="-110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16.4</w:t>
            </w:r>
          </w:p>
        </w:tc>
        <w:tc>
          <w:tcPr>
            <w:tcW w:w="992" w:type="dxa"/>
          </w:tcPr>
          <w:p w14:paraId="4FBCAA9D" w14:textId="77777777" w:rsidR="00F62C8E" w:rsidRPr="00F06D51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 w:rsidRPr="00F06D51">
              <w:rPr>
                <w:lang w:val="ru-RU"/>
              </w:rPr>
              <w:t>Nadam</w:t>
            </w:r>
            <w:proofErr w:type="spellEnd"/>
          </w:p>
        </w:tc>
        <w:tc>
          <w:tcPr>
            <w:tcW w:w="851" w:type="dxa"/>
          </w:tcPr>
          <w:p w14:paraId="13EA2C3E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 w:rsidRPr="00F06D51">
              <w:t>tanh</w:t>
            </w:r>
          </w:p>
        </w:tc>
        <w:tc>
          <w:tcPr>
            <w:tcW w:w="709" w:type="dxa"/>
          </w:tcPr>
          <w:p w14:paraId="19B00CE2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47BB7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38F992B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26F3E808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76193379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6</w:t>
            </w:r>
          </w:p>
        </w:tc>
        <w:tc>
          <w:tcPr>
            <w:tcW w:w="850" w:type="dxa"/>
          </w:tcPr>
          <w:p w14:paraId="3FD8AE7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</w:tcPr>
          <w:p w14:paraId="76AA7288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</w:tcPr>
          <w:p w14:paraId="03F8C10C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912A3BA" w14:textId="22CDF5C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0.5</w:t>
            </w:r>
          </w:p>
        </w:tc>
        <w:tc>
          <w:tcPr>
            <w:tcW w:w="992" w:type="dxa"/>
          </w:tcPr>
          <w:p w14:paraId="5B200384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633BCFC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39E60E2D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</w:tbl>
    <w:p w14:paraId="66EF5490" w14:textId="77777777" w:rsidR="00F62C8E" w:rsidRDefault="00F62C8E" w:rsidP="00F62C8E">
      <w:pPr>
        <w:spacing w:after="0" w:line="360" w:lineRule="auto"/>
        <w:ind w:left="-1418"/>
        <w:jc w:val="both"/>
      </w:pPr>
    </w:p>
    <w:p w14:paraId="648C5F83" w14:textId="77777777" w:rsidR="00FF0A47" w:rsidRDefault="00FF0A47"/>
    <w:p w14:paraId="5E97767A" w14:textId="45EB9E48" w:rsidR="00965BAB" w:rsidRDefault="00965BAB">
      <w:r>
        <w:br w:type="page"/>
      </w:r>
    </w:p>
    <w:p w14:paraId="4D3B37F8" w14:textId="4AAF013E" w:rsidR="00965BAB" w:rsidRDefault="009F0988">
      <w:r>
        <w:lastRenderedPageBreak/>
        <w:t xml:space="preserve">Table S11. </w:t>
      </w:r>
      <w:r w:rsidRPr="009F0988">
        <w:t xml:space="preserve">Performance metrics of the </w:t>
      </w:r>
      <w:r>
        <w:t xml:space="preserve">models </w:t>
      </w:r>
      <w:r w:rsidRPr="009F0988">
        <w:t>using</w:t>
      </w:r>
      <w:r>
        <w:t xml:space="preserve"> </w:t>
      </w:r>
      <w:r w:rsidRPr="009F0988">
        <w:t>fivefold cross-validation</w:t>
      </w:r>
      <w:r>
        <w:t xml:space="preserve"> of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965BAB" w14:paraId="757AC272" w14:textId="77777777" w:rsidTr="00965BAB">
        <w:tc>
          <w:tcPr>
            <w:tcW w:w="1238" w:type="dxa"/>
          </w:tcPr>
          <w:p w14:paraId="595159AE" w14:textId="2D9AC493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20EA4C05" w14:textId="54DA3875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7730D31" w14:textId="18A7DDAA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3CE0589" w14:textId="28C972CE" w:rsidR="00965BAB" w:rsidRPr="001E4729" w:rsidRDefault="00965BAB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 w:rsidR="001E4729">
              <w:t>, 10</w:t>
            </w:r>
            <w:r w:rsidR="001E4729" w:rsidRPr="001E4729">
              <w:rPr>
                <w:vertAlign w:val="superscript"/>
              </w:rPr>
              <w:t>-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1B758D2" w14:textId="47726A26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31D75A77" w14:textId="0B5F03FB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2DB64978" w14:textId="5728754C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452D49F3" w14:textId="5D8F39F2" w:rsidR="00965BAB" w:rsidRDefault="001E4729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>
              <w:t>, 10</w:t>
            </w:r>
            <w:r w:rsidRPr="001E4729">
              <w:rPr>
                <w:vertAlign w:val="superscript"/>
              </w:rPr>
              <w:t>-3</w:t>
            </w:r>
          </w:p>
        </w:tc>
      </w:tr>
      <w:tr w:rsidR="004C7390" w14:paraId="111C334C" w14:textId="77777777" w:rsidTr="00965BAB">
        <w:tc>
          <w:tcPr>
            <w:tcW w:w="1238" w:type="dxa"/>
          </w:tcPr>
          <w:p w14:paraId="731080DC" w14:textId="11B488F4" w:rsidR="004C7390" w:rsidRDefault="00A24B9C" w:rsidP="004C7390">
            <w:r w:rsidRPr="00A24B9C">
              <w:rPr>
                <w:position w:val="-14"/>
              </w:rPr>
              <w:object w:dxaOrig="600" w:dyaOrig="400" w14:anchorId="711AF6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75pt;height:19.2pt" o:ole="">
                  <v:imagedata r:id="rId9" o:title=""/>
                </v:shape>
                <o:OLEObject Type="Embed" ProgID="Equation.DSMT4" ShapeID="_x0000_i1025" DrawAspect="Content" ObjectID="_1802883754" r:id="rId10"/>
              </w:object>
            </w:r>
          </w:p>
        </w:tc>
        <w:tc>
          <w:tcPr>
            <w:tcW w:w="1239" w:type="dxa"/>
          </w:tcPr>
          <w:p w14:paraId="5B2C6DB6" w14:textId="76A4040C" w:rsidR="004C7390" w:rsidRDefault="00B94579" w:rsidP="004C7390">
            <w:pPr>
              <w:jc w:val="center"/>
            </w:pPr>
            <w:r>
              <w:t>5</w:t>
            </w:r>
            <w:r w:rsidR="0057094C">
              <w:t>.</w:t>
            </w:r>
            <w:r>
              <w:t xml:space="preserve">2 </w:t>
            </w:r>
            <w:r>
              <w:rPr>
                <w:rFonts w:cs="Times New Roman"/>
              </w:rPr>
              <w:t xml:space="preserve">± </w:t>
            </w:r>
            <w:r w:rsidR="0057094C">
              <w:rPr>
                <w:rFonts w:cs="Times New Roman"/>
              </w:rPr>
              <w:t>0.</w:t>
            </w:r>
            <w:r>
              <w:t>1</w:t>
            </w:r>
          </w:p>
        </w:tc>
        <w:tc>
          <w:tcPr>
            <w:tcW w:w="1239" w:type="dxa"/>
          </w:tcPr>
          <w:p w14:paraId="5279BE5A" w14:textId="62CBF437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88575E" w14:textId="2E15EBCD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8C6E5D" w14:textId="783B3D6F" w:rsidR="004C7390" w:rsidRDefault="00A24B9C" w:rsidP="004C7390">
            <w:r w:rsidRPr="00A24B9C">
              <w:rPr>
                <w:position w:val="-14"/>
              </w:rPr>
              <w:object w:dxaOrig="620" w:dyaOrig="400" w14:anchorId="177D56F9">
                <v:shape id="_x0000_i1026" type="#_x0000_t75" style="width:31.7pt;height:19.2pt" o:ole="">
                  <v:imagedata r:id="rId11" o:title=""/>
                </v:shape>
                <o:OLEObject Type="Embed" ProgID="Equation.DSMT4" ShapeID="_x0000_i1026" DrawAspect="Content" ObjectID="_1802883755" r:id="rId12"/>
              </w:object>
            </w:r>
          </w:p>
        </w:tc>
        <w:tc>
          <w:tcPr>
            <w:tcW w:w="1239" w:type="dxa"/>
          </w:tcPr>
          <w:p w14:paraId="6672CEFC" w14:textId="2F4899C6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3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5D7B7449" w14:textId="5E98B591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4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6428ED15" w14:textId="43AAAD68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3DF8BAB8" w14:textId="77777777" w:rsidTr="00965BAB">
        <w:tc>
          <w:tcPr>
            <w:tcW w:w="1238" w:type="dxa"/>
          </w:tcPr>
          <w:p w14:paraId="01828116" w14:textId="471F72F4" w:rsidR="00B94579" w:rsidRDefault="00B94579" w:rsidP="00B94579">
            <w:r w:rsidRPr="00A24B9C">
              <w:rPr>
                <w:position w:val="-14"/>
              </w:rPr>
              <w:object w:dxaOrig="639" w:dyaOrig="400" w14:anchorId="3EC08072">
                <v:shape id="_x0000_i1027" type="#_x0000_t75" style="width:31.7pt;height:19.2pt" o:ole="">
                  <v:imagedata r:id="rId13" o:title=""/>
                </v:shape>
                <o:OLEObject Type="Embed" ProgID="Equation.DSMT4" ShapeID="_x0000_i1027" DrawAspect="Content" ObjectID="_1802883756" r:id="rId14"/>
              </w:object>
            </w:r>
          </w:p>
        </w:tc>
        <w:tc>
          <w:tcPr>
            <w:tcW w:w="1239" w:type="dxa"/>
          </w:tcPr>
          <w:p w14:paraId="069ECB3D" w14:textId="5BA82482" w:rsidR="00B94579" w:rsidRDefault="00986241" w:rsidP="00B94579">
            <w:pPr>
              <w:jc w:val="center"/>
            </w:pPr>
            <w:r>
              <w:rPr>
                <w:rFonts w:cs="Times New Roman"/>
              </w:rPr>
              <w:t>7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 xml:space="preserve">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>0</w:t>
            </w:r>
          </w:p>
        </w:tc>
        <w:tc>
          <w:tcPr>
            <w:tcW w:w="1239" w:type="dxa"/>
          </w:tcPr>
          <w:p w14:paraId="14E79704" w14:textId="3D9335C5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39927BD" w14:textId="492121BF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964977" w14:textId="06BE1479" w:rsidR="00B94579" w:rsidRDefault="00B94579" w:rsidP="00B94579">
            <w:r w:rsidRPr="00A24B9C">
              <w:rPr>
                <w:position w:val="-14"/>
              </w:rPr>
              <w:object w:dxaOrig="639" w:dyaOrig="400" w14:anchorId="0C60E340">
                <v:shape id="_x0000_i1028" type="#_x0000_t75" style="width:31.7pt;height:19.2pt" o:ole="">
                  <v:imagedata r:id="rId15" o:title=""/>
                </v:shape>
                <o:OLEObject Type="Embed" ProgID="Equation.DSMT4" ShapeID="_x0000_i1028" DrawAspect="Content" ObjectID="_1802883757" r:id="rId16"/>
              </w:object>
            </w:r>
          </w:p>
        </w:tc>
        <w:tc>
          <w:tcPr>
            <w:tcW w:w="1239" w:type="dxa"/>
          </w:tcPr>
          <w:p w14:paraId="218D5B64" w14:textId="74263B79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6F7CC71" w14:textId="009C7FB8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2B6ADEF9" w14:textId="47407B4C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73E7F83C" w14:textId="77777777" w:rsidTr="00965BAB">
        <w:tc>
          <w:tcPr>
            <w:tcW w:w="1238" w:type="dxa"/>
          </w:tcPr>
          <w:p w14:paraId="0A1FEA88" w14:textId="5F6429EC" w:rsidR="00B94579" w:rsidRDefault="00B94579" w:rsidP="00B94579">
            <w:r w:rsidRPr="00A24B9C">
              <w:rPr>
                <w:position w:val="-14"/>
              </w:rPr>
              <w:object w:dxaOrig="600" w:dyaOrig="400" w14:anchorId="4840575D">
                <v:shape id="_x0000_i1029" type="#_x0000_t75" style="width:29.75pt;height:19.2pt" o:ole="">
                  <v:imagedata r:id="rId17" o:title=""/>
                </v:shape>
                <o:OLEObject Type="Embed" ProgID="Equation.DSMT4" ShapeID="_x0000_i1029" DrawAspect="Content" ObjectID="_1802883758" r:id="rId18"/>
              </w:object>
            </w:r>
          </w:p>
        </w:tc>
        <w:tc>
          <w:tcPr>
            <w:tcW w:w="1239" w:type="dxa"/>
          </w:tcPr>
          <w:p w14:paraId="0575140A" w14:textId="73B9D67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78E72AF" w14:textId="1269750E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ED2A67A" w14:textId="2F49B785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495662" w14:textId="5C6D3152" w:rsidR="00B94579" w:rsidRDefault="00B94579" w:rsidP="00B94579">
            <w:r w:rsidRPr="00A24B9C">
              <w:rPr>
                <w:position w:val="-14"/>
              </w:rPr>
              <w:object w:dxaOrig="620" w:dyaOrig="400" w14:anchorId="5E7F2763">
                <v:shape id="_x0000_i1030" type="#_x0000_t75" style="width:31.7pt;height:19.2pt" o:ole="">
                  <v:imagedata r:id="rId19" o:title=""/>
                </v:shape>
                <o:OLEObject Type="Embed" ProgID="Equation.DSMT4" ShapeID="_x0000_i1030" DrawAspect="Content" ObjectID="_1802883759" r:id="rId20"/>
              </w:object>
            </w:r>
          </w:p>
        </w:tc>
        <w:tc>
          <w:tcPr>
            <w:tcW w:w="1239" w:type="dxa"/>
          </w:tcPr>
          <w:p w14:paraId="3283D30E" w14:textId="4C0F202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64497AE" w14:textId="28628E6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07BAEA7" w14:textId="76298F8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B94579">
              <w:rPr>
                <w:rFonts w:cs="Times New Roman"/>
              </w:rPr>
              <w:t>±</w:t>
            </w:r>
            <w:r w:rsidR="00E21ECE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>3</w:t>
            </w:r>
          </w:p>
        </w:tc>
      </w:tr>
      <w:tr w:rsidR="00B94579" w14:paraId="6EF1B1BE" w14:textId="77777777" w:rsidTr="00965BAB">
        <w:tc>
          <w:tcPr>
            <w:tcW w:w="1238" w:type="dxa"/>
          </w:tcPr>
          <w:p w14:paraId="252AFF26" w14:textId="53F922CE" w:rsidR="00B94579" w:rsidRDefault="00B94579" w:rsidP="00B94579">
            <w:r w:rsidRPr="00A24B9C">
              <w:rPr>
                <w:position w:val="-14"/>
              </w:rPr>
              <w:object w:dxaOrig="639" w:dyaOrig="400" w14:anchorId="10B66CC8">
                <v:shape id="_x0000_i1031" type="#_x0000_t75" style="width:31.7pt;height:19.2pt" o:ole="">
                  <v:imagedata r:id="rId21" o:title=""/>
                </v:shape>
                <o:OLEObject Type="Embed" ProgID="Equation.DSMT4" ShapeID="_x0000_i1031" DrawAspect="Content" ObjectID="_1802883760" r:id="rId22"/>
              </w:object>
            </w:r>
          </w:p>
        </w:tc>
        <w:tc>
          <w:tcPr>
            <w:tcW w:w="1239" w:type="dxa"/>
          </w:tcPr>
          <w:p w14:paraId="7D8B1743" w14:textId="55FA27EA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C0869F6" w14:textId="623F7AD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D5EFB0" w14:textId="48CA4D8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590D4D" w14:textId="2BF3FD51" w:rsidR="00B94579" w:rsidRDefault="00B94579" w:rsidP="00B94579">
            <w:r w:rsidRPr="00A24B9C">
              <w:rPr>
                <w:position w:val="-14"/>
              </w:rPr>
              <w:object w:dxaOrig="639" w:dyaOrig="400" w14:anchorId="3C89CEDA">
                <v:shape id="_x0000_i1032" type="#_x0000_t75" style="width:31.7pt;height:19.2pt" o:ole="">
                  <v:imagedata r:id="rId23" o:title=""/>
                </v:shape>
                <o:OLEObject Type="Embed" ProgID="Equation.DSMT4" ShapeID="_x0000_i1032" DrawAspect="Content" ObjectID="_1802883761" r:id="rId24"/>
              </w:object>
            </w:r>
          </w:p>
        </w:tc>
        <w:tc>
          <w:tcPr>
            <w:tcW w:w="1239" w:type="dxa"/>
          </w:tcPr>
          <w:p w14:paraId="06601F10" w14:textId="06FC66D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094655B" w14:textId="2437DBF1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480124E8" w14:textId="5D8298B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89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B94579" w14:paraId="1FD704C4" w14:textId="77777777" w:rsidTr="00965BAB">
        <w:tc>
          <w:tcPr>
            <w:tcW w:w="1238" w:type="dxa"/>
          </w:tcPr>
          <w:p w14:paraId="493CC194" w14:textId="78F133A7" w:rsidR="00B94579" w:rsidRDefault="00B94579" w:rsidP="00B94579">
            <w:r w:rsidRPr="00A24B9C">
              <w:rPr>
                <w:position w:val="-14"/>
              </w:rPr>
              <w:object w:dxaOrig="600" w:dyaOrig="400" w14:anchorId="78E68AEC">
                <v:shape id="_x0000_i1033" type="#_x0000_t75" style="width:29.75pt;height:19.2pt" o:ole="">
                  <v:imagedata r:id="rId25" o:title=""/>
                </v:shape>
                <o:OLEObject Type="Embed" ProgID="Equation.DSMT4" ShapeID="_x0000_i1033" DrawAspect="Content" ObjectID="_1802883762" r:id="rId26"/>
              </w:object>
            </w:r>
          </w:p>
        </w:tc>
        <w:tc>
          <w:tcPr>
            <w:tcW w:w="1239" w:type="dxa"/>
          </w:tcPr>
          <w:p w14:paraId="3ADB38D6" w14:textId="476C22C1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3.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</w:tcPr>
          <w:p w14:paraId="07203D11" w14:textId="3E1E99A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AD3680D" w14:textId="3D289706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B4BA161" w14:textId="74FAB8D5" w:rsidR="00B94579" w:rsidRDefault="00B94579" w:rsidP="00B94579">
            <w:r w:rsidRPr="00A24B9C">
              <w:rPr>
                <w:position w:val="-14"/>
              </w:rPr>
              <w:object w:dxaOrig="620" w:dyaOrig="400" w14:anchorId="31AA1072">
                <v:shape id="_x0000_i1034" type="#_x0000_t75" style="width:31.7pt;height:19.2pt" o:ole="">
                  <v:imagedata r:id="rId27" o:title=""/>
                </v:shape>
                <o:OLEObject Type="Embed" ProgID="Equation.DSMT4" ShapeID="_x0000_i1034" DrawAspect="Content" ObjectID="_1802883763" r:id="rId28"/>
              </w:object>
            </w:r>
          </w:p>
        </w:tc>
        <w:tc>
          <w:tcPr>
            <w:tcW w:w="1239" w:type="dxa"/>
          </w:tcPr>
          <w:p w14:paraId="3F7AB405" w14:textId="7AB66B3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158FCFB" w14:textId="48A65CCB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9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DEE08DE" w14:textId="258F9308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B94579" w14:paraId="6FBC9BAE" w14:textId="77777777" w:rsidTr="00965BAB">
        <w:tc>
          <w:tcPr>
            <w:tcW w:w="1238" w:type="dxa"/>
          </w:tcPr>
          <w:p w14:paraId="16DE9E0F" w14:textId="44A41E3C" w:rsidR="00B94579" w:rsidRDefault="00B94579" w:rsidP="00B94579">
            <w:r w:rsidRPr="00A24B9C">
              <w:rPr>
                <w:position w:val="-14"/>
              </w:rPr>
              <w:object w:dxaOrig="639" w:dyaOrig="400" w14:anchorId="418BBF51">
                <v:shape id="_x0000_i1035" type="#_x0000_t75" style="width:31.7pt;height:19.2pt" o:ole="">
                  <v:imagedata r:id="rId29" o:title=""/>
                </v:shape>
                <o:OLEObject Type="Embed" ProgID="Equation.DSMT4" ShapeID="_x0000_i1035" DrawAspect="Content" ObjectID="_1802883764" r:id="rId30"/>
              </w:object>
            </w:r>
          </w:p>
        </w:tc>
        <w:tc>
          <w:tcPr>
            <w:tcW w:w="1239" w:type="dxa"/>
          </w:tcPr>
          <w:p w14:paraId="75626A88" w14:textId="424B404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B9DCF60" w14:textId="0BF80E4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298C56" w14:textId="235844EC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4F99FBF" w14:textId="3012493E" w:rsidR="00B94579" w:rsidRDefault="00B94579" w:rsidP="00B94579">
            <w:r w:rsidRPr="00A24B9C">
              <w:rPr>
                <w:position w:val="-14"/>
              </w:rPr>
              <w:object w:dxaOrig="639" w:dyaOrig="400" w14:anchorId="60EF877E">
                <v:shape id="_x0000_i1036" type="#_x0000_t75" style="width:31.7pt;height:19.2pt" o:ole="">
                  <v:imagedata r:id="rId31" o:title=""/>
                </v:shape>
                <o:OLEObject Type="Embed" ProgID="Equation.DSMT4" ShapeID="_x0000_i1036" DrawAspect="Content" ObjectID="_1802883765" r:id="rId32"/>
              </w:object>
            </w:r>
          </w:p>
        </w:tc>
        <w:tc>
          <w:tcPr>
            <w:tcW w:w="1239" w:type="dxa"/>
          </w:tcPr>
          <w:p w14:paraId="577260CA" w14:textId="3C18B15B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59F80FA1" w14:textId="7762E14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3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C7C830F" w14:textId="424FE23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986241" w14:paraId="508D5EFE" w14:textId="77777777" w:rsidTr="00965BAB">
        <w:tc>
          <w:tcPr>
            <w:tcW w:w="1238" w:type="dxa"/>
          </w:tcPr>
          <w:p w14:paraId="31AD5C1F" w14:textId="6E5EAEA3" w:rsidR="00986241" w:rsidRDefault="00986241" w:rsidP="00986241">
            <w:r w:rsidRPr="00A24B9C">
              <w:rPr>
                <w:position w:val="-14"/>
              </w:rPr>
              <w:object w:dxaOrig="600" w:dyaOrig="400" w14:anchorId="49F99EF5">
                <v:shape id="_x0000_i1037" type="#_x0000_t75" style="width:29.75pt;height:19.2pt" o:ole="">
                  <v:imagedata r:id="rId33" o:title=""/>
                </v:shape>
                <o:OLEObject Type="Embed" ProgID="Equation.DSMT4" ShapeID="_x0000_i1037" DrawAspect="Content" ObjectID="_1802883766" r:id="rId34"/>
              </w:object>
            </w:r>
          </w:p>
        </w:tc>
        <w:tc>
          <w:tcPr>
            <w:tcW w:w="1239" w:type="dxa"/>
          </w:tcPr>
          <w:p w14:paraId="62B3D91E" w14:textId="3C9D04B9" w:rsidR="00986241" w:rsidRDefault="00986241" w:rsidP="00986241">
            <w:pPr>
              <w:jc w:val="center"/>
            </w:pPr>
            <w:r>
              <w:rPr>
                <w:rFonts w:cs="Times New Roman"/>
              </w:rPr>
              <w:t>3.0 ± 0.8</w:t>
            </w:r>
          </w:p>
        </w:tc>
        <w:tc>
          <w:tcPr>
            <w:tcW w:w="1239" w:type="dxa"/>
          </w:tcPr>
          <w:p w14:paraId="289D3528" w14:textId="304D4DF0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6.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0D1088" w14:textId="28B84470" w:rsidR="00986241" w:rsidRPr="0051027F" w:rsidRDefault="0057094C" w:rsidP="00986241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986241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3FF272" w14:textId="5CEEB295" w:rsidR="00986241" w:rsidRDefault="00986241" w:rsidP="00986241">
            <w:r w:rsidRPr="00A24B9C">
              <w:rPr>
                <w:position w:val="-14"/>
              </w:rPr>
              <w:object w:dxaOrig="620" w:dyaOrig="400" w14:anchorId="5AA45E9D">
                <v:shape id="_x0000_i1038" type="#_x0000_t75" style="width:31.7pt;height:19.2pt" o:ole="">
                  <v:imagedata r:id="rId35" o:title=""/>
                </v:shape>
                <o:OLEObject Type="Embed" ProgID="Equation.DSMT4" ShapeID="_x0000_i1038" DrawAspect="Content" ObjectID="_1802883767" r:id="rId36"/>
              </w:object>
            </w:r>
          </w:p>
        </w:tc>
        <w:tc>
          <w:tcPr>
            <w:tcW w:w="1239" w:type="dxa"/>
          </w:tcPr>
          <w:p w14:paraId="4244CC5E" w14:textId="4FF32E4C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3.9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460FA87" w14:textId="6652C2D7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7.0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7777F8B6" w14:textId="5AFCA471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</w:tr>
      <w:tr w:rsidR="00986241" w14:paraId="42E642FE" w14:textId="77777777" w:rsidTr="00965BAB">
        <w:tc>
          <w:tcPr>
            <w:tcW w:w="1238" w:type="dxa"/>
          </w:tcPr>
          <w:p w14:paraId="5A82204C" w14:textId="56C6FA13" w:rsidR="00986241" w:rsidRDefault="00986241" w:rsidP="00986241">
            <w:r w:rsidRPr="00A24B9C">
              <w:rPr>
                <w:position w:val="-14"/>
              </w:rPr>
              <w:object w:dxaOrig="639" w:dyaOrig="400" w14:anchorId="16A2001F">
                <v:shape id="_x0000_i1039" type="#_x0000_t75" style="width:31.7pt;height:19.2pt" o:ole="">
                  <v:imagedata r:id="rId37" o:title=""/>
                </v:shape>
                <o:OLEObject Type="Embed" ProgID="Equation.DSMT4" ShapeID="_x0000_i1039" DrawAspect="Content" ObjectID="_1802883768" r:id="rId38"/>
              </w:object>
            </w:r>
          </w:p>
        </w:tc>
        <w:tc>
          <w:tcPr>
            <w:tcW w:w="1239" w:type="dxa"/>
          </w:tcPr>
          <w:p w14:paraId="4D1DDE46" w14:textId="0741D177" w:rsidR="00986241" w:rsidRDefault="00986241" w:rsidP="00986241">
            <w:pPr>
              <w:jc w:val="center"/>
            </w:pPr>
            <w:r>
              <w:rPr>
                <w:rFonts w:cs="Times New Roman"/>
              </w:rPr>
              <w:t>3</w:t>
            </w:r>
            <w:r w:rsidR="0057094C">
              <w:rPr>
                <w:rFonts w:cs="Times New Roman"/>
              </w:rPr>
              <w:t>.6</w:t>
            </w:r>
            <w:r>
              <w:rPr>
                <w:rFonts w:cs="Times New Roman"/>
              </w:rPr>
              <w:t xml:space="preserve"> ± </w:t>
            </w:r>
            <w:r w:rsidR="0057094C">
              <w:rPr>
                <w:rFonts w:cs="Times New Roman"/>
              </w:rPr>
              <w:t>0.9</w:t>
            </w:r>
          </w:p>
        </w:tc>
        <w:tc>
          <w:tcPr>
            <w:tcW w:w="1239" w:type="dxa"/>
          </w:tcPr>
          <w:p w14:paraId="0DE4F508" w14:textId="056663A7" w:rsidR="00986241" w:rsidRDefault="00986241" w:rsidP="00986241">
            <w:pPr>
              <w:jc w:val="center"/>
            </w:pPr>
            <w:r>
              <w:rPr>
                <w:rFonts w:cs="Times New Roman"/>
              </w:rPr>
              <w:t>9.0 ±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98DFF7" w14:textId="42FA68D2" w:rsidR="00986241" w:rsidRDefault="00986241" w:rsidP="00986241">
            <w:pPr>
              <w:jc w:val="center"/>
            </w:pPr>
            <w:r>
              <w:rPr>
                <w:rFonts w:cs="Times New Roman"/>
              </w:rPr>
              <w:t>993 ±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D4D914" w14:textId="3F2CE26E" w:rsidR="00986241" w:rsidRDefault="00986241" w:rsidP="00986241">
            <w:r w:rsidRPr="00A24B9C">
              <w:rPr>
                <w:position w:val="-14"/>
              </w:rPr>
              <w:object w:dxaOrig="639" w:dyaOrig="400" w14:anchorId="080CE387">
                <v:shape id="_x0000_i1040" type="#_x0000_t75" style="width:31.7pt;height:19.2pt" o:ole="">
                  <v:imagedata r:id="rId39" o:title=""/>
                </v:shape>
                <o:OLEObject Type="Embed" ProgID="Equation.DSMT4" ShapeID="_x0000_i1040" DrawAspect="Content" ObjectID="_1802883769" r:id="rId40"/>
              </w:object>
            </w:r>
          </w:p>
        </w:tc>
        <w:tc>
          <w:tcPr>
            <w:tcW w:w="1239" w:type="dxa"/>
          </w:tcPr>
          <w:p w14:paraId="12989FA6" w14:textId="1A018B3C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4314C72" w14:textId="21DCC78A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4E5A2C" w14:textId="57376ABE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E9D4646" w14:textId="77777777" w:rsidTr="00965BAB">
        <w:tc>
          <w:tcPr>
            <w:tcW w:w="1238" w:type="dxa"/>
          </w:tcPr>
          <w:p w14:paraId="16A4F19A" w14:textId="4BBCAB81" w:rsidR="00E21ECE" w:rsidRDefault="00E21ECE" w:rsidP="00E21ECE">
            <w:r w:rsidRPr="005A0FB8">
              <w:rPr>
                <w:position w:val="-16"/>
              </w:rPr>
              <w:object w:dxaOrig="660" w:dyaOrig="440" w14:anchorId="370D8F87">
                <v:shape id="_x0000_i1041" type="#_x0000_t75" style="width:32.65pt;height:22.1pt" o:ole="">
                  <v:imagedata r:id="rId41" o:title=""/>
                </v:shape>
                <o:OLEObject Type="Embed" ProgID="Equation.DSMT4" ShapeID="_x0000_i1041" DrawAspect="Content" ObjectID="_1802883770" r:id="rId42"/>
              </w:object>
            </w:r>
          </w:p>
        </w:tc>
        <w:tc>
          <w:tcPr>
            <w:tcW w:w="1239" w:type="dxa"/>
          </w:tcPr>
          <w:p w14:paraId="50D566ED" w14:textId="342FFFD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5DA84F7" w14:textId="0431D8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2BBCAA" w14:textId="5AED8516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8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F1A3CA" w14:textId="799D64AE" w:rsidR="00E21ECE" w:rsidRDefault="00E21ECE" w:rsidP="00E21ECE">
            <w:r w:rsidRPr="004C7390">
              <w:rPr>
                <w:position w:val="-16"/>
              </w:rPr>
              <w:object w:dxaOrig="680" w:dyaOrig="440" w14:anchorId="233EC716">
                <v:shape id="_x0000_i1042" type="#_x0000_t75" style="width:34.55pt;height:22.1pt" o:ole="">
                  <v:imagedata r:id="rId43" o:title=""/>
                </v:shape>
                <o:OLEObject Type="Embed" ProgID="Equation.DSMT4" ShapeID="_x0000_i1042" DrawAspect="Content" ObjectID="_1802883771" r:id="rId44"/>
              </w:object>
            </w:r>
          </w:p>
        </w:tc>
        <w:tc>
          <w:tcPr>
            <w:tcW w:w="1239" w:type="dxa"/>
          </w:tcPr>
          <w:p w14:paraId="3C257B03" w14:textId="788E7355" w:rsidR="00E21ECE" w:rsidRDefault="00E21ECE" w:rsidP="00E21ECE">
            <w:pPr>
              <w:jc w:val="center"/>
            </w:pPr>
            <w:r>
              <w:rPr>
                <w:rFonts w:cs="Times New Roman"/>
              </w:rPr>
              <w:t>34 ± 6</w:t>
            </w:r>
          </w:p>
        </w:tc>
        <w:tc>
          <w:tcPr>
            <w:tcW w:w="1239" w:type="dxa"/>
          </w:tcPr>
          <w:p w14:paraId="04ECFAE2" w14:textId="627F4AAC" w:rsidR="00E21ECE" w:rsidRDefault="00E21ECE" w:rsidP="00E21ECE">
            <w:pPr>
              <w:jc w:val="center"/>
            </w:pPr>
            <w:r>
              <w:rPr>
                <w:rFonts w:cs="Times New Roman"/>
              </w:rPr>
              <w:t>60 ± 20</w:t>
            </w:r>
          </w:p>
        </w:tc>
        <w:tc>
          <w:tcPr>
            <w:tcW w:w="1239" w:type="dxa"/>
          </w:tcPr>
          <w:p w14:paraId="12616CF2" w14:textId="3A68D0D5" w:rsidR="00E21ECE" w:rsidRDefault="00E21ECE" w:rsidP="00E21ECE">
            <w:pPr>
              <w:jc w:val="center"/>
            </w:pPr>
            <w:r>
              <w:rPr>
                <w:rFonts w:cs="Times New Roman"/>
              </w:rPr>
              <w:t>940 ± 7</w:t>
            </w:r>
          </w:p>
        </w:tc>
      </w:tr>
      <w:tr w:rsidR="00E21ECE" w14:paraId="267E10BE" w14:textId="77777777" w:rsidTr="00965BAB">
        <w:tc>
          <w:tcPr>
            <w:tcW w:w="1238" w:type="dxa"/>
          </w:tcPr>
          <w:p w14:paraId="329DB469" w14:textId="250183E5" w:rsidR="00E21ECE" w:rsidRDefault="00E21ECE" w:rsidP="00E21ECE">
            <w:r w:rsidRPr="005A0FB8">
              <w:rPr>
                <w:position w:val="-16"/>
              </w:rPr>
              <w:object w:dxaOrig="740" w:dyaOrig="440" w14:anchorId="4CB3B727">
                <v:shape id="_x0000_i1043" type="#_x0000_t75" style="width:37.45pt;height:22.1pt" o:ole="">
                  <v:imagedata r:id="rId45" o:title=""/>
                </v:shape>
                <o:OLEObject Type="Embed" ProgID="Equation.DSMT4" ShapeID="_x0000_i1043" DrawAspect="Content" ObjectID="_1802883772" r:id="rId46"/>
              </w:object>
            </w:r>
          </w:p>
        </w:tc>
        <w:tc>
          <w:tcPr>
            <w:tcW w:w="1239" w:type="dxa"/>
          </w:tcPr>
          <w:p w14:paraId="671EF6D6" w14:textId="59604B01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5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9F04FA7" w14:textId="6072FDC4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32C8054" w14:textId="48FA5D98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D43D501" w14:textId="2D2013D7" w:rsidR="00E21ECE" w:rsidRDefault="00E21ECE" w:rsidP="00E21ECE">
            <w:r w:rsidRPr="004C7390">
              <w:rPr>
                <w:position w:val="-16"/>
              </w:rPr>
              <w:object w:dxaOrig="740" w:dyaOrig="440" w14:anchorId="4E344CCF">
                <v:shape id="_x0000_i1044" type="#_x0000_t75" style="width:37.45pt;height:22.1pt" o:ole="">
                  <v:imagedata r:id="rId47" o:title=""/>
                </v:shape>
                <o:OLEObject Type="Embed" ProgID="Equation.DSMT4" ShapeID="_x0000_i1044" DrawAspect="Content" ObjectID="_1802883773" r:id="rId48"/>
              </w:object>
            </w:r>
          </w:p>
        </w:tc>
        <w:tc>
          <w:tcPr>
            <w:tcW w:w="1239" w:type="dxa"/>
          </w:tcPr>
          <w:p w14:paraId="0E4F73F1" w14:textId="03FC8B0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191F903D" w14:textId="3963F53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AED23AA" w14:textId="69CC41B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6A504CC5" w14:textId="77777777" w:rsidTr="00965BAB">
        <w:tc>
          <w:tcPr>
            <w:tcW w:w="1238" w:type="dxa"/>
          </w:tcPr>
          <w:p w14:paraId="4D5516B9" w14:textId="39A7328D" w:rsidR="00E21ECE" w:rsidRDefault="00E21ECE" w:rsidP="00E21ECE">
            <w:r w:rsidRPr="005A0FB8">
              <w:rPr>
                <w:position w:val="-16"/>
              </w:rPr>
              <w:object w:dxaOrig="660" w:dyaOrig="440" w14:anchorId="275CB8B2">
                <v:shape id="_x0000_i1045" type="#_x0000_t75" style="width:32.65pt;height:22.1pt" o:ole="">
                  <v:imagedata r:id="rId49" o:title=""/>
                </v:shape>
                <o:OLEObject Type="Embed" ProgID="Equation.DSMT4" ShapeID="_x0000_i1045" DrawAspect="Content" ObjectID="_1802883774" r:id="rId50"/>
              </w:object>
            </w:r>
          </w:p>
        </w:tc>
        <w:tc>
          <w:tcPr>
            <w:tcW w:w="1239" w:type="dxa"/>
          </w:tcPr>
          <w:p w14:paraId="54559EE8" w14:textId="799A022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3BE131A" w14:textId="30825A62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EFD111" w14:textId="4AD2AFC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34667F" w14:textId="0F1B9F54" w:rsidR="00E21ECE" w:rsidRDefault="00E21ECE" w:rsidP="00E21ECE">
            <w:r w:rsidRPr="004C7390">
              <w:rPr>
                <w:position w:val="-16"/>
              </w:rPr>
              <w:object w:dxaOrig="680" w:dyaOrig="440" w14:anchorId="33F663CC">
                <v:shape id="_x0000_i1046" type="#_x0000_t75" style="width:34.55pt;height:22.1pt" o:ole="">
                  <v:imagedata r:id="rId51" o:title=""/>
                </v:shape>
                <o:OLEObject Type="Embed" ProgID="Equation.DSMT4" ShapeID="_x0000_i1046" DrawAspect="Content" ObjectID="_1802883775" r:id="rId52"/>
              </w:object>
            </w:r>
          </w:p>
        </w:tc>
        <w:tc>
          <w:tcPr>
            <w:tcW w:w="1239" w:type="dxa"/>
          </w:tcPr>
          <w:p w14:paraId="794CF07F" w14:textId="6B90E2F7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7B33A97" w14:textId="75B616B0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51DB6F79" w14:textId="03C17BE4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</w:tr>
      <w:tr w:rsidR="00E21ECE" w14:paraId="4240313C" w14:textId="77777777" w:rsidTr="00965BAB">
        <w:tc>
          <w:tcPr>
            <w:tcW w:w="1238" w:type="dxa"/>
          </w:tcPr>
          <w:p w14:paraId="259E1D46" w14:textId="6AC2F6DD" w:rsidR="00E21ECE" w:rsidRDefault="00E21ECE" w:rsidP="00E21ECE">
            <w:r w:rsidRPr="005A0FB8">
              <w:rPr>
                <w:position w:val="-16"/>
              </w:rPr>
              <w:object w:dxaOrig="720" w:dyaOrig="440" w14:anchorId="74A08A9C">
                <v:shape id="_x0000_i1047" type="#_x0000_t75" style="width:36.5pt;height:22.1pt" o:ole="">
                  <v:imagedata r:id="rId53" o:title=""/>
                </v:shape>
                <o:OLEObject Type="Embed" ProgID="Equation.DSMT4" ShapeID="_x0000_i1047" DrawAspect="Content" ObjectID="_1802883776" r:id="rId54"/>
              </w:object>
            </w:r>
          </w:p>
        </w:tc>
        <w:tc>
          <w:tcPr>
            <w:tcW w:w="1239" w:type="dxa"/>
          </w:tcPr>
          <w:p w14:paraId="3DD5DC00" w14:textId="727E960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065B01C" w14:textId="5BEF994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8220048" w14:textId="7D03CC10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8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B71A963" w14:textId="0D7399A5" w:rsidR="00E21ECE" w:rsidRDefault="00E21ECE" w:rsidP="00E21ECE">
            <w:r w:rsidRPr="004C7390">
              <w:rPr>
                <w:position w:val="-16"/>
              </w:rPr>
              <w:object w:dxaOrig="720" w:dyaOrig="440" w14:anchorId="7BBFFD51">
                <v:shape id="_x0000_i1048" type="#_x0000_t75" style="width:36.5pt;height:22.1pt" o:ole="">
                  <v:imagedata r:id="rId55" o:title=""/>
                </v:shape>
                <o:OLEObject Type="Embed" ProgID="Equation.DSMT4" ShapeID="_x0000_i1048" DrawAspect="Content" ObjectID="_1802883777" r:id="rId56"/>
              </w:object>
            </w:r>
          </w:p>
        </w:tc>
        <w:tc>
          <w:tcPr>
            <w:tcW w:w="1239" w:type="dxa"/>
          </w:tcPr>
          <w:p w14:paraId="527C35FF" w14:textId="5D2B137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2305B5F" w14:textId="2B9300E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42DF5ED" w14:textId="7B76D92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3DE589CC" w14:textId="77777777" w:rsidTr="00965BAB">
        <w:tc>
          <w:tcPr>
            <w:tcW w:w="1238" w:type="dxa"/>
          </w:tcPr>
          <w:p w14:paraId="33AD94C1" w14:textId="1B474A3A" w:rsidR="00E21ECE" w:rsidRDefault="00E21ECE" w:rsidP="00E21ECE">
            <w:r w:rsidRPr="005A0FB8">
              <w:rPr>
                <w:position w:val="-16"/>
              </w:rPr>
              <w:object w:dxaOrig="660" w:dyaOrig="440" w14:anchorId="68FE7ADD">
                <v:shape id="_x0000_i1049" type="#_x0000_t75" style="width:32.65pt;height:22.1pt" o:ole="">
                  <v:imagedata r:id="rId57" o:title=""/>
                </v:shape>
                <o:OLEObject Type="Embed" ProgID="Equation.DSMT4" ShapeID="_x0000_i1049" DrawAspect="Content" ObjectID="_1802883778" r:id="rId58"/>
              </w:object>
            </w:r>
          </w:p>
        </w:tc>
        <w:tc>
          <w:tcPr>
            <w:tcW w:w="1239" w:type="dxa"/>
          </w:tcPr>
          <w:p w14:paraId="25306E4E" w14:textId="65E1DD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4E047708" w14:textId="514FC8F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C575FCD" w14:textId="450AE54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F02F28B" w14:textId="52E52624" w:rsidR="00E21ECE" w:rsidRDefault="00E21ECE" w:rsidP="00E21ECE">
            <w:r w:rsidRPr="004C7390">
              <w:rPr>
                <w:position w:val="-16"/>
              </w:rPr>
              <w:object w:dxaOrig="680" w:dyaOrig="440" w14:anchorId="59A326CA">
                <v:shape id="_x0000_i1050" type="#_x0000_t75" style="width:34.55pt;height:22.1pt" o:ole="">
                  <v:imagedata r:id="rId59" o:title=""/>
                </v:shape>
                <o:OLEObject Type="Embed" ProgID="Equation.DSMT4" ShapeID="_x0000_i1050" DrawAspect="Content" ObjectID="_1802883779" r:id="rId60"/>
              </w:object>
            </w:r>
          </w:p>
        </w:tc>
        <w:tc>
          <w:tcPr>
            <w:tcW w:w="1239" w:type="dxa"/>
          </w:tcPr>
          <w:p w14:paraId="0F1FABBF" w14:textId="7C21D3B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4D0C6B6B" w14:textId="6791C11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7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7081C814" w14:textId="676F9901" w:rsidR="00E21ECE" w:rsidRPr="0051027F" w:rsidRDefault="00624303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2</w:t>
            </w:r>
          </w:p>
        </w:tc>
      </w:tr>
      <w:tr w:rsidR="00E21ECE" w14:paraId="6734F3CE" w14:textId="77777777" w:rsidTr="00965BAB">
        <w:tc>
          <w:tcPr>
            <w:tcW w:w="1238" w:type="dxa"/>
          </w:tcPr>
          <w:p w14:paraId="29E42B8E" w14:textId="1FA96D55" w:rsidR="00E21ECE" w:rsidRDefault="00E21ECE" w:rsidP="00E21ECE">
            <w:r w:rsidRPr="005A0FB8">
              <w:rPr>
                <w:position w:val="-16"/>
              </w:rPr>
              <w:object w:dxaOrig="740" w:dyaOrig="440" w14:anchorId="287F253B">
                <v:shape id="_x0000_i1051" type="#_x0000_t75" style="width:37.45pt;height:22.1pt" o:ole="">
                  <v:imagedata r:id="rId61" o:title=""/>
                </v:shape>
                <o:OLEObject Type="Embed" ProgID="Equation.DSMT4" ShapeID="_x0000_i1051" DrawAspect="Content" ObjectID="_1802883780" r:id="rId62"/>
              </w:object>
            </w:r>
          </w:p>
        </w:tc>
        <w:tc>
          <w:tcPr>
            <w:tcW w:w="1239" w:type="dxa"/>
          </w:tcPr>
          <w:p w14:paraId="3167B543" w14:textId="7554834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A19A89" w14:textId="2D0E435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CB279BF" w14:textId="11256B1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5F57785" w14:textId="142F13C7" w:rsidR="00E21ECE" w:rsidRDefault="00E21ECE" w:rsidP="00E21ECE">
            <w:r w:rsidRPr="004C7390">
              <w:rPr>
                <w:position w:val="-16"/>
              </w:rPr>
              <w:object w:dxaOrig="740" w:dyaOrig="440" w14:anchorId="0DBA1E4E">
                <v:shape id="_x0000_i1052" type="#_x0000_t75" style="width:37.45pt;height:22.1pt" o:ole="">
                  <v:imagedata r:id="rId63" o:title=""/>
                </v:shape>
                <o:OLEObject Type="Embed" ProgID="Equation.DSMT4" ShapeID="_x0000_i1052" DrawAspect="Content" ObjectID="_1802883781" r:id="rId64"/>
              </w:object>
            </w:r>
          </w:p>
        </w:tc>
        <w:tc>
          <w:tcPr>
            <w:tcW w:w="1239" w:type="dxa"/>
          </w:tcPr>
          <w:p w14:paraId="54F6E8B4" w14:textId="68B9547A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F4A34DC" w14:textId="7780ECC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CDA8BDF" w14:textId="593D17D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3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730EFC7D" w14:textId="77777777" w:rsidTr="00965BAB">
        <w:tc>
          <w:tcPr>
            <w:tcW w:w="1238" w:type="dxa"/>
          </w:tcPr>
          <w:p w14:paraId="757A012C" w14:textId="1CEA1528" w:rsidR="00E21ECE" w:rsidRDefault="00E21ECE" w:rsidP="00E21ECE">
            <w:r w:rsidRPr="005A0FB8">
              <w:rPr>
                <w:position w:val="-16"/>
              </w:rPr>
              <w:object w:dxaOrig="660" w:dyaOrig="440" w14:anchorId="6DFC5944">
                <v:shape id="_x0000_i1053" type="#_x0000_t75" style="width:32.65pt;height:22.1pt" o:ole="">
                  <v:imagedata r:id="rId65" o:title=""/>
                </v:shape>
                <o:OLEObject Type="Embed" ProgID="Equation.DSMT4" ShapeID="_x0000_i1053" DrawAspect="Content" ObjectID="_1802883782" r:id="rId66"/>
              </w:object>
            </w:r>
          </w:p>
        </w:tc>
        <w:tc>
          <w:tcPr>
            <w:tcW w:w="1239" w:type="dxa"/>
          </w:tcPr>
          <w:p w14:paraId="648BDEEE" w14:textId="622ED69F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64F44AAB" w14:textId="3B50B53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AE165C7" w14:textId="1AD9F1FD" w:rsidR="00E21ECE" w:rsidRPr="0051027F" w:rsidRDefault="005B38C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0A4D1A" w14:textId="25426822" w:rsidR="00E21ECE" w:rsidRDefault="00E21ECE" w:rsidP="00E21ECE">
            <w:r w:rsidRPr="004C7390">
              <w:rPr>
                <w:position w:val="-16"/>
              </w:rPr>
              <w:object w:dxaOrig="680" w:dyaOrig="440" w14:anchorId="254EC7B9">
                <v:shape id="_x0000_i1054" type="#_x0000_t75" style="width:34.55pt;height:22.1pt" o:ole="">
                  <v:imagedata r:id="rId67" o:title=""/>
                </v:shape>
                <o:OLEObject Type="Embed" ProgID="Equation.DSMT4" ShapeID="_x0000_i1054" DrawAspect="Content" ObjectID="_1802883783" r:id="rId68"/>
              </w:object>
            </w:r>
          </w:p>
        </w:tc>
        <w:tc>
          <w:tcPr>
            <w:tcW w:w="1239" w:type="dxa"/>
          </w:tcPr>
          <w:p w14:paraId="1A3C8EB4" w14:textId="240D4D23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5B38CE">
              <w:rPr>
                <w:rFonts w:cs="Times New Roman"/>
              </w:rPr>
              <w:t>0.6</w:t>
            </w:r>
          </w:p>
        </w:tc>
        <w:tc>
          <w:tcPr>
            <w:tcW w:w="1239" w:type="dxa"/>
          </w:tcPr>
          <w:p w14:paraId="203B41F8" w14:textId="4606C3B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1C5E91E0" w14:textId="01F38E1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71CD47A0" w14:textId="77777777" w:rsidTr="00965BAB">
        <w:tc>
          <w:tcPr>
            <w:tcW w:w="1238" w:type="dxa"/>
          </w:tcPr>
          <w:p w14:paraId="20F93781" w14:textId="5ACCA2D6" w:rsidR="00E21ECE" w:rsidRDefault="00E21ECE" w:rsidP="00E21ECE">
            <w:r w:rsidRPr="00A24B9C">
              <w:rPr>
                <w:position w:val="-14"/>
              </w:rPr>
              <w:object w:dxaOrig="700" w:dyaOrig="400" w14:anchorId="70376D9E">
                <v:shape id="_x0000_i1055" type="#_x0000_t75" style="width:34.55pt;height:19.2pt" o:ole="">
                  <v:imagedata r:id="rId69" o:title=""/>
                </v:shape>
                <o:OLEObject Type="Embed" ProgID="Equation.DSMT4" ShapeID="_x0000_i1055" DrawAspect="Content" ObjectID="_1802883784" r:id="rId70"/>
              </w:object>
            </w:r>
          </w:p>
        </w:tc>
        <w:tc>
          <w:tcPr>
            <w:tcW w:w="1239" w:type="dxa"/>
          </w:tcPr>
          <w:p w14:paraId="13D31F84" w14:textId="438782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256CC1A7" w14:textId="1FD148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8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84DEE12" w14:textId="6644B93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B3108A" w14:textId="74311D54" w:rsidR="00E21ECE" w:rsidRDefault="00E21ECE" w:rsidP="00E21ECE">
            <w:r w:rsidRPr="00A24B9C">
              <w:rPr>
                <w:position w:val="-14"/>
              </w:rPr>
              <w:object w:dxaOrig="700" w:dyaOrig="400" w14:anchorId="6B32663A">
                <v:shape id="_x0000_i1056" type="#_x0000_t75" style="width:34.55pt;height:19.2pt" o:ole="">
                  <v:imagedata r:id="rId71" o:title=""/>
                </v:shape>
                <o:OLEObject Type="Embed" ProgID="Equation.DSMT4" ShapeID="_x0000_i1056" DrawAspect="Content" ObjectID="_1802883785" r:id="rId72"/>
              </w:object>
            </w:r>
          </w:p>
        </w:tc>
        <w:tc>
          <w:tcPr>
            <w:tcW w:w="1239" w:type="dxa"/>
          </w:tcPr>
          <w:p w14:paraId="308E5C78" w14:textId="5119BF67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07E355E" w14:textId="5802293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64D245D1" w14:textId="58FACD30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4789E65" w14:textId="77777777" w:rsidTr="00965BAB">
        <w:tc>
          <w:tcPr>
            <w:tcW w:w="1238" w:type="dxa"/>
          </w:tcPr>
          <w:p w14:paraId="6B41CA1F" w14:textId="65158ED9" w:rsidR="00E21ECE" w:rsidRDefault="00E21ECE" w:rsidP="00E21ECE">
            <w:r w:rsidRPr="005A0FB8">
              <w:rPr>
                <w:position w:val="-16"/>
              </w:rPr>
              <w:object w:dxaOrig="840" w:dyaOrig="440" w14:anchorId="0B6E44BD">
                <v:shape id="_x0000_i1057" type="#_x0000_t75" style="width:42.25pt;height:22.1pt" o:ole="">
                  <v:imagedata r:id="rId73" o:title=""/>
                </v:shape>
                <o:OLEObject Type="Embed" ProgID="Equation.DSMT4" ShapeID="_x0000_i1057" DrawAspect="Content" ObjectID="_1802883786" r:id="rId74"/>
              </w:object>
            </w:r>
          </w:p>
        </w:tc>
        <w:tc>
          <w:tcPr>
            <w:tcW w:w="1239" w:type="dxa"/>
          </w:tcPr>
          <w:p w14:paraId="55F3F0FC" w14:textId="6CBE39A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A70D8C7" w14:textId="090EE84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6390CFB" w14:textId="1A10C5F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B3C5FB" w14:textId="0268C9BC" w:rsidR="00E21ECE" w:rsidRDefault="00E21ECE" w:rsidP="00E21ECE">
            <w:r w:rsidRPr="004C7390">
              <w:rPr>
                <w:position w:val="-16"/>
              </w:rPr>
              <w:object w:dxaOrig="859" w:dyaOrig="440" w14:anchorId="5613F4E3">
                <v:shape id="_x0000_i1058" type="#_x0000_t75" style="width:43.2pt;height:22.1pt" o:ole="">
                  <v:imagedata r:id="rId75" o:title=""/>
                </v:shape>
                <o:OLEObject Type="Embed" ProgID="Equation.DSMT4" ShapeID="_x0000_i1058" DrawAspect="Content" ObjectID="_1802883787" r:id="rId76"/>
              </w:object>
            </w:r>
          </w:p>
        </w:tc>
        <w:tc>
          <w:tcPr>
            <w:tcW w:w="1239" w:type="dxa"/>
          </w:tcPr>
          <w:p w14:paraId="0CBF355C" w14:textId="03248EC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3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E6EB19D" w14:textId="2EEF137A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7A08770" w14:textId="48F8DDA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851B6ED" w14:textId="77777777" w:rsidTr="00965BAB">
        <w:tc>
          <w:tcPr>
            <w:tcW w:w="1238" w:type="dxa"/>
          </w:tcPr>
          <w:p w14:paraId="22613FD7" w14:textId="131B842F" w:rsidR="00E21ECE" w:rsidRDefault="00E21ECE" w:rsidP="00E21ECE">
            <w:r w:rsidRPr="005A0FB8">
              <w:rPr>
                <w:position w:val="-16"/>
              </w:rPr>
              <w:object w:dxaOrig="920" w:dyaOrig="440" w14:anchorId="2CDB6B71">
                <v:shape id="_x0000_i1059" type="#_x0000_t75" style="width:46.1pt;height:22.1pt" o:ole="">
                  <v:imagedata r:id="rId77" o:title=""/>
                </v:shape>
                <o:OLEObject Type="Embed" ProgID="Equation.DSMT4" ShapeID="_x0000_i1059" DrawAspect="Content" ObjectID="_1802883788" r:id="rId78"/>
              </w:object>
            </w:r>
          </w:p>
        </w:tc>
        <w:tc>
          <w:tcPr>
            <w:tcW w:w="1239" w:type="dxa"/>
          </w:tcPr>
          <w:p w14:paraId="07DAE8F6" w14:textId="65FA7FD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427CE46" w14:textId="7E7D0B8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6215A60" w14:textId="35126C6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894F3F6" w14:textId="79A7CC63" w:rsidR="00E21ECE" w:rsidRDefault="00E21ECE" w:rsidP="00E21ECE">
            <w:r w:rsidRPr="004C7390">
              <w:rPr>
                <w:position w:val="-16"/>
              </w:rPr>
              <w:object w:dxaOrig="920" w:dyaOrig="440" w14:anchorId="4C40C340">
                <v:shape id="_x0000_i1060" type="#_x0000_t75" style="width:46.1pt;height:22.1pt" o:ole="">
                  <v:imagedata r:id="rId79" o:title=""/>
                </v:shape>
                <o:OLEObject Type="Embed" ProgID="Equation.DSMT4" ShapeID="_x0000_i1060" DrawAspect="Content" ObjectID="_1802883789" r:id="rId80"/>
              </w:object>
            </w:r>
          </w:p>
        </w:tc>
        <w:tc>
          <w:tcPr>
            <w:tcW w:w="1239" w:type="dxa"/>
          </w:tcPr>
          <w:p w14:paraId="455FEB19" w14:textId="3017AB83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0BCB09E8" w14:textId="06BE8E80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0</w:t>
            </w:r>
          </w:p>
        </w:tc>
        <w:tc>
          <w:tcPr>
            <w:tcW w:w="1239" w:type="dxa"/>
          </w:tcPr>
          <w:p w14:paraId="0747CB5F" w14:textId="5962283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E88A89C" w14:textId="77777777" w:rsidTr="00965BAB">
        <w:tc>
          <w:tcPr>
            <w:tcW w:w="1238" w:type="dxa"/>
          </w:tcPr>
          <w:p w14:paraId="21E3A3E0" w14:textId="153464A1" w:rsidR="00E21ECE" w:rsidRDefault="00E21ECE" w:rsidP="00E21ECE">
            <w:r w:rsidRPr="005A0FB8">
              <w:rPr>
                <w:position w:val="-16"/>
              </w:rPr>
              <w:object w:dxaOrig="840" w:dyaOrig="440" w14:anchorId="69224817">
                <v:shape id="_x0000_i1061" type="#_x0000_t75" style="width:42.25pt;height:22.1pt" o:ole="">
                  <v:imagedata r:id="rId81" o:title=""/>
                </v:shape>
                <o:OLEObject Type="Embed" ProgID="Equation.DSMT4" ShapeID="_x0000_i1061" DrawAspect="Content" ObjectID="_1802883790" r:id="rId82"/>
              </w:object>
            </w:r>
          </w:p>
        </w:tc>
        <w:tc>
          <w:tcPr>
            <w:tcW w:w="1239" w:type="dxa"/>
          </w:tcPr>
          <w:p w14:paraId="351292EE" w14:textId="64772E4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2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249B8409" w14:textId="45C02CF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D25235C" w14:textId="7E005457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8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4CA7550" w14:textId="05C378B3" w:rsidR="00E21ECE" w:rsidRDefault="00E21ECE" w:rsidP="00E21ECE">
            <w:r w:rsidRPr="004C7390">
              <w:rPr>
                <w:position w:val="-16"/>
              </w:rPr>
              <w:object w:dxaOrig="859" w:dyaOrig="440" w14:anchorId="72D32BC4">
                <v:shape id="_x0000_i1062" type="#_x0000_t75" style="width:43.2pt;height:22.1pt" o:ole="">
                  <v:imagedata r:id="rId83" o:title=""/>
                </v:shape>
                <o:OLEObject Type="Embed" ProgID="Equation.DSMT4" ShapeID="_x0000_i1062" DrawAspect="Content" ObjectID="_1802883791" r:id="rId84"/>
              </w:object>
            </w:r>
          </w:p>
        </w:tc>
        <w:tc>
          <w:tcPr>
            <w:tcW w:w="1239" w:type="dxa"/>
          </w:tcPr>
          <w:p w14:paraId="36033F53" w14:textId="50D501CF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5A13502" w14:textId="16D1DBC8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47B701D" w14:textId="3DD23BF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38EB4DEB" w14:textId="77777777" w:rsidTr="00965BAB">
        <w:tc>
          <w:tcPr>
            <w:tcW w:w="1238" w:type="dxa"/>
          </w:tcPr>
          <w:p w14:paraId="2BB91242" w14:textId="66859ADE" w:rsidR="00E21ECE" w:rsidRDefault="00E21ECE" w:rsidP="00E21ECE">
            <w:r w:rsidRPr="005A0FB8">
              <w:rPr>
                <w:position w:val="-16"/>
              </w:rPr>
              <w:object w:dxaOrig="900" w:dyaOrig="440" w14:anchorId="6EB66FB2">
                <v:shape id="_x0000_i1063" type="#_x0000_t75" style="width:45.1pt;height:22.1pt" o:ole="">
                  <v:imagedata r:id="rId85" o:title=""/>
                </v:shape>
                <o:OLEObject Type="Embed" ProgID="Equation.DSMT4" ShapeID="_x0000_i1063" DrawAspect="Content" ObjectID="_1802883792" r:id="rId86"/>
              </w:object>
            </w:r>
          </w:p>
        </w:tc>
        <w:tc>
          <w:tcPr>
            <w:tcW w:w="1239" w:type="dxa"/>
          </w:tcPr>
          <w:p w14:paraId="75FE408B" w14:textId="0D90BCF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35FF1B25" w14:textId="1FBE400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C11DA8" w14:textId="463C434C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9B66E3" w14:textId="7D2562CD" w:rsidR="00E21ECE" w:rsidRDefault="00E21ECE" w:rsidP="00E21ECE">
            <w:r w:rsidRPr="004C7390">
              <w:rPr>
                <w:position w:val="-16"/>
              </w:rPr>
              <w:object w:dxaOrig="900" w:dyaOrig="440" w14:anchorId="65D93C87">
                <v:shape id="_x0000_i1064" type="#_x0000_t75" style="width:45.1pt;height:22.1pt" o:ole="">
                  <v:imagedata r:id="rId87" o:title=""/>
                </v:shape>
                <o:OLEObject Type="Embed" ProgID="Equation.DSMT4" ShapeID="_x0000_i1064" DrawAspect="Content" ObjectID="_1802883793" r:id="rId88"/>
              </w:object>
            </w:r>
          </w:p>
        </w:tc>
        <w:tc>
          <w:tcPr>
            <w:tcW w:w="1239" w:type="dxa"/>
          </w:tcPr>
          <w:p w14:paraId="29C6D66D" w14:textId="6BD3F35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4C1CE3C5" w14:textId="18C38347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0B5AE40C" w14:textId="65E4AE1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B173D43" w14:textId="77777777" w:rsidTr="00965BAB">
        <w:tc>
          <w:tcPr>
            <w:tcW w:w="1238" w:type="dxa"/>
          </w:tcPr>
          <w:p w14:paraId="3618F4A2" w14:textId="5897DB26" w:rsidR="00E21ECE" w:rsidRDefault="00E21ECE" w:rsidP="00E21ECE">
            <w:r w:rsidRPr="005A0FB8">
              <w:rPr>
                <w:position w:val="-16"/>
              </w:rPr>
              <w:object w:dxaOrig="840" w:dyaOrig="440" w14:anchorId="47BA9724">
                <v:shape id="_x0000_i1065" type="#_x0000_t75" style="width:42.25pt;height:22.1pt" o:ole="">
                  <v:imagedata r:id="rId89" o:title=""/>
                </v:shape>
                <o:OLEObject Type="Embed" ProgID="Equation.DSMT4" ShapeID="_x0000_i1065" DrawAspect="Content" ObjectID="_1802883794" r:id="rId90"/>
              </w:object>
            </w:r>
          </w:p>
        </w:tc>
        <w:tc>
          <w:tcPr>
            <w:tcW w:w="1239" w:type="dxa"/>
          </w:tcPr>
          <w:p w14:paraId="766DB088" w14:textId="4629D172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1.4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</w:tcPr>
          <w:p w14:paraId="691A4EC2" w14:textId="58594EF8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4.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14C6456" w14:textId="26845B3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B1F462" w14:textId="4F6073A8" w:rsidR="00E21ECE" w:rsidRDefault="00E21ECE" w:rsidP="00E21ECE">
            <w:r w:rsidRPr="004C7390">
              <w:rPr>
                <w:position w:val="-16"/>
              </w:rPr>
              <w:object w:dxaOrig="859" w:dyaOrig="440" w14:anchorId="7FA785FF">
                <v:shape id="_x0000_i1066" type="#_x0000_t75" style="width:43.2pt;height:22.1pt" o:ole="">
                  <v:imagedata r:id="rId91" o:title=""/>
                </v:shape>
                <o:OLEObject Type="Embed" ProgID="Equation.DSMT4" ShapeID="_x0000_i1066" DrawAspect="Content" ObjectID="_1802883795" r:id="rId92"/>
              </w:object>
            </w:r>
          </w:p>
        </w:tc>
        <w:tc>
          <w:tcPr>
            <w:tcW w:w="1239" w:type="dxa"/>
          </w:tcPr>
          <w:p w14:paraId="77F935D4" w14:textId="36F9687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E930B3D" w14:textId="54F4142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A22FB80" w14:textId="15E40F07" w:rsidR="00E21ECE" w:rsidRPr="0051027F" w:rsidRDefault="007D325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3</w:t>
            </w:r>
          </w:p>
        </w:tc>
      </w:tr>
      <w:tr w:rsidR="00E21ECE" w14:paraId="33211BB7" w14:textId="77777777" w:rsidTr="00965BAB">
        <w:tc>
          <w:tcPr>
            <w:tcW w:w="1238" w:type="dxa"/>
          </w:tcPr>
          <w:p w14:paraId="1595EC10" w14:textId="45A2ED49" w:rsidR="00E21ECE" w:rsidRDefault="00E21ECE" w:rsidP="00E21ECE">
            <w:r w:rsidRPr="005A0FB8">
              <w:rPr>
                <w:position w:val="-16"/>
              </w:rPr>
              <w:object w:dxaOrig="900" w:dyaOrig="440" w14:anchorId="614B0630">
                <v:shape id="_x0000_i1067" type="#_x0000_t75" style="width:45.1pt;height:22.1pt" o:ole="">
                  <v:imagedata r:id="rId93" o:title=""/>
                </v:shape>
                <o:OLEObject Type="Embed" ProgID="Equation.DSMT4" ShapeID="_x0000_i1067" DrawAspect="Content" ObjectID="_1802883796" r:id="rId94"/>
              </w:object>
            </w:r>
          </w:p>
        </w:tc>
        <w:tc>
          <w:tcPr>
            <w:tcW w:w="1239" w:type="dxa"/>
          </w:tcPr>
          <w:p w14:paraId="338DE88C" w14:textId="2966433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61F0851" w14:textId="12C7724E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F8EF3E0" w14:textId="305D262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2EBA28" w14:textId="753500AE" w:rsidR="00E21ECE" w:rsidRDefault="00E21ECE" w:rsidP="00E21ECE">
            <w:r w:rsidRPr="004C7390">
              <w:rPr>
                <w:position w:val="-16"/>
              </w:rPr>
              <w:object w:dxaOrig="900" w:dyaOrig="440" w14:anchorId="3B306182">
                <v:shape id="_x0000_i1068" type="#_x0000_t75" style="width:45.1pt;height:22.1pt" o:ole="">
                  <v:imagedata r:id="rId95" o:title=""/>
                </v:shape>
                <o:OLEObject Type="Embed" ProgID="Equation.DSMT4" ShapeID="_x0000_i1068" DrawAspect="Content" ObjectID="_1802883797" r:id="rId96"/>
              </w:object>
            </w:r>
          </w:p>
        </w:tc>
        <w:tc>
          <w:tcPr>
            <w:tcW w:w="1239" w:type="dxa"/>
          </w:tcPr>
          <w:p w14:paraId="2DA86BF2" w14:textId="771C436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141ED78" w14:textId="4DBDA6C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493FE42B" w14:textId="4D8E786A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79CD187" w14:textId="77777777" w:rsidTr="00965BAB">
        <w:tc>
          <w:tcPr>
            <w:tcW w:w="1238" w:type="dxa"/>
          </w:tcPr>
          <w:p w14:paraId="18310A02" w14:textId="45E1319F" w:rsidR="00E21ECE" w:rsidRDefault="00E21ECE" w:rsidP="00E21ECE">
            <w:r w:rsidRPr="005A0FB8">
              <w:rPr>
                <w:position w:val="-16"/>
              </w:rPr>
              <w:object w:dxaOrig="840" w:dyaOrig="440" w14:anchorId="30AF986B">
                <v:shape id="_x0000_i1069" type="#_x0000_t75" style="width:42.25pt;height:22.1pt" o:ole="">
                  <v:imagedata r:id="rId97" o:title=""/>
                </v:shape>
                <o:OLEObject Type="Embed" ProgID="Equation.DSMT4" ShapeID="_x0000_i1069" DrawAspect="Content" ObjectID="_1802883798" r:id="rId98"/>
              </w:object>
            </w:r>
          </w:p>
        </w:tc>
        <w:tc>
          <w:tcPr>
            <w:tcW w:w="1239" w:type="dxa"/>
          </w:tcPr>
          <w:p w14:paraId="2C59AFFE" w14:textId="19A9395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07C15EC5" w14:textId="77988752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05D6796" w14:textId="072F209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5BABED" w14:textId="37078971" w:rsidR="00E21ECE" w:rsidRDefault="00E21ECE" w:rsidP="00E21ECE">
            <w:r w:rsidRPr="004C7390">
              <w:rPr>
                <w:position w:val="-16"/>
              </w:rPr>
              <w:object w:dxaOrig="859" w:dyaOrig="440" w14:anchorId="51EB8903">
                <v:shape id="_x0000_i1070" type="#_x0000_t75" style="width:43.2pt;height:22.1pt" o:ole="">
                  <v:imagedata r:id="rId99" o:title=""/>
                </v:shape>
                <o:OLEObject Type="Embed" ProgID="Equation.DSMT4" ShapeID="_x0000_i1070" DrawAspect="Content" ObjectID="_1802883799" r:id="rId100"/>
              </w:object>
            </w:r>
          </w:p>
        </w:tc>
        <w:tc>
          <w:tcPr>
            <w:tcW w:w="1239" w:type="dxa"/>
          </w:tcPr>
          <w:p w14:paraId="69DF730B" w14:textId="1212224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3C4D65EE" w14:textId="75B3D39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004C3BBF" w14:textId="0F01B79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538DA403" w14:textId="77777777" w:rsidTr="00965BAB">
        <w:tc>
          <w:tcPr>
            <w:tcW w:w="1238" w:type="dxa"/>
          </w:tcPr>
          <w:p w14:paraId="261ED1EE" w14:textId="1041D9C5" w:rsidR="00E21ECE" w:rsidRDefault="00E21ECE" w:rsidP="00E21ECE">
            <w:r w:rsidRPr="00A24B9C">
              <w:rPr>
                <w:position w:val="-14"/>
              </w:rPr>
              <w:object w:dxaOrig="880" w:dyaOrig="400" w14:anchorId="7FED1074">
                <v:shape id="_x0000_i1071" type="#_x0000_t75" style="width:43.2pt;height:19.2pt" o:ole="">
                  <v:imagedata r:id="rId101" o:title=""/>
                </v:shape>
                <o:OLEObject Type="Embed" ProgID="Equation.DSMT4" ShapeID="_x0000_i1071" DrawAspect="Content" ObjectID="_1802883800" r:id="rId102"/>
              </w:object>
            </w:r>
          </w:p>
        </w:tc>
        <w:tc>
          <w:tcPr>
            <w:tcW w:w="1239" w:type="dxa"/>
          </w:tcPr>
          <w:p w14:paraId="07686DEC" w14:textId="2EA5BA3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4C4DB27D" w14:textId="55E059A4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BC54CFF" w14:textId="7BAA218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27C43B" w14:textId="52A22364" w:rsidR="00E21ECE" w:rsidRDefault="00E21ECE" w:rsidP="00E21ECE">
            <w:r w:rsidRPr="00A24B9C">
              <w:rPr>
                <w:position w:val="-14"/>
              </w:rPr>
              <w:object w:dxaOrig="880" w:dyaOrig="400" w14:anchorId="551E8C1B">
                <v:shape id="_x0000_i1072" type="#_x0000_t75" style="width:43.2pt;height:19.2pt" o:ole="">
                  <v:imagedata r:id="rId103" o:title=""/>
                </v:shape>
                <o:OLEObject Type="Embed" ProgID="Equation.DSMT4" ShapeID="_x0000_i1072" DrawAspect="Content" ObjectID="_1802883801" r:id="rId104"/>
              </w:object>
            </w:r>
          </w:p>
        </w:tc>
        <w:tc>
          <w:tcPr>
            <w:tcW w:w="1239" w:type="dxa"/>
          </w:tcPr>
          <w:p w14:paraId="7F9FCCFE" w14:textId="28E21426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30882A01" w14:textId="3018B80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C03A68" w14:textId="2AABA83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69A33456" w14:textId="77777777" w:rsidTr="00965BAB">
        <w:tc>
          <w:tcPr>
            <w:tcW w:w="1238" w:type="dxa"/>
          </w:tcPr>
          <w:p w14:paraId="7BD9E738" w14:textId="07F9788D" w:rsidR="00E21ECE" w:rsidRDefault="00E21ECE" w:rsidP="00E21ECE">
            <w:r w:rsidRPr="005A0FB8">
              <w:rPr>
                <w:position w:val="-16"/>
              </w:rPr>
              <w:object w:dxaOrig="800" w:dyaOrig="440" w14:anchorId="4464BA87">
                <v:shape id="_x0000_i1073" type="#_x0000_t75" style="width:40.3pt;height:22.1pt" o:ole="">
                  <v:imagedata r:id="rId105" o:title=""/>
                </v:shape>
                <o:OLEObject Type="Embed" ProgID="Equation.DSMT4" ShapeID="_x0000_i1073" DrawAspect="Content" ObjectID="_1802883802" r:id="rId106"/>
              </w:object>
            </w:r>
          </w:p>
        </w:tc>
        <w:tc>
          <w:tcPr>
            <w:tcW w:w="1239" w:type="dxa"/>
          </w:tcPr>
          <w:p w14:paraId="71885144" w14:textId="3FF04145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15A29CB6" w14:textId="14CDA1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62A11A" w14:textId="38CCFD3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CB11A6" w14:textId="60821D58" w:rsidR="00E21ECE" w:rsidRDefault="00E21ECE" w:rsidP="00E21ECE">
            <w:r w:rsidRPr="004C7390">
              <w:rPr>
                <w:position w:val="-16"/>
              </w:rPr>
              <w:object w:dxaOrig="840" w:dyaOrig="440" w14:anchorId="67072709">
                <v:shape id="_x0000_i1074" type="#_x0000_t75" style="width:42.25pt;height:22.1pt" o:ole="">
                  <v:imagedata r:id="rId107" o:title=""/>
                </v:shape>
                <o:OLEObject Type="Embed" ProgID="Equation.DSMT4" ShapeID="_x0000_i1074" DrawAspect="Content" ObjectID="_1802883803" r:id="rId108"/>
              </w:object>
            </w:r>
          </w:p>
        </w:tc>
        <w:tc>
          <w:tcPr>
            <w:tcW w:w="1239" w:type="dxa"/>
          </w:tcPr>
          <w:p w14:paraId="0D70F7C8" w14:textId="7C69AB50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1DE6B67" w14:textId="57873EFF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0CCB2DA8" w14:textId="5F6C7E64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60DD6B17" w14:textId="77777777" w:rsidTr="00965BAB">
        <w:tc>
          <w:tcPr>
            <w:tcW w:w="1238" w:type="dxa"/>
          </w:tcPr>
          <w:p w14:paraId="351BAAD3" w14:textId="11E9A0F1" w:rsidR="00E21ECE" w:rsidRDefault="00E21ECE" w:rsidP="00E21ECE">
            <w:r w:rsidRPr="005A0FB8">
              <w:rPr>
                <w:position w:val="-16"/>
              </w:rPr>
              <w:object w:dxaOrig="880" w:dyaOrig="440" w14:anchorId="37D7A3A7">
                <v:shape id="_x0000_i1075" type="#_x0000_t75" style="width:43.2pt;height:22.1pt" o:ole="">
                  <v:imagedata r:id="rId109" o:title=""/>
                </v:shape>
                <o:OLEObject Type="Embed" ProgID="Equation.DSMT4" ShapeID="_x0000_i1075" DrawAspect="Content" ObjectID="_1802883804" r:id="rId110"/>
              </w:object>
            </w:r>
          </w:p>
        </w:tc>
        <w:tc>
          <w:tcPr>
            <w:tcW w:w="1239" w:type="dxa"/>
          </w:tcPr>
          <w:p w14:paraId="0175237E" w14:textId="21BBFED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2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5DF4D27" w14:textId="7340743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0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29F835F" w14:textId="1673965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7FAD50" w14:textId="25394437" w:rsidR="00E21ECE" w:rsidRDefault="00E21ECE" w:rsidP="00E21ECE">
            <w:r w:rsidRPr="004C7390">
              <w:rPr>
                <w:position w:val="-16"/>
              </w:rPr>
              <w:object w:dxaOrig="880" w:dyaOrig="440" w14:anchorId="5364851D">
                <v:shape id="_x0000_i1076" type="#_x0000_t75" style="width:43.2pt;height:22.1pt" o:ole="">
                  <v:imagedata r:id="rId111" o:title=""/>
                </v:shape>
                <o:OLEObject Type="Embed" ProgID="Equation.DSMT4" ShapeID="_x0000_i1076" DrawAspect="Content" ObjectID="_1802883805" r:id="rId112"/>
              </w:object>
            </w:r>
          </w:p>
        </w:tc>
        <w:tc>
          <w:tcPr>
            <w:tcW w:w="1239" w:type="dxa"/>
          </w:tcPr>
          <w:p w14:paraId="69288976" w14:textId="634675DE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32E64EF" w14:textId="2F29DAC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35E30256" w14:textId="0A21E55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2A3D25DE" w14:textId="77777777" w:rsidTr="00965BAB">
        <w:tc>
          <w:tcPr>
            <w:tcW w:w="1238" w:type="dxa"/>
          </w:tcPr>
          <w:p w14:paraId="296246FF" w14:textId="4413AD16" w:rsidR="00E21ECE" w:rsidRDefault="00E21ECE" w:rsidP="00E21ECE">
            <w:r w:rsidRPr="005A0FB8">
              <w:rPr>
                <w:position w:val="-16"/>
              </w:rPr>
              <w:object w:dxaOrig="800" w:dyaOrig="440" w14:anchorId="3BB256F9">
                <v:shape id="_x0000_i1077" type="#_x0000_t75" style="width:40.3pt;height:22.1pt" o:ole="">
                  <v:imagedata r:id="rId113" o:title=""/>
                </v:shape>
                <o:OLEObject Type="Embed" ProgID="Equation.DSMT4" ShapeID="_x0000_i1077" DrawAspect="Content" ObjectID="_1802883806" r:id="rId114"/>
              </w:object>
            </w:r>
          </w:p>
        </w:tc>
        <w:tc>
          <w:tcPr>
            <w:tcW w:w="1239" w:type="dxa"/>
          </w:tcPr>
          <w:p w14:paraId="3A4A5EDB" w14:textId="47519A2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225D691" w14:textId="3A48790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0A55ECE" w14:textId="1CD0042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4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332CE6B" w14:textId="11C4B04A" w:rsidR="00E21ECE" w:rsidRDefault="00E21ECE" w:rsidP="00E21ECE">
            <w:r w:rsidRPr="004C7390">
              <w:rPr>
                <w:position w:val="-16"/>
              </w:rPr>
              <w:object w:dxaOrig="840" w:dyaOrig="440" w14:anchorId="6BA6EBBB">
                <v:shape id="_x0000_i1078" type="#_x0000_t75" style="width:42.25pt;height:22.1pt" o:ole="">
                  <v:imagedata r:id="rId115" o:title=""/>
                </v:shape>
                <o:OLEObject Type="Embed" ProgID="Equation.DSMT4" ShapeID="_x0000_i1078" DrawAspect="Content" ObjectID="_1802883807" r:id="rId116"/>
              </w:object>
            </w:r>
          </w:p>
        </w:tc>
        <w:tc>
          <w:tcPr>
            <w:tcW w:w="1239" w:type="dxa"/>
          </w:tcPr>
          <w:p w14:paraId="3F25A095" w14:textId="740225DF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218E596F" w14:textId="4CCB7658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D09C0FA" w14:textId="6B54F115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3B8BA555" w14:textId="77777777" w:rsidTr="00965BAB">
        <w:tc>
          <w:tcPr>
            <w:tcW w:w="1238" w:type="dxa"/>
          </w:tcPr>
          <w:p w14:paraId="06E2709F" w14:textId="2C26B7ED" w:rsidR="00E21ECE" w:rsidRDefault="00E21ECE" w:rsidP="00E21ECE">
            <w:r w:rsidRPr="005A0FB8">
              <w:rPr>
                <w:position w:val="-16"/>
              </w:rPr>
              <w:object w:dxaOrig="880" w:dyaOrig="440" w14:anchorId="21953756">
                <v:shape id="_x0000_i1079" type="#_x0000_t75" style="width:43.2pt;height:22.1pt" o:ole="">
                  <v:imagedata r:id="rId117" o:title=""/>
                </v:shape>
                <o:OLEObject Type="Embed" ProgID="Equation.DSMT4" ShapeID="_x0000_i1079" DrawAspect="Content" ObjectID="_1802883808" r:id="rId118"/>
              </w:object>
            </w:r>
          </w:p>
        </w:tc>
        <w:tc>
          <w:tcPr>
            <w:tcW w:w="1239" w:type="dxa"/>
          </w:tcPr>
          <w:p w14:paraId="3807355D" w14:textId="7CBD77D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7971412" w14:textId="0E67EDE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E99D80" w14:textId="539FC59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4C22B9" w14:textId="04F7E1C7" w:rsidR="00E21ECE" w:rsidRDefault="00E21ECE" w:rsidP="00E21ECE">
            <w:r w:rsidRPr="004C7390">
              <w:rPr>
                <w:position w:val="-16"/>
              </w:rPr>
              <w:object w:dxaOrig="880" w:dyaOrig="440" w14:anchorId="23E6DE6F">
                <v:shape id="_x0000_i1080" type="#_x0000_t75" style="width:43.2pt;height:22.1pt" o:ole="">
                  <v:imagedata r:id="rId119" o:title=""/>
                </v:shape>
                <o:OLEObject Type="Embed" ProgID="Equation.DSMT4" ShapeID="_x0000_i1080" DrawAspect="Content" ObjectID="_1802883809" r:id="rId120"/>
              </w:object>
            </w:r>
          </w:p>
        </w:tc>
        <w:tc>
          <w:tcPr>
            <w:tcW w:w="1239" w:type="dxa"/>
          </w:tcPr>
          <w:p w14:paraId="5DDCEA46" w14:textId="250A50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4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F145BD0" w14:textId="1FC4A64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4B133957" w14:textId="09EFE89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7AF39643" w14:textId="77777777" w:rsidTr="00965BAB">
        <w:tc>
          <w:tcPr>
            <w:tcW w:w="1238" w:type="dxa"/>
          </w:tcPr>
          <w:p w14:paraId="775288D7" w14:textId="4CE69FAB" w:rsidR="00E21ECE" w:rsidRDefault="00E21ECE" w:rsidP="00E21ECE">
            <w:r w:rsidRPr="005A0FB8">
              <w:rPr>
                <w:position w:val="-16"/>
              </w:rPr>
              <w:object w:dxaOrig="800" w:dyaOrig="440" w14:anchorId="50C00E69">
                <v:shape id="_x0000_i1081" type="#_x0000_t75" style="width:40.3pt;height:22.1pt" o:ole="">
                  <v:imagedata r:id="rId121" o:title=""/>
                </v:shape>
                <o:OLEObject Type="Embed" ProgID="Equation.DSMT4" ShapeID="_x0000_i1081" DrawAspect="Content" ObjectID="_1802883810" r:id="rId122"/>
              </w:object>
            </w:r>
          </w:p>
        </w:tc>
        <w:tc>
          <w:tcPr>
            <w:tcW w:w="1239" w:type="dxa"/>
          </w:tcPr>
          <w:p w14:paraId="34588D94" w14:textId="59675156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443C28C7" w14:textId="0B9889B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2F5351B" w14:textId="6A93426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4032C58" w14:textId="35EAEC26" w:rsidR="00E21ECE" w:rsidRDefault="00E21ECE" w:rsidP="00E21ECE">
            <w:r w:rsidRPr="004C7390">
              <w:rPr>
                <w:position w:val="-16"/>
              </w:rPr>
              <w:object w:dxaOrig="840" w:dyaOrig="440" w14:anchorId="14F4A9A1">
                <v:shape id="_x0000_i1082" type="#_x0000_t75" style="width:42.25pt;height:22.1pt" o:ole="">
                  <v:imagedata r:id="rId123" o:title=""/>
                </v:shape>
                <o:OLEObject Type="Embed" ProgID="Equation.DSMT4" ShapeID="_x0000_i1082" DrawAspect="Content" ObjectID="_1802883811" r:id="rId124"/>
              </w:object>
            </w:r>
          </w:p>
        </w:tc>
        <w:tc>
          <w:tcPr>
            <w:tcW w:w="1239" w:type="dxa"/>
          </w:tcPr>
          <w:p w14:paraId="28C8F626" w14:textId="58B7AEE0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097E2E7" w14:textId="6E73E5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DE87C41" w14:textId="02141FB6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4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487A1941" w14:textId="77777777" w:rsidTr="00965BAB">
        <w:tc>
          <w:tcPr>
            <w:tcW w:w="1238" w:type="dxa"/>
          </w:tcPr>
          <w:p w14:paraId="6DD88192" w14:textId="72205717" w:rsidR="00E21ECE" w:rsidRDefault="00E21ECE" w:rsidP="00E21ECE">
            <w:r w:rsidRPr="005A0FB8">
              <w:rPr>
                <w:position w:val="-16"/>
              </w:rPr>
              <w:object w:dxaOrig="880" w:dyaOrig="440" w14:anchorId="583518CD">
                <v:shape id="_x0000_i1083" type="#_x0000_t75" style="width:43.2pt;height:22.1pt" o:ole="">
                  <v:imagedata r:id="rId125" o:title=""/>
                </v:shape>
                <o:OLEObject Type="Embed" ProgID="Equation.DSMT4" ShapeID="_x0000_i1083" DrawAspect="Content" ObjectID="_1802883812" r:id="rId126"/>
              </w:object>
            </w:r>
          </w:p>
        </w:tc>
        <w:tc>
          <w:tcPr>
            <w:tcW w:w="1239" w:type="dxa"/>
          </w:tcPr>
          <w:p w14:paraId="25EFBA59" w14:textId="1A8A982C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8CCA8FE" w14:textId="0F163FB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E7C0F1C" w14:textId="19B6E91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85C824E" w14:textId="04B7054C" w:rsidR="00E21ECE" w:rsidRDefault="00E21ECE" w:rsidP="00E21ECE">
            <w:r w:rsidRPr="004C7390">
              <w:rPr>
                <w:position w:val="-16"/>
              </w:rPr>
              <w:object w:dxaOrig="880" w:dyaOrig="440" w14:anchorId="1B57A6AE">
                <v:shape id="_x0000_i1084" type="#_x0000_t75" style="width:43.2pt;height:22.1pt" o:ole="">
                  <v:imagedata r:id="rId127" o:title=""/>
                </v:shape>
                <o:OLEObject Type="Embed" ProgID="Equation.DSMT4" ShapeID="_x0000_i1084" DrawAspect="Content" ObjectID="_1802883813" r:id="rId128"/>
              </w:object>
            </w:r>
          </w:p>
        </w:tc>
        <w:tc>
          <w:tcPr>
            <w:tcW w:w="1239" w:type="dxa"/>
          </w:tcPr>
          <w:p w14:paraId="6FFFE212" w14:textId="18EC3EC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690B06B" w14:textId="3837A04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37CCD7A8" w14:textId="3A20729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3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45616E9D" w14:textId="77777777" w:rsidTr="00965BAB">
        <w:tc>
          <w:tcPr>
            <w:tcW w:w="1238" w:type="dxa"/>
          </w:tcPr>
          <w:p w14:paraId="0F27A88F" w14:textId="04DF35E9" w:rsidR="00E21ECE" w:rsidRDefault="00E21ECE" w:rsidP="00E21ECE">
            <w:r w:rsidRPr="005A0FB8">
              <w:rPr>
                <w:position w:val="-16"/>
              </w:rPr>
              <w:object w:dxaOrig="800" w:dyaOrig="440" w14:anchorId="4F42A240">
                <v:shape id="_x0000_i1085" type="#_x0000_t75" style="width:40.3pt;height:22.1pt" o:ole="">
                  <v:imagedata r:id="rId129" o:title=""/>
                </v:shape>
                <o:OLEObject Type="Embed" ProgID="Equation.DSMT4" ShapeID="_x0000_i1085" DrawAspect="Content" ObjectID="_1802883814" r:id="rId130"/>
              </w:object>
            </w:r>
          </w:p>
        </w:tc>
        <w:tc>
          <w:tcPr>
            <w:tcW w:w="1239" w:type="dxa"/>
          </w:tcPr>
          <w:p w14:paraId="7F7A3689" w14:textId="2ADB97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E8B15A4" w14:textId="029E7BB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8C9EF67" w14:textId="27924FD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5F1E615" w14:textId="4E9C2903" w:rsidR="00E21ECE" w:rsidRDefault="00E21ECE" w:rsidP="00E21ECE">
            <w:r w:rsidRPr="004C7390">
              <w:rPr>
                <w:position w:val="-16"/>
              </w:rPr>
              <w:object w:dxaOrig="840" w:dyaOrig="440" w14:anchorId="43509AF8">
                <v:shape id="_x0000_i1086" type="#_x0000_t75" style="width:42.25pt;height:22.1pt" o:ole="">
                  <v:imagedata r:id="rId131" o:title=""/>
                </v:shape>
                <o:OLEObject Type="Embed" ProgID="Equation.DSMT4" ShapeID="_x0000_i1086" DrawAspect="Content" ObjectID="_1802883815" r:id="rId132"/>
              </w:object>
            </w:r>
          </w:p>
        </w:tc>
        <w:tc>
          <w:tcPr>
            <w:tcW w:w="1239" w:type="dxa"/>
          </w:tcPr>
          <w:p w14:paraId="6C149F26" w14:textId="75E792BA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6E2A67BE" w14:textId="7F19F9C1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BDAD670" w14:textId="7E2DDD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39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5C52DC04" w14:textId="77777777" w:rsidTr="00965BAB">
        <w:tc>
          <w:tcPr>
            <w:tcW w:w="1238" w:type="dxa"/>
          </w:tcPr>
          <w:p w14:paraId="45DD547A" w14:textId="199FB895" w:rsidR="00E21ECE" w:rsidRDefault="00E21ECE" w:rsidP="00E21ECE">
            <w:r w:rsidRPr="00A24B9C">
              <w:rPr>
                <w:position w:val="-14"/>
              </w:rPr>
              <w:object w:dxaOrig="859" w:dyaOrig="400" w14:anchorId="11A945E0">
                <v:shape id="_x0000_i1087" type="#_x0000_t75" style="width:43.2pt;height:19.2pt" o:ole="">
                  <v:imagedata r:id="rId133" o:title=""/>
                </v:shape>
                <o:OLEObject Type="Embed" ProgID="Equation.DSMT4" ShapeID="_x0000_i1087" DrawAspect="Content" ObjectID="_1802883816" r:id="rId134"/>
              </w:object>
            </w:r>
          </w:p>
        </w:tc>
        <w:tc>
          <w:tcPr>
            <w:tcW w:w="1239" w:type="dxa"/>
          </w:tcPr>
          <w:p w14:paraId="56FEA52F" w14:textId="17F56C6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213E640" w14:textId="1E1910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74E77C" w14:textId="459B9DA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E16FC5" w14:textId="4A8385CC" w:rsidR="00E21ECE" w:rsidRDefault="00E21ECE" w:rsidP="00E21ECE">
            <w:r w:rsidRPr="00A24B9C">
              <w:rPr>
                <w:position w:val="-14"/>
              </w:rPr>
              <w:object w:dxaOrig="859" w:dyaOrig="400" w14:anchorId="29F9ACCF">
                <v:shape id="_x0000_i1088" type="#_x0000_t75" style="width:43.2pt;height:19.2pt" o:ole="">
                  <v:imagedata r:id="rId135" o:title=""/>
                </v:shape>
                <o:OLEObject Type="Embed" ProgID="Equation.DSMT4" ShapeID="_x0000_i1088" DrawAspect="Content" ObjectID="_1802883817" r:id="rId136"/>
              </w:object>
            </w:r>
          </w:p>
        </w:tc>
        <w:tc>
          <w:tcPr>
            <w:tcW w:w="1239" w:type="dxa"/>
          </w:tcPr>
          <w:p w14:paraId="76899C60" w14:textId="52DE341D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1840F77A" w14:textId="1E74C265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F62CCAE" w14:textId="063F576E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4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73556E73" w14:textId="77777777" w:rsidTr="00965BAB">
        <w:tc>
          <w:tcPr>
            <w:tcW w:w="1238" w:type="dxa"/>
          </w:tcPr>
          <w:p w14:paraId="71CF771E" w14:textId="6F706EC4" w:rsidR="00E21ECE" w:rsidRDefault="00E21ECE" w:rsidP="00E21ECE">
            <w:r w:rsidRPr="005A0FB8">
              <w:rPr>
                <w:position w:val="-16"/>
              </w:rPr>
              <w:object w:dxaOrig="859" w:dyaOrig="440" w14:anchorId="376E70C5">
                <v:shape id="_x0000_i1089" type="#_x0000_t75" style="width:43.2pt;height:22.1pt" o:ole="">
                  <v:imagedata r:id="rId137" o:title=""/>
                </v:shape>
                <o:OLEObject Type="Embed" ProgID="Equation.DSMT4" ShapeID="_x0000_i1089" DrawAspect="Content" ObjectID="_1802883818" r:id="rId138"/>
              </w:object>
            </w:r>
          </w:p>
        </w:tc>
        <w:tc>
          <w:tcPr>
            <w:tcW w:w="1239" w:type="dxa"/>
          </w:tcPr>
          <w:p w14:paraId="3F19A8CB" w14:textId="165A86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66D46FE" w14:textId="1C34063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949508C" w14:textId="2060413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CA3CF45" w14:textId="756BFACD" w:rsidR="00E21ECE" w:rsidRDefault="00E21ECE" w:rsidP="00E21ECE">
            <w:r w:rsidRPr="004C7390">
              <w:rPr>
                <w:position w:val="-16"/>
              </w:rPr>
              <w:object w:dxaOrig="880" w:dyaOrig="440" w14:anchorId="77496830">
                <v:shape id="_x0000_i1090" type="#_x0000_t75" style="width:43.2pt;height:22.1pt" o:ole="">
                  <v:imagedata r:id="rId139" o:title=""/>
                </v:shape>
                <o:OLEObject Type="Embed" ProgID="Equation.DSMT4" ShapeID="_x0000_i1090" DrawAspect="Content" ObjectID="_1802883819" r:id="rId140"/>
              </w:object>
            </w:r>
          </w:p>
        </w:tc>
        <w:tc>
          <w:tcPr>
            <w:tcW w:w="1239" w:type="dxa"/>
          </w:tcPr>
          <w:p w14:paraId="43535DB0" w14:textId="327CA56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703DF7AF" w14:textId="78B37F7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453F11C" w14:textId="4D38861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58967EF4" w14:textId="77777777" w:rsidTr="00965BAB">
        <w:tc>
          <w:tcPr>
            <w:tcW w:w="1238" w:type="dxa"/>
          </w:tcPr>
          <w:p w14:paraId="2F7B2338" w14:textId="35775908" w:rsidR="00E21ECE" w:rsidRDefault="00E21ECE" w:rsidP="00E21ECE">
            <w:r w:rsidRPr="005A0FB8">
              <w:rPr>
                <w:position w:val="-16"/>
              </w:rPr>
              <w:object w:dxaOrig="940" w:dyaOrig="440" w14:anchorId="612C2406">
                <v:shape id="_x0000_i1091" type="#_x0000_t75" style="width:46.1pt;height:22.1pt" o:ole="">
                  <v:imagedata r:id="rId141" o:title=""/>
                </v:shape>
                <o:OLEObject Type="Embed" ProgID="Equation.DSMT4" ShapeID="_x0000_i1091" DrawAspect="Content" ObjectID="_1802883820" r:id="rId142"/>
              </w:object>
            </w:r>
          </w:p>
        </w:tc>
        <w:tc>
          <w:tcPr>
            <w:tcW w:w="1239" w:type="dxa"/>
          </w:tcPr>
          <w:p w14:paraId="2202F57C" w14:textId="63554F18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66905D3A" w14:textId="4139F109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556957" w14:textId="3D937C5D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6B6FE55" w14:textId="0699AA2F" w:rsidR="00E21ECE" w:rsidRDefault="00E21ECE" w:rsidP="00E21ECE">
            <w:r w:rsidRPr="004C7390">
              <w:rPr>
                <w:position w:val="-16"/>
              </w:rPr>
              <w:object w:dxaOrig="940" w:dyaOrig="440" w14:anchorId="617C51B6">
                <v:shape id="_x0000_i1092" type="#_x0000_t75" style="width:46.1pt;height:22.1pt" o:ole="">
                  <v:imagedata r:id="rId143" o:title=""/>
                </v:shape>
                <o:OLEObject Type="Embed" ProgID="Equation.DSMT4" ShapeID="_x0000_i1092" DrawAspect="Content" ObjectID="_1802883821" r:id="rId144"/>
              </w:object>
            </w:r>
          </w:p>
        </w:tc>
        <w:tc>
          <w:tcPr>
            <w:tcW w:w="1239" w:type="dxa"/>
          </w:tcPr>
          <w:p w14:paraId="5547C08B" w14:textId="73651F27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3CB28125" w14:textId="1558A086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1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E752CA">
              <w:rPr>
                <w:rFonts w:cs="Times New Roman"/>
              </w:rPr>
              <w:t>40</w:t>
            </w:r>
          </w:p>
        </w:tc>
        <w:tc>
          <w:tcPr>
            <w:tcW w:w="1239" w:type="dxa"/>
          </w:tcPr>
          <w:p w14:paraId="27112A75" w14:textId="5AD87F79" w:rsidR="00E21ECE" w:rsidRDefault="00E752CA" w:rsidP="00E21ECE">
            <w:pPr>
              <w:jc w:val="center"/>
            </w:pPr>
            <w:r>
              <w:rPr>
                <w:rFonts w:cs="Times New Roman"/>
              </w:rPr>
              <w:t xml:space="preserve">8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1C45EF37" w14:textId="77777777" w:rsidTr="00965BAB">
        <w:tc>
          <w:tcPr>
            <w:tcW w:w="1238" w:type="dxa"/>
          </w:tcPr>
          <w:p w14:paraId="2091362D" w14:textId="79565E07" w:rsidR="00E21ECE" w:rsidRDefault="00E21ECE" w:rsidP="00E21ECE">
            <w:r w:rsidRPr="005A0FB8">
              <w:rPr>
                <w:position w:val="-16"/>
              </w:rPr>
              <w:object w:dxaOrig="859" w:dyaOrig="440" w14:anchorId="376C99A1">
                <v:shape id="_x0000_i1093" type="#_x0000_t75" style="width:43.2pt;height:22.1pt" o:ole="">
                  <v:imagedata r:id="rId145" o:title=""/>
                </v:shape>
                <o:OLEObject Type="Embed" ProgID="Equation.DSMT4" ShapeID="_x0000_i1093" DrawAspect="Content" ObjectID="_1802883822" r:id="rId146"/>
              </w:object>
            </w:r>
          </w:p>
        </w:tc>
        <w:tc>
          <w:tcPr>
            <w:tcW w:w="1239" w:type="dxa"/>
          </w:tcPr>
          <w:p w14:paraId="7DD82686" w14:textId="5E8FFA7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84ADC23" w14:textId="69AE42BE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EC157E" w14:textId="0DA9A44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013007" w14:textId="34DAC097" w:rsidR="00E21ECE" w:rsidRDefault="00E21ECE" w:rsidP="00E21ECE">
            <w:r w:rsidRPr="004C7390">
              <w:rPr>
                <w:position w:val="-16"/>
              </w:rPr>
              <w:object w:dxaOrig="880" w:dyaOrig="440" w14:anchorId="3017B58C">
                <v:shape id="_x0000_i1094" type="#_x0000_t75" style="width:43.2pt;height:22.1pt" o:ole="">
                  <v:imagedata r:id="rId147" o:title=""/>
                </v:shape>
                <o:OLEObject Type="Embed" ProgID="Equation.DSMT4" ShapeID="_x0000_i1094" DrawAspect="Content" ObjectID="_1802883823" r:id="rId148"/>
              </w:object>
            </w:r>
          </w:p>
        </w:tc>
        <w:tc>
          <w:tcPr>
            <w:tcW w:w="1239" w:type="dxa"/>
          </w:tcPr>
          <w:p w14:paraId="3E9C71A8" w14:textId="2401D7E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12C11047" w14:textId="5A0AD19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139A29E5" w14:textId="5965366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A26D018" w14:textId="77777777" w:rsidTr="00965BAB">
        <w:tc>
          <w:tcPr>
            <w:tcW w:w="1238" w:type="dxa"/>
          </w:tcPr>
          <w:p w14:paraId="41F6CD39" w14:textId="3D1A2A15" w:rsidR="00E21ECE" w:rsidRDefault="00E21ECE" w:rsidP="00E21ECE">
            <w:r w:rsidRPr="005A0FB8">
              <w:rPr>
                <w:position w:val="-16"/>
              </w:rPr>
              <w:object w:dxaOrig="920" w:dyaOrig="440" w14:anchorId="499600F3">
                <v:shape id="_x0000_i1095" type="#_x0000_t75" style="width:46.1pt;height:22.1pt" o:ole="">
                  <v:imagedata r:id="rId149" o:title=""/>
                </v:shape>
                <o:OLEObject Type="Embed" ProgID="Equation.DSMT4" ShapeID="_x0000_i1095" DrawAspect="Content" ObjectID="_1802883824" r:id="rId150"/>
              </w:object>
            </w:r>
          </w:p>
        </w:tc>
        <w:tc>
          <w:tcPr>
            <w:tcW w:w="1239" w:type="dxa"/>
          </w:tcPr>
          <w:p w14:paraId="342BDF0C" w14:textId="1C4926AD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21892F3" w14:textId="01AD1AB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3CA219C" w14:textId="27D108C8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7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C783365" w14:textId="77503E0C" w:rsidR="00E21ECE" w:rsidRDefault="00E21ECE" w:rsidP="00E21ECE">
            <w:r w:rsidRPr="004C7390">
              <w:rPr>
                <w:position w:val="-16"/>
              </w:rPr>
              <w:object w:dxaOrig="920" w:dyaOrig="440" w14:anchorId="46D4EBFB">
                <v:shape id="_x0000_i1096" type="#_x0000_t75" style="width:46.1pt;height:22.1pt" o:ole="">
                  <v:imagedata r:id="rId151" o:title=""/>
                </v:shape>
                <o:OLEObject Type="Embed" ProgID="Equation.DSMT4" ShapeID="_x0000_i1096" DrawAspect="Content" ObjectID="_1802883825" r:id="rId152"/>
              </w:object>
            </w:r>
          </w:p>
        </w:tc>
        <w:tc>
          <w:tcPr>
            <w:tcW w:w="1239" w:type="dxa"/>
          </w:tcPr>
          <w:p w14:paraId="7A58555F" w14:textId="23D63621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29D019BF" w14:textId="016FFC74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10</w:t>
            </w:r>
          </w:p>
        </w:tc>
        <w:tc>
          <w:tcPr>
            <w:tcW w:w="1239" w:type="dxa"/>
          </w:tcPr>
          <w:p w14:paraId="2F786E28" w14:textId="33AE431A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9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22ADE000" w14:textId="77777777" w:rsidTr="00965BAB">
        <w:tc>
          <w:tcPr>
            <w:tcW w:w="1238" w:type="dxa"/>
          </w:tcPr>
          <w:p w14:paraId="7E0A0135" w14:textId="165A2005" w:rsidR="00E21ECE" w:rsidRDefault="00E21ECE" w:rsidP="00E21ECE">
            <w:r w:rsidRPr="005A0FB8">
              <w:rPr>
                <w:position w:val="-16"/>
              </w:rPr>
              <w:object w:dxaOrig="859" w:dyaOrig="440" w14:anchorId="52E02D08">
                <v:shape id="_x0000_i1097" type="#_x0000_t75" style="width:43.2pt;height:22.1pt" o:ole="">
                  <v:imagedata r:id="rId153" o:title=""/>
                </v:shape>
                <o:OLEObject Type="Embed" ProgID="Equation.DSMT4" ShapeID="_x0000_i1097" DrawAspect="Content" ObjectID="_1802883826" r:id="rId154"/>
              </w:object>
            </w:r>
          </w:p>
        </w:tc>
        <w:tc>
          <w:tcPr>
            <w:tcW w:w="1239" w:type="dxa"/>
          </w:tcPr>
          <w:p w14:paraId="60DD3BF2" w14:textId="243DDAA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2251B01F" w14:textId="7CC638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DE5CBF" w14:textId="6631058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798C9CE" w14:textId="27EDEB29" w:rsidR="00E21ECE" w:rsidRDefault="00E21ECE" w:rsidP="00E21ECE">
            <w:r w:rsidRPr="004C7390">
              <w:rPr>
                <w:position w:val="-16"/>
              </w:rPr>
              <w:object w:dxaOrig="880" w:dyaOrig="440" w14:anchorId="1C7C4414">
                <v:shape id="_x0000_i1098" type="#_x0000_t75" style="width:43.2pt;height:22.1pt" o:ole="">
                  <v:imagedata r:id="rId155" o:title=""/>
                </v:shape>
                <o:OLEObject Type="Embed" ProgID="Equation.DSMT4" ShapeID="_x0000_i1098" DrawAspect="Content" ObjectID="_1802883827" r:id="rId156"/>
              </w:object>
            </w:r>
          </w:p>
        </w:tc>
        <w:tc>
          <w:tcPr>
            <w:tcW w:w="1239" w:type="dxa"/>
          </w:tcPr>
          <w:p w14:paraId="5B82A313" w14:textId="4ABA0C1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DB6F56E" w14:textId="7BE5178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2EF25B86" w14:textId="21D6DFE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0C86361" w14:textId="77777777" w:rsidTr="00965BAB">
        <w:tc>
          <w:tcPr>
            <w:tcW w:w="1238" w:type="dxa"/>
          </w:tcPr>
          <w:p w14:paraId="03771BF2" w14:textId="79AB8A98" w:rsidR="00E21ECE" w:rsidRDefault="00E21ECE" w:rsidP="00E21ECE">
            <w:r w:rsidRPr="005A0FB8">
              <w:rPr>
                <w:position w:val="-16"/>
              </w:rPr>
              <w:object w:dxaOrig="940" w:dyaOrig="440" w14:anchorId="2DCC0517">
                <v:shape id="_x0000_i1099" type="#_x0000_t75" style="width:46.1pt;height:22.1pt" o:ole="">
                  <v:imagedata r:id="rId157" o:title=""/>
                </v:shape>
                <o:OLEObject Type="Embed" ProgID="Equation.DSMT4" ShapeID="_x0000_i1099" DrawAspect="Content" ObjectID="_1802883828" r:id="rId158"/>
              </w:object>
            </w:r>
          </w:p>
        </w:tc>
        <w:tc>
          <w:tcPr>
            <w:tcW w:w="1239" w:type="dxa"/>
          </w:tcPr>
          <w:p w14:paraId="0B77D262" w14:textId="51B18710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ECEA750" w14:textId="139573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8F553E6" w14:textId="73410C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6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6A05BFE" w14:textId="1320EF0B" w:rsidR="00E21ECE" w:rsidRDefault="00E21ECE" w:rsidP="00E21ECE">
            <w:r w:rsidRPr="004C7390">
              <w:rPr>
                <w:position w:val="-16"/>
              </w:rPr>
              <w:object w:dxaOrig="940" w:dyaOrig="440" w14:anchorId="20AEA36A">
                <v:shape id="_x0000_i1100" type="#_x0000_t75" style="width:46.1pt;height:22.1pt" o:ole="">
                  <v:imagedata r:id="rId159" o:title=""/>
                </v:shape>
                <o:OLEObject Type="Embed" ProgID="Equation.DSMT4" ShapeID="_x0000_i1100" DrawAspect="Content" ObjectID="_1802883829" r:id="rId160"/>
              </w:object>
            </w:r>
          </w:p>
        </w:tc>
        <w:tc>
          <w:tcPr>
            <w:tcW w:w="1239" w:type="dxa"/>
          </w:tcPr>
          <w:p w14:paraId="30F61D61" w14:textId="421A82F1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6CD1E09C" w14:textId="23BCF4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4AA2C0B9" w14:textId="3C8C1E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43905D74" w14:textId="77777777" w:rsidTr="00965BAB">
        <w:tc>
          <w:tcPr>
            <w:tcW w:w="1238" w:type="dxa"/>
          </w:tcPr>
          <w:p w14:paraId="029968D8" w14:textId="0E2F8BB9" w:rsidR="00E21ECE" w:rsidRDefault="00E21ECE" w:rsidP="00E21ECE">
            <w:r w:rsidRPr="005A0FB8">
              <w:rPr>
                <w:position w:val="-16"/>
              </w:rPr>
              <w:object w:dxaOrig="859" w:dyaOrig="440" w14:anchorId="2AC15D7E">
                <v:shape id="_x0000_i1101" type="#_x0000_t75" style="width:43.2pt;height:22.1pt" o:ole="">
                  <v:imagedata r:id="rId161" o:title=""/>
                </v:shape>
                <o:OLEObject Type="Embed" ProgID="Equation.DSMT4" ShapeID="_x0000_i1101" DrawAspect="Content" ObjectID="_1802883830" r:id="rId162"/>
              </w:object>
            </w:r>
          </w:p>
        </w:tc>
        <w:tc>
          <w:tcPr>
            <w:tcW w:w="1239" w:type="dxa"/>
          </w:tcPr>
          <w:p w14:paraId="5257C976" w14:textId="3ED9CD45" w:rsidR="00E21ECE" w:rsidRDefault="00BC2ADD" w:rsidP="00E21ECE">
            <w:pPr>
              <w:jc w:val="center"/>
            </w:pPr>
            <w:r>
              <w:rPr>
                <w:rFonts w:cs="Times New Roman"/>
              </w:rPr>
              <w:t>2</w:t>
            </w:r>
            <w:r w:rsidR="007712C0">
              <w:rPr>
                <w:rFonts w:cs="Times New Roman"/>
              </w:rPr>
              <w:t>0</w:t>
            </w:r>
            <w:r>
              <w:rPr>
                <w:rFonts w:cs="Times New Roman"/>
              </w:rPr>
              <w:t xml:space="preserve">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7712C0">
              <w:rPr>
                <w:rFonts w:cs="Times New Roman"/>
              </w:rPr>
              <w:t>10</w:t>
            </w:r>
          </w:p>
        </w:tc>
        <w:tc>
          <w:tcPr>
            <w:tcW w:w="1239" w:type="dxa"/>
          </w:tcPr>
          <w:p w14:paraId="0CD8870B" w14:textId="41D7D223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4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9C16CF0" w14:textId="62AC7A98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8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C7D1904" w14:textId="0C6E967D" w:rsidR="00E21ECE" w:rsidRDefault="00E21ECE" w:rsidP="00E21ECE">
            <w:r w:rsidRPr="004C7390">
              <w:rPr>
                <w:position w:val="-16"/>
              </w:rPr>
              <w:object w:dxaOrig="880" w:dyaOrig="440" w14:anchorId="6B5AC0D9">
                <v:shape id="_x0000_i1102" type="#_x0000_t75" style="width:43.2pt;height:22.1pt" o:ole="">
                  <v:imagedata r:id="rId163" o:title=""/>
                </v:shape>
                <o:OLEObject Type="Embed" ProgID="Equation.DSMT4" ShapeID="_x0000_i1102" DrawAspect="Content" ObjectID="_1802883831" r:id="rId164"/>
              </w:object>
            </w:r>
          </w:p>
        </w:tc>
        <w:tc>
          <w:tcPr>
            <w:tcW w:w="1239" w:type="dxa"/>
          </w:tcPr>
          <w:p w14:paraId="26358286" w14:textId="1A9D5994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0.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4</w:t>
            </w:r>
          </w:p>
        </w:tc>
        <w:tc>
          <w:tcPr>
            <w:tcW w:w="1239" w:type="dxa"/>
          </w:tcPr>
          <w:p w14:paraId="6DDD20E0" w14:textId="0C76B4F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743152E" w14:textId="7D90D5C6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28BE2E95" w14:textId="77777777" w:rsidTr="00965BAB">
        <w:tc>
          <w:tcPr>
            <w:tcW w:w="1238" w:type="dxa"/>
          </w:tcPr>
          <w:p w14:paraId="145DF985" w14:textId="3977C127" w:rsidR="00E21ECE" w:rsidRDefault="00E21ECE" w:rsidP="00E21ECE">
            <w:r w:rsidRPr="00A24B9C">
              <w:rPr>
                <w:position w:val="-14"/>
              </w:rPr>
              <w:object w:dxaOrig="900" w:dyaOrig="400" w14:anchorId="61139647">
                <v:shape id="_x0000_i1103" type="#_x0000_t75" style="width:45.1pt;height:19.2pt" o:ole="">
                  <v:imagedata r:id="rId165" o:title=""/>
                </v:shape>
                <o:OLEObject Type="Embed" ProgID="Equation.DSMT4" ShapeID="_x0000_i1103" DrawAspect="Content" ObjectID="_1802883832" r:id="rId166"/>
              </w:object>
            </w:r>
          </w:p>
        </w:tc>
        <w:tc>
          <w:tcPr>
            <w:tcW w:w="1239" w:type="dxa"/>
          </w:tcPr>
          <w:p w14:paraId="743A16A4" w14:textId="52750D2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3837BAC" w14:textId="0F174F4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2C7D7B" w14:textId="20852DF6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3D6A53C" w14:textId="0AFE3D61" w:rsidR="00E21ECE" w:rsidRDefault="00E21ECE" w:rsidP="00E21ECE">
            <w:r w:rsidRPr="00A24B9C">
              <w:rPr>
                <w:position w:val="-14"/>
              </w:rPr>
              <w:object w:dxaOrig="900" w:dyaOrig="400" w14:anchorId="4542486E">
                <v:shape id="_x0000_i1104" type="#_x0000_t75" style="width:45.1pt;height:19.2pt" o:ole="">
                  <v:imagedata r:id="rId167" o:title=""/>
                </v:shape>
                <o:OLEObject Type="Embed" ProgID="Equation.DSMT4" ShapeID="_x0000_i1104" DrawAspect="Content" ObjectID="_1802883833" r:id="rId168"/>
              </w:object>
            </w:r>
          </w:p>
        </w:tc>
        <w:tc>
          <w:tcPr>
            <w:tcW w:w="1239" w:type="dxa"/>
          </w:tcPr>
          <w:p w14:paraId="1C8DC890" w14:textId="7F51996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0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6540705" w14:textId="5E156699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</w:tcPr>
          <w:p w14:paraId="609E01F6" w14:textId="295C778F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</w:tbl>
    <w:p w14:paraId="7B240D37" w14:textId="77777777" w:rsidR="00F62C8E" w:rsidRDefault="00F62C8E"/>
    <w:p w14:paraId="1A08EAB0" w14:textId="77777777" w:rsidR="00965BAB" w:rsidRDefault="00965BAB"/>
    <w:p w14:paraId="61AE6BFF" w14:textId="77777777" w:rsidR="00965BAB" w:rsidRDefault="00965BAB"/>
    <w:p w14:paraId="5F10B511" w14:textId="77777777" w:rsidR="00965BAB" w:rsidRDefault="00965BAB"/>
    <w:p w14:paraId="3E350E5E" w14:textId="77777777" w:rsidR="00965BAB" w:rsidRDefault="00965BAB"/>
    <w:p w14:paraId="65D2EAD8" w14:textId="3FC5EF1B" w:rsidR="00BA3B6A" w:rsidRDefault="00BA3B6A">
      <w:r>
        <w:br w:type="page"/>
      </w:r>
    </w:p>
    <w:p w14:paraId="76814DEE" w14:textId="1A42D0B8" w:rsidR="00550531" w:rsidRDefault="00550531" w:rsidP="00550531">
      <w:r>
        <w:lastRenderedPageBreak/>
        <w:t xml:space="preserve">Table S12. </w:t>
      </w:r>
      <w:r w:rsidRPr="009F0988">
        <w:t xml:space="preserve">Performance metrics of the </w:t>
      </w:r>
      <w:r>
        <w:t>models for train dataset</w:t>
      </w:r>
      <w:r>
        <w:t>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550531" w14:paraId="60AF4F3D" w14:textId="77777777" w:rsidTr="00550531">
        <w:tc>
          <w:tcPr>
            <w:tcW w:w="1238" w:type="dxa"/>
          </w:tcPr>
          <w:p w14:paraId="59978EAF" w14:textId="77777777" w:rsidR="00550531" w:rsidRDefault="00550531" w:rsidP="00550531">
            <w:r>
              <w:t>Model</w:t>
            </w:r>
          </w:p>
        </w:tc>
        <w:tc>
          <w:tcPr>
            <w:tcW w:w="1239" w:type="dxa"/>
          </w:tcPr>
          <w:p w14:paraId="2649A6B8" w14:textId="77777777" w:rsidR="00550531" w:rsidRDefault="00550531" w:rsidP="00550531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2740FEA6" w14:textId="065245C6" w:rsidR="00550531" w:rsidRDefault="00550531" w:rsidP="00550531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728D9DD5" w14:textId="43338B26" w:rsidR="00550531" w:rsidRDefault="00550531" w:rsidP="00550531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6945DAD2" w14:textId="33D76E4D" w:rsidR="00550531" w:rsidRDefault="00550531" w:rsidP="00550531">
            <w:pPr>
              <w:jc w:val="center"/>
            </w:pPr>
            <w:proofErr w:type="spellStart"/>
            <w:r>
              <w:t>M</w:t>
            </w:r>
            <w:r>
              <w:t>ed</w:t>
            </w:r>
            <w:r>
              <w:t>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37E8A566" w14:textId="39516DD2" w:rsidR="00550531" w:rsidRDefault="00550531" w:rsidP="00550531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731DFE3D" w14:textId="6A5D49F6" w:rsidR="00550531" w:rsidRDefault="00550531" w:rsidP="00550531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C23EF7" w14:paraId="4A382119" w14:textId="77777777" w:rsidTr="00234C98">
        <w:tc>
          <w:tcPr>
            <w:tcW w:w="1238" w:type="dxa"/>
          </w:tcPr>
          <w:p w14:paraId="407FB259" w14:textId="77777777" w:rsidR="00C23EF7" w:rsidRDefault="00C23EF7" w:rsidP="00C23EF7">
            <w:r w:rsidRPr="00A24B9C">
              <w:rPr>
                <w:position w:val="-14"/>
              </w:rPr>
              <w:object w:dxaOrig="600" w:dyaOrig="400" w14:anchorId="1A191609">
                <v:shape id="_x0000_i3105" type="#_x0000_t75" style="width:29.75pt;height:19.2pt" o:ole="">
                  <v:imagedata r:id="rId9" o:title=""/>
                </v:shape>
                <o:OLEObject Type="Embed" ProgID="Equation.DSMT4" ShapeID="_x0000_i3105" DrawAspect="Content" ObjectID="_1802883834" r:id="rId169"/>
              </w:object>
            </w:r>
          </w:p>
        </w:tc>
        <w:tc>
          <w:tcPr>
            <w:tcW w:w="1239" w:type="dxa"/>
            <w:vAlign w:val="center"/>
          </w:tcPr>
          <w:p w14:paraId="7DE9DC57" w14:textId="77777777" w:rsidR="00C23EF7" w:rsidRDefault="00C23EF7" w:rsidP="00C23EF7">
            <w:pPr>
              <w:jc w:val="center"/>
            </w:pPr>
            <w:r>
              <w:t>0.60</w:t>
            </w:r>
          </w:p>
        </w:tc>
        <w:tc>
          <w:tcPr>
            <w:tcW w:w="1239" w:type="dxa"/>
            <w:vAlign w:val="center"/>
          </w:tcPr>
          <w:p w14:paraId="6049A49D" w14:textId="1D4B7847" w:rsidR="00C23EF7" w:rsidRDefault="00C23EF7" w:rsidP="00C23EF7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</w:p>
        </w:tc>
        <w:tc>
          <w:tcPr>
            <w:tcW w:w="1239" w:type="dxa"/>
            <w:vAlign w:val="center"/>
          </w:tcPr>
          <w:p w14:paraId="0FB6F7E9" w14:textId="38B4E0F1" w:rsidR="00C23EF7" w:rsidRDefault="00C23EF7" w:rsidP="00C23EF7">
            <w:pPr>
              <w:jc w:val="center"/>
            </w:pPr>
            <w:r>
              <w:t>3.11</w:t>
            </w:r>
          </w:p>
        </w:tc>
        <w:tc>
          <w:tcPr>
            <w:tcW w:w="1561" w:type="dxa"/>
          </w:tcPr>
          <w:p w14:paraId="2D05F05D" w14:textId="1EF41421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1.468</w:t>
            </w:r>
          </w:p>
        </w:tc>
        <w:tc>
          <w:tcPr>
            <w:tcW w:w="1239" w:type="dxa"/>
          </w:tcPr>
          <w:p w14:paraId="57E2E3F8" w14:textId="14B4F30F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9.85</w:t>
            </w:r>
          </w:p>
        </w:tc>
        <w:tc>
          <w:tcPr>
            <w:tcW w:w="1239" w:type="dxa"/>
          </w:tcPr>
          <w:p w14:paraId="3650862C" w14:textId="7CDD3B5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95.37</w:t>
            </w:r>
          </w:p>
        </w:tc>
      </w:tr>
      <w:tr w:rsidR="00C23EF7" w14:paraId="5754BAC9" w14:textId="77777777" w:rsidTr="00234C98">
        <w:tc>
          <w:tcPr>
            <w:tcW w:w="1238" w:type="dxa"/>
          </w:tcPr>
          <w:p w14:paraId="665A9120" w14:textId="77777777" w:rsidR="00C23EF7" w:rsidRDefault="00C23EF7" w:rsidP="00C23EF7">
            <w:r w:rsidRPr="00A24B9C">
              <w:rPr>
                <w:position w:val="-14"/>
              </w:rPr>
              <w:object w:dxaOrig="639" w:dyaOrig="400" w14:anchorId="74B3B3C2">
                <v:shape id="_x0000_i3106" type="#_x0000_t75" style="width:31.7pt;height:19.2pt" o:ole="">
                  <v:imagedata r:id="rId13" o:title=""/>
                </v:shape>
                <o:OLEObject Type="Embed" ProgID="Equation.DSMT4" ShapeID="_x0000_i3106" DrawAspect="Content" ObjectID="_1802883835" r:id="rId170"/>
              </w:object>
            </w:r>
          </w:p>
        </w:tc>
        <w:tc>
          <w:tcPr>
            <w:tcW w:w="1239" w:type="dxa"/>
            <w:vAlign w:val="center"/>
          </w:tcPr>
          <w:p w14:paraId="3B7E58AF" w14:textId="77777777" w:rsidR="00C23EF7" w:rsidRDefault="00C23EF7" w:rsidP="00C23EF7">
            <w:pPr>
              <w:jc w:val="center"/>
            </w:pPr>
            <w:r>
              <w:t xml:space="preserve">1.05 </w:t>
            </w:r>
          </w:p>
        </w:tc>
        <w:tc>
          <w:tcPr>
            <w:tcW w:w="1239" w:type="dxa"/>
            <w:vAlign w:val="center"/>
          </w:tcPr>
          <w:p w14:paraId="32CCF890" w14:textId="735200DD" w:rsidR="00C23EF7" w:rsidRDefault="00C23EF7" w:rsidP="00C23EF7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791D062A" w14:textId="6CDA0CB1" w:rsidR="00C23EF7" w:rsidRDefault="00C23EF7" w:rsidP="00C23EF7">
            <w:pPr>
              <w:jc w:val="center"/>
            </w:pPr>
            <w:r>
              <w:t xml:space="preserve">4.20 </w:t>
            </w:r>
          </w:p>
        </w:tc>
        <w:tc>
          <w:tcPr>
            <w:tcW w:w="1561" w:type="dxa"/>
          </w:tcPr>
          <w:p w14:paraId="5E29567A" w14:textId="4E3AA850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2.134</w:t>
            </w:r>
          </w:p>
        </w:tc>
        <w:tc>
          <w:tcPr>
            <w:tcW w:w="1239" w:type="dxa"/>
          </w:tcPr>
          <w:p w14:paraId="72E76268" w14:textId="3B57DCF4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2.19</w:t>
            </w:r>
          </w:p>
        </w:tc>
        <w:tc>
          <w:tcPr>
            <w:tcW w:w="1239" w:type="dxa"/>
          </w:tcPr>
          <w:p w14:paraId="31B712B0" w14:textId="34C458F4" w:rsidR="00C23EF7" w:rsidRPr="009D4AD5" w:rsidRDefault="00C23EF7" w:rsidP="00C23EF7">
            <w:pPr>
              <w:jc w:val="center"/>
              <w:rPr>
                <w:szCs w:val="28"/>
              </w:rPr>
            </w:pPr>
            <w:r w:rsidRPr="00CD1A20">
              <w:t>91.22</w:t>
            </w:r>
          </w:p>
        </w:tc>
      </w:tr>
      <w:tr w:rsidR="00C23EF7" w14:paraId="6C1DDC33" w14:textId="77777777" w:rsidTr="00234C98">
        <w:tc>
          <w:tcPr>
            <w:tcW w:w="1238" w:type="dxa"/>
          </w:tcPr>
          <w:p w14:paraId="688E8A7B" w14:textId="77777777" w:rsidR="00C23EF7" w:rsidRDefault="00C23EF7" w:rsidP="00C23EF7">
            <w:r w:rsidRPr="00A24B9C">
              <w:rPr>
                <w:position w:val="-14"/>
              </w:rPr>
              <w:object w:dxaOrig="600" w:dyaOrig="400" w14:anchorId="114E7A7A">
                <v:shape id="_x0000_i3107" type="#_x0000_t75" style="width:29.75pt;height:19.2pt" o:ole="">
                  <v:imagedata r:id="rId17" o:title=""/>
                </v:shape>
                <o:OLEObject Type="Embed" ProgID="Equation.DSMT4" ShapeID="_x0000_i3107" DrawAspect="Content" ObjectID="_1802883836" r:id="rId171"/>
              </w:object>
            </w:r>
          </w:p>
        </w:tc>
        <w:tc>
          <w:tcPr>
            <w:tcW w:w="1239" w:type="dxa"/>
            <w:vAlign w:val="center"/>
          </w:tcPr>
          <w:p w14:paraId="3F638C3E" w14:textId="77777777" w:rsidR="00C23EF7" w:rsidRDefault="00C23EF7" w:rsidP="00C23EF7">
            <w:pPr>
              <w:jc w:val="center"/>
            </w:pPr>
            <w:r>
              <w:t xml:space="preserve">0.444 </w:t>
            </w:r>
          </w:p>
        </w:tc>
        <w:tc>
          <w:tcPr>
            <w:tcW w:w="1239" w:type="dxa"/>
            <w:vAlign w:val="center"/>
          </w:tcPr>
          <w:p w14:paraId="50B01AAF" w14:textId="2BF82160" w:rsidR="00C23EF7" w:rsidRDefault="00C23EF7" w:rsidP="00C23EF7">
            <w:pPr>
              <w:jc w:val="center"/>
            </w:pPr>
            <w:r w:rsidRPr="00F772E1">
              <w:t>0.99976</w:t>
            </w:r>
          </w:p>
        </w:tc>
        <w:tc>
          <w:tcPr>
            <w:tcW w:w="1239" w:type="dxa"/>
            <w:vAlign w:val="center"/>
          </w:tcPr>
          <w:p w14:paraId="6907EE27" w14:textId="3A5898AA" w:rsidR="00C23EF7" w:rsidRDefault="00C23EF7" w:rsidP="00C23EF7">
            <w:pPr>
              <w:jc w:val="center"/>
            </w:pPr>
            <w:r>
              <w:t>2.91</w:t>
            </w:r>
          </w:p>
        </w:tc>
        <w:tc>
          <w:tcPr>
            <w:tcW w:w="1561" w:type="dxa"/>
          </w:tcPr>
          <w:p w14:paraId="2AD4C44C" w14:textId="6B955A16" w:rsidR="00C23EF7" w:rsidRDefault="00C23EF7" w:rsidP="00C23EF7">
            <w:pPr>
              <w:jc w:val="center"/>
            </w:pPr>
            <w:r w:rsidRPr="00CD1A20">
              <w:t>1.077</w:t>
            </w:r>
          </w:p>
        </w:tc>
        <w:tc>
          <w:tcPr>
            <w:tcW w:w="1239" w:type="dxa"/>
          </w:tcPr>
          <w:p w14:paraId="3F7B56B3" w14:textId="5BADE8D7" w:rsidR="00C23EF7" w:rsidRDefault="00C23EF7" w:rsidP="00C23EF7">
            <w:pPr>
              <w:jc w:val="center"/>
            </w:pPr>
            <w:r w:rsidRPr="00CD1A20">
              <w:t>48.39</w:t>
            </w:r>
          </w:p>
        </w:tc>
        <w:tc>
          <w:tcPr>
            <w:tcW w:w="1239" w:type="dxa"/>
          </w:tcPr>
          <w:p w14:paraId="79B9E89E" w14:textId="39CA5AD8" w:rsidR="00C23EF7" w:rsidRDefault="00C23EF7" w:rsidP="00C23EF7">
            <w:pPr>
              <w:jc w:val="center"/>
            </w:pPr>
            <w:r w:rsidRPr="00CD1A20">
              <w:t>94.63</w:t>
            </w:r>
          </w:p>
        </w:tc>
      </w:tr>
      <w:tr w:rsidR="00C23EF7" w14:paraId="1CB65860" w14:textId="77777777" w:rsidTr="00234C98">
        <w:tc>
          <w:tcPr>
            <w:tcW w:w="1238" w:type="dxa"/>
          </w:tcPr>
          <w:p w14:paraId="50957275" w14:textId="77777777" w:rsidR="00C23EF7" w:rsidRDefault="00C23EF7" w:rsidP="00C23EF7">
            <w:r w:rsidRPr="00A24B9C">
              <w:rPr>
                <w:position w:val="-14"/>
              </w:rPr>
              <w:object w:dxaOrig="639" w:dyaOrig="400" w14:anchorId="1ED0D515">
                <v:shape id="_x0000_i3108" type="#_x0000_t75" style="width:31.7pt;height:19.2pt" o:ole="">
                  <v:imagedata r:id="rId21" o:title=""/>
                </v:shape>
                <o:OLEObject Type="Embed" ProgID="Equation.DSMT4" ShapeID="_x0000_i3108" DrawAspect="Content" ObjectID="_1802883837" r:id="rId172"/>
              </w:object>
            </w:r>
          </w:p>
        </w:tc>
        <w:tc>
          <w:tcPr>
            <w:tcW w:w="1239" w:type="dxa"/>
            <w:vAlign w:val="center"/>
          </w:tcPr>
          <w:p w14:paraId="1054DBEE" w14:textId="77777777" w:rsidR="00C23EF7" w:rsidRDefault="00C23EF7" w:rsidP="00C23EF7">
            <w:pPr>
              <w:jc w:val="center"/>
            </w:pPr>
            <w:r>
              <w:t xml:space="preserve">0.662 </w:t>
            </w:r>
          </w:p>
        </w:tc>
        <w:tc>
          <w:tcPr>
            <w:tcW w:w="1239" w:type="dxa"/>
            <w:vAlign w:val="center"/>
          </w:tcPr>
          <w:p w14:paraId="0A9C6DE8" w14:textId="69251E23" w:rsidR="00C23EF7" w:rsidRDefault="00C23EF7" w:rsidP="00C23EF7">
            <w:pPr>
              <w:jc w:val="center"/>
            </w:pPr>
            <w:r w:rsidRPr="00E02543">
              <w:t>0.996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228602BE" w14:textId="4906944C" w:rsidR="00C23EF7" w:rsidRDefault="00C23EF7" w:rsidP="00C23EF7">
            <w:pPr>
              <w:jc w:val="center"/>
            </w:pPr>
            <w:r>
              <w:t>3.89</w:t>
            </w:r>
          </w:p>
        </w:tc>
        <w:tc>
          <w:tcPr>
            <w:tcW w:w="1561" w:type="dxa"/>
          </w:tcPr>
          <w:p w14:paraId="6D75874A" w14:textId="230BE909" w:rsidR="00C23EF7" w:rsidRDefault="00C23EF7" w:rsidP="00C23EF7">
            <w:pPr>
              <w:jc w:val="center"/>
            </w:pPr>
            <w:r w:rsidRPr="00CD1A20">
              <w:t>2.174</w:t>
            </w:r>
          </w:p>
        </w:tc>
        <w:tc>
          <w:tcPr>
            <w:tcW w:w="1239" w:type="dxa"/>
          </w:tcPr>
          <w:p w14:paraId="50D41F03" w14:textId="1AF7CC92" w:rsidR="00C23EF7" w:rsidRDefault="00C23EF7" w:rsidP="00C23EF7">
            <w:pPr>
              <w:jc w:val="center"/>
            </w:pPr>
            <w:r w:rsidRPr="00CD1A20">
              <w:t>29.56</w:t>
            </w:r>
          </w:p>
        </w:tc>
        <w:tc>
          <w:tcPr>
            <w:tcW w:w="1239" w:type="dxa"/>
          </w:tcPr>
          <w:p w14:paraId="74B69D1D" w14:textId="2F6FCFC3" w:rsidR="00C23EF7" w:rsidRDefault="00C23EF7" w:rsidP="00C23EF7">
            <w:pPr>
              <w:jc w:val="center"/>
            </w:pPr>
            <w:r w:rsidRPr="00CD1A20">
              <w:t>92.1</w:t>
            </w:r>
          </w:p>
        </w:tc>
      </w:tr>
      <w:tr w:rsidR="00C23EF7" w14:paraId="4333484F" w14:textId="77777777" w:rsidTr="00234C98">
        <w:tc>
          <w:tcPr>
            <w:tcW w:w="1238" w:type="dxa"/>
          </w:tcPr>
          <w:p w14:paraId="1A6911A6" w14:textId="77777777" w:rsidR="00C23EF7" w:rsidRDefault="00C23EF7" w:rsidP="00C23EF7">
            <w:r w:rsidRPr="00A24B9C">
              <w:rPr>
                <w:position w:val="-14"/>
              </w:rPr>
              <w:object w:dxaOrig="600" w:dyaOrig="400" w14:anchorId="144F4ED6">
                <v:shape id="_x0000_i3109" type="#_x0000_t75" style="width:29.75pt;height:19.2pt" o:ole="">
                  <v:imagedata r:id="rId25" o:title=""/>
                </v:shape>
                <o:OLEObject Type="Embed" ProgID="Equation.DSMT4" ShapeID="_x0000_i3109" DrawAspect="Content" ObjectID="_1802883838" r:id="rId173"/>
              </w:object>
            </w:r>
          </w:p>
        </w:tc>
        <w:tc>
          <w:tcPr>
            <w:tcW w:w="1239" w:type="dxa"/>
            <w:vAlign w:val="center"/>
          </w:tcPr>
          <w:p w14:paraId="4BD6DEAD" w14:textId="77777777" w:rsidR="00C23EF7" w:rsidRDefault="00C23EF7" w:rsidP="00C23EF7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295D0B2C" w14:textId="500222BE" w:rsidR="00C23EF7" w:rsidRDefault="00C23EF7" w:rsidP="00C23EF7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vAlign w:val="center"/>
          </w:tcPr>
          <w:p w14:paraId="0D2976BB" w14:textId="27CA7D13" w:rsidR="00C23EF7" w:rsidRDefault="00C23EF7" w:rsidP="00C23EF7">
            <w:pPr>
              <w:jc w:val="center"/>
            </w:pPr>
            <w:r>
              <w:t xml:space="preserve">0.002 </w:t>
            </w:r>
          </w:p>
        </w:tc>
        <w:tc>
          <w:tcPr>
            <w:tcW w:w="1561" w:type="dxa"/>
          </w:tcPr>
          <w:p w14:paraId="03E7D636" w14:textId="6F8233B2" w:rsidR="00C23EF7" w:rsidRDefault="00C23EF7" w:rsidP="00C23EF7">
            <w:pPr>
              <w:jc w:val="center"/>
            </w:pPr>
            <w:r w:rsidRPr="00CD1A20">
              <w:t>8.17E-13</w:t>
            </w:r>
          </w:p>
        </w:tc>
        <w:tc>
          <w:tcPr>
            <w:tcW w:w="1239" w:type="dxa"/>
          </w:tcPr>
          <w:p w14:paraId="701195D4" w14:textId="710614EB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6DADE4E6" w14:textId="115D72E3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2DDE4D63" w14:textId="77777777" w:rsidTr="00234C98">
        <w:tc>
          <w:tcPr>
            <w:tcW w:w="1238" w:type="dxa"/>
          </w:tcPr>
          <w:p w14:paraId="2169E92D" w14:textId="77777777" w:rsidR="00C23EF7" w:rsidRDefault="00C23EF7" w:rsidP="00C23EF7">
            <w:r w:rsidRPr="00A24B9C">
              <w:rPr>
                <w:position w:val="-14"/>
              </w:rPr>
              <w:object w:dxaOrig="639" w:dyaOrig="400" w14:anchorId="53090724">
                <v:shape id="_x0000_i3110" type="#_x0000_t75" style="width:31.7pt;height:19.2pt" o:ole="">
                  <v:imagedata r:id="rId29" o:title=""/>
                </v:shape>
                <o:OLEObject Type="Embed" ProgID="Equation.DSMT4" ShapeID="_x0000_i3110" DrawAspect="Content" ObjectID="_1802883839" r:id="rId174"/>
              </w:object>
            </w:r>
          </w:p>
        </w:tc>
        <w:tc>
          <w:tcPr>
            <w:tcW w:w="1239" w:type="dxa"/>
            <w:vAlign w:val="center"/>
          </w:tcPr>
          <w:p w14:paraId="77231B17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036 </w:t>
            </w:r>
          </w:p>
        </w:tc>
        <w:tc>
          <w:tcPr>
            <w:tcW w:w="1239" w:type="dxa"/>
            <w:vAlign w:val="center"/>
          </w:tcPr>
          <w:p w14:paraId="2F105B4C" w14:textId="7CFBC0CA" w:rsidR="00C23EF7" w:rsidRDefault="00C23EF7" w:rsidP="00C23EF7">
            <w:pPr>
              <w:jc w:val="center"/>
              <w:rPr>
                <w:rFonts w:cs="Times New Roman"/>
              </w:rPr>
            </w:pPr>
            <w:r w:rsidRPr="00F867D9">
              <w:t>0.999</w:t>
            </w:r>
          </w:p>
        </w:tc>
        <w:tc>
          <w:tcPr>
            <w:tcW w:w="1239" w:type="dxa"/>
            <w:vAlign w:val="center"/>
          </w:tcPr>
          <w:p w14:paraId="18D346F5" w14:textId="406EFDA6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45 </w:t>
            </w:r>
          </w:p>
        </w:tc>
        <w:tc>
          <w:tcPr>
            <w:tcW w:w="1561" w:type="dxa"/>
          </w:tcPr>
          <w:p w14:paraId="761F3408" w14:textId="490D1727" w:rsidR="00C23EF7" w:rsidRDefault="00C23EF7" w:rsidP="00C23EF7">
            <w:pPr>
              <w:jc w:val="center"/>
            </w:pPr>
            <w:r w:rsidRPr="00CD1A20">
              <w:t>8.203E-13</w:t>
            </w:r>
          </w:p>
        </w:tc>
        <w:tc>
          <w:tcPr>
            <w:tcW w:w="1239" w:type="dxa"/>
          </w:tcPr>
          <w:p w14:paraId="261BFFF5" w14:textId="163DFED9" w:rsidR="00C23EF7" w:rsidRDefault="00C23EF7" w:rsidP="00C23EF7">
            <w:pPr>
              <w:jc w:val="center"/>
            </w:pPr>
            <w:r w:rsidRPr="00CD1A20">
              <w:t>99.47</w:t>
            </w:r>
          </w:p>
        </w:tc>
        <w:tc>
          <w:tcPr>
            <w:tcW w:w="1239" w:type="dxa"/>
          </w:tcPr>
          <w:p w14:paraId="1B3726F5" w14:textId="63668FD7" w:rsidR="00C23EF7" w:rsidRDefault="00C23EF7" w:rsidP="00C23EF7">
            <w:pPr>
              <w:jc w:val="center"/>
            </w:pPr>
            <w:r w:rsidRPr="00CD1A20">
              <w:t>99.91</w:t>
            </w:r>
          </w:p>
        </w:tc>
      </w:tr>
      <w:tr w:rsidR="00C23EF7" w14:paraId="463DC986" w14:textId="77777777" w:rsidTr="00234C98">
        <w:tc>
          <w:tcPr>
            <w:tcW w:w="1238" w:type="dxa"/>
          </w:tcPr>
          <w:p w14:paraId="444B9446" w14:textId="77777777" w:rsidR="00C23EF7" w:rsidRDefault="00C23EF7" w:rsidP="00C23EF7">
            <w:r w:rsidRPr="00A24B9C">
              <w:rPr>
                <w:position w:val="-14"/>
              </w:rPr>
              <w:object w:dxaOrig="600" w:dyaOrig="400" w14:anchorId="3C45E289">
                <v:shape id="_x0000_i3111" type="#_x0000_t75" style="width:29.75pt;height:19.2pt" o:ole="">
                  <v:imagedata r:id="rId33" o:title=""/>
                </v:shape>
                <o:OLEObject Type="Embed" ProgID="Equation.DSMT4" ShapeID="_x0000_i3111" DrawAspect="Content" ObjectID="_1802883840" r:id="rId175"/>
              </w:object>
            </w:r>
          </w:p>
        </w:tc>
        <w:tc>
          <w:tcPr>
            <w:tcW w:w="1239" w:type="dxa"/>
            <w:vAlign w:val="center"/>
          </w:tcPr>
          <w:p w14:paraId="22841BF2" w14:textId="77777777" w:rsidR="00C23EF7" w:rsidRDefault="00C23EF7" w:rsidP="00C23EF7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77DE2AFF" w14:textId="6120098E" w:rsidR="00C23EF7" w:rsidRDefault="00C23EF7" w:rsidP="00C23EF7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vAlign w:val="center"/>
          </w:tcPr>
          <w:p w14:paraId="4130D693" w14:textId="5B761DF1" w:rsidR="00C23EF7" w:rsidRDefault="00C23EF7" w:rsidP="00C23EF7">
            <w:pPr>
              <w:jc w:val="center"/>
            </w:pPr>
            <w:r>
              <w:t>0</w:t>
            </w:r>
          </w:p>
        </w:tc>
        <w:tc>
          <w:tcPr>
            <w:tcW w:w="1561" w:type="dxa"/>
          </w:tcPr>
          <w:p w14:paraId="33EEE75A" w14:textId="70A9101B" w:rsidR="00C23EF7" w:rsidRDefault="00C23EF7" w:rsidP="00C23EF7">
            <w:pPr>
              <w:jc w:val="center"/>
            </w:pPr>
            <w:r w:rsidRPr="00CD1A20">
              <w:t>8.184E-13</w:t>
            </w:r>
          </w:p>
        </w:tc>
        <w:tc>
          <w:tcPr>
            <w:tcW w:w="1239" w:type="dxa"/>
          </w:tcPr>
          <w:p w14:paraId="6F2E3A0A" w14:textId="20DBD652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5B75835F" w14:textId="2CB9BAAB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445BBC73" w14:textId="77777777" w:rsidTr="00234C98">
        <w:tc>
          <w:tcPr>
            <w:tcW w:w="1238" w:type="dxa"/>
          </w:tcPr>
          <w:p w14:paraId="4B68F6BE" w14:textId="77777777" w:rsidR="00C23EF7" w:rsidRDefault="00C23EF7" w:rsidP="00C23EF7">
            <w:r w:rsidRPr="00A24B9C">
              <w:rPr>
                <w:position w:val="-14"/>
              </w:rPr>
              <w:object w:dxaOrig="639" w:dyaOrig="400" w14:anchorId="7018A73C">
                <v:shape id="_x0000_i3112" type="#_x0000_t75" style="width:31.7pt;height:19.2pt" o:ole="">
                  <v:imagedata r:id="rId37" o:title=""/>
                </v:shape>
                <o:OLEObject Type="Embed" ProgID="Equation.DSMT4" ShapeID="_x0000_i3112" DrawAspect="Content" ObjectID="_1802883841" r:id="rId176"/>
              </w:object>
            </w:r>
          </w:p>
        </w:tc>
        <w:tc>
          <w:tcPr>
            <w:tcW w:w="1239" w:type="dxa"/>
            <w:vAlign w:val="center"/>
          </w:tcPr>
          <w:p w14:paraId="14CEA16E" w14:textId="77777777" w:rsidR="00C23EF7" w:rsidRDefault="00C23EF7" w:rsidP="00C23EF7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10D4CF7E" w14:textId="251B7650" w:rsidR="00C23EF7" w:rsidRDefault="00C23EF7" w:rsidP="00C23EF7">
            <w:pPr>
              <w:jc w:val="center"/>
              <w:rPr>
                <w:rFonts w:cs="Times New Roman"/>
              </w:rPr>
            </w:pPr>
            <w:r w:rsidRPr="00D631AD">
              <w:t>1.000</w:t>
            </w:r>
          </w:p>
        </w:tc>
        <w:tc>
          <w:tcPr>
            <w:tcW w:w="1239" w:type="dxa"/>
            <w:vAlign w:val="center"/>
          </w:tcPr>
          <w:p w14:paraId="5613BA99" w14:textId="679B43A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026 </w:t>
            </w:r>
          </w:p>
        </w:tc>
        <w:tc>
          <w:tcPr>
            <w:tcW w:w="1561" w:type="dxa"/>
          </w:tcPr>
          <w:p w14:paraId="32EE501D" w14:textId="6C3AF268" w:rsidR="00C23EF7" w:rsidRDefault="00C23EF7" w:rsidP="00C23EF7">
            <w:pPr>
              <w:jc w:val="center"/>
            </w:pPr>
            <w:r w:rsidRPr="00CD1A20">
              <w:t>8.184E-13</w:t>
            </w:r>
          </w:p>
        </w:tc>
        <w:tc>
          <w:tcPr>
            <w:tcW w:w="1239" w:type="dxa"/>
          </w:tcPr>
          <w:p w14:paraId="7B8426DF" w14:textId="2C727A24" w:rsidR="00C23EF7" w:rsidRDefault="00C23EF7" w:rsidP="00C23EF7">
            <w:pPr>
              <w:jc w:val="center"/>
            </w:pPr>
            <w:r w:rsidRPr="00CD1A20">
              <w:t>99.96</w:t>
            </w:r>
          </w:p>
        </w:tc>
        <w:tc>
          <w:tcPr>
            <w:tcW w:w="1239" w:type="dxa"/>
          </w:tcPr>
          <w:p w14:paraId="17D43E03" w14:textId="3EC48262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4F580443" w14:textId="77777777" w:rsidTr="00234C98">
        <w:tc>
          <w:tcPr>
            <w:tcW w:w="1238" w:type="dxa"/>
          </w:tcPr>
          <w:p w14:paraId="0E596CEF" w14:textId="77777777" w:rsidR="00C23EF7" w:rsidRDefault="00C23EF7" w:rsidP="00C23EF7">
            <w:r w:rsidRPr="005A0FB8">
              <w:rPr>
                <w:position w:val="-16"/>
              </w:rPr>
              <w:object w:dxaOrig="660" w:dyaOrig="440" w14:anchorId="024DBA3E">
                <v:shape id="_x0000_i3113" type="#_x0000_t75" style="width:32.65pt;height:22.1pt" o:ole="">
                  <v:imagedata r:id="rId41" o:title=""/>
                </v:shape>
                <o:OLEObject Type="Embed" ProgID="Equation.DSMT4" ShapeID="_x0000_i3113" DrawAspect="Content" ObjectID="_1802883842" r:id="rId177"/>
              </w:object>
            </w:r>
          </w:p>
        </w:tc>
        <w:tc>
          <w:tcPr>
            <w:tcW w:w="1239" w:type="dxa"/>
            <w:vAlign w:val="center"/>
          </w:tcPr>
          <w:p w14:paraId="17B4C88B" w14:textId="77777777" w:rsidR="00C23EF7" w:rsidRDefault="00C23EF7" w:rsidP="00C23EF7">
            <w:pPr>
              <w:jc w:val="center"/>
            </w:pPr>
            <w:r>
              <w:t xml:space="preserve">0.499 </w:t>
            </w:r>
          </w:p>
        </w:tc>
        <w:tc>
          <w:tcPr>
            <w:tcW w:w="1239" w:type="dxa"/>
            <w:vAlign w:val="center"/>
          </w:tcPr>
          <w:p w14:paraId="6A1B767B" w14:textId="299699DB" w:rsidR="00C23EF7" w:rsidRDefault="00C23EF7" w:rsidP="00C23EF7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0D7E4D6C" w14:textId="0FC5EDC7" w:rsidR="00C23EF7" w:rsidRDefault="00C23EF7" w:rsidP="00C23EF7">
            <w:pPr>
              <w:jc w:val="center"/>
            </w:pPr>
            <w:r>
              <w:t xml:space="preserve">0.160 </w:t>
            </w:r>
          </w:p>
        </w:tc>
        <w:tc>
          <w:tcPr>
            <w:tcW w:w="1561" w:type="dxa"/>
          </w:tcPr>
          <w:p w14:paraId="7580D326" w14:textId="13CAB223" w:rsidR="00C23EF7" w:rsidRDefault="00C23EF7" w:rsidP="00C23EF7">
            <w:pPr>
              <w:jc w:val="center"/>
            </w:pPr>
            <w:r w:rsidRPr="00CD1A20">
              <w:t>0.5048</w:t>
            </w:r>
          </w:p>
        </w:tc>
        <w:tc>
          <w:tcPr>
            <w:tcW w:w="1239" w:type="dxa"/>
          </w:tcPr>
          <w:p w14:paraId="6A3147FF" w14:textId="62209598" w:rsidR="00C23EF7" w:rsidRDefault="00C23EF7" w:rsidP="00C23EF7">
            <w:pPr>
              <w:jc w:val="center"/>
            </w:pPr>
            <w:r w:rsidRPr="00CD1A20">
              <w:t>71.02</w:t>
            </w:r>
          </w:p>
        </w:tc>
        <w:tc>
          <w:tcPr>
            <w:tcW w:w="1239" w:type="dxa"/>
          </w:tcPr>
          <w:p w14:paraId="7FA3F0C0" w14:textId="1717E0DB" w:rsidR="00C23EF7" w:rsidRDefault="00C23EF7" w:rsidP="00C23EF7">
            <w:pPr>
              <w:jc w:val="center"/>
            </w:pPr>
            <w:r w:rsidRPr="00CD1A20">
              <w:t>97.87</w:t>
            </w:r>
          </w:p>
        </w:tc>
      </w:tr>
      <w:tr w:rsidR="00C23EF7" w14:paraId="6A772786" w14:textId="77777777" w:rsidTr="00234C98">
        <w:tc>
          <w:tcPr>
            <w:tcW w:w="1238" w:type="dxa"/>
          </w:tcPr>
          <w:p w14:paraId="7EA86AC2" w14:textId="77777777" w:rsidR="00C23EF7" w:rsidRDefault="00C23EF7" w:rsidP="00C23EF7">
            <w:r w:rsidRPr="005A0FB8">
              <w:rPr>
                <w:position w:val="-16"/>
              </w:rPr>
              <w:object w:dxaOrig="740" w:dyaOrig="440" w14:anchorId="2A6540B7">
                <v:shape id="_x0000_i3114" type="#_x0000_t75" style="width:37.45pt;height:22.1pt" o:ole="">
                  <v:imagedata r:id="rId45" o:title=""/>
                </v:shape>
                <o:OLEObject Type="Embed" ProgID="Equation.DSMT4" ShapeID="_x0000_i3114" DrawAspect="Content" ObjectID="_1802883843" r:id="rId178"/>
              </w:object>
            </w:r>
          </w:p>
        </w:tc>
        <w:tc>
          <w:tcPr>
            <w:tcW w:w="1239" w:type="dxa"/>
            <w:vAlign w:val="center"/>
          </w:tcPr>
          <w:p w14:paraId="1E148E50" w14:textId="77777777" w:rsidR="00C23EF7" w:rsidRDefault="00C23EF7" w:rsidP="00C23EF7">
            <w:pPr>
              <w:jc w:val="center"/>
            </w:pPr>
            <w:r>
              <w:t xml:space="preserve">0.47 </w:t>
            </w:r>
          </w:p>
        </w:tc>
        <w:tc>
          <w:tcPr>
            <w:tcW w:w="1239" w:type="dxa"/>
            <w:vAlign w:val="center"/>
          </w:tcPr>
          <w:p w14:paraId="3D59AC22" w14:textId="11992248" w:rsidR="00C23EF7" w:rsidRDefault="00C23EF7" w:rsidP="00C23EF7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15A45407" w14:textId="20642A1A" w:rsidR="00C23EF7" w:rsidRDefault="00C23EF7" w:rsidP="00C23EF7">
            <w:pPr>
              <w:jc w:val="center"/>
            </w:pPr>
            <w:r>
              <w:t xml:space="preserve">1.52 </w:t>
            </w:r>
          </w:p>
        </w:tc>
        <w:tc>
          <w:tcPr>
            <w:tcW w:w="1561" w:type="dxa"/>
          </w:tcPr>
          <w:p w14:paraId="06E4D0CC" w14:textId="0A19F5F9" w:rsidR="00C23EF7" w:rsidRDefault="00C23EF7" w:rsidP="00C23EF7">
            <w:pPr>
              <w:jc w:val="center"/>
            </w:pPr>
            <w:r w:rsidRPr="00CD1A20">
              <w:t>0.4638</w:t>
            </w:r>
          </w:p>
        </w:tc>
        <w:tc>
          <w:tcPr>
            <w:tcW w:w="1239" w:type="dxa"/>
          </w:tcPr>
          <w:p w14:paraId="132AD9C9" w14:textId="20FDFEB7" w:rsidR="00C23EF7" w:rsidRDefault="00C23EF7" w:rsidP="00C23EF7">
            <w:pPr>
              <w:jc w:val="center"/>
            </w:pPr>
            <w:r w:rsidRPr="00CD1A20">
              <w:t>72.64</w:t>
            </w:r>
          </w:p>
        </w:tc>
        <w:tc>
          <w:tcPr>
            <w:tcW w:w="1239" w:type="dxa"/>
          </w:tcPr>
          <w:p w14:paraId="6DF1A5EB" w14:textId="4B21813B" w:rsidR="00C23EF7" w:rsidRDefault="00C23EF7" w:rsidP="00C23EF7">
            <w:pPr>
              <w:jc w:val="center"/>
            </w:pPr>
            <w:r w:rsidRPr="00CD1A20">
              <w:t>97.98</w:t>
            </w:r>
          </w:p>
        </w:tc>
      </w:tr>
      <w:tr w:rsidR="00C23EF7" w14:paraId="672F69E0" w14:textId="77777777" w:rsidTr="00234C98">
        <w:tc>
          <w:tcPr>
            <w:tcW w:w="1238" w:type="dxa"/>
          </w:tcPr>
          <w:p w14:paraId="783422F5" w14:textId="77777777" w:rsidR="00C23EF7" w:rsidRDefault="00C23EF7" w:rsidP="00C23EF7">
            <w:r w:rsidRPr="005A0FB8">
              <w:rPr>
                <w:position w:val="-16"/>
              </w:rPr>
              <w:object w:dxaOrig="660" w:dyaOrig="440" w14:anchorId="3940331B">
                <v:shape id="_x0000_i3115" type="#_x0000_t75" style="width:32.65pt;height:22.1pt" o:ole="">
                  <v:imagedata r:id="rId49" o:title=""/>
                </v:shape>
                <o:OLEObject Type="Embed" ProgID="Equation.DSMT4" ShapeID="_x0000_i3115" DrawAspect="Content" ObjectID="_1802883844" r:id="rId179"/>
              </w:object>
            </w:r>
          </w:p>
        </w:tc>
        <w:tc>
          <w:tcPr>
            <w:tcW w:w="1239" w:type="dxa"/>
            <w:vAlign w:val="center"/>
          </w:tcPr>
          <w:p w14:paraId="032E04B2" w14:textId="77777777" w:rsidR="00C23EF7" w:rsidRDefault="00C23EF7" w:rsidP="00C23EF7">
            <w:pPr>
              <w:jc w:val="center"/>
            </w:pPr>
            <w:r>
              <w:t xml:space="preserve">0.0402 </w:t>
            </w:r>
          </w:p>
        </w:tc>
        <w:tc>
          <w:tcPr>
            <w:tcW w:w="1239" w:type="dxa"/>
            <w:vAlign w:val="center"/>
          </w:tcPr>
          <w:p w14:paraId="4B7F1B47" w14:textId="3AC4CEB7" w:rsidR="00C23EF7" w:rsidRDefault="00C23EF7" w:rsidP="00C23EF7">
            <w:pPr>
              <w:jc w:val="center"/>
            </w:pPr>
            <w:r w:rsidRPr="00BB6E32">
              <w:t>0.99970</w:t>
            </w:r>
          </w:p>
        </w:tc>
        <w:tc>
          <w:tcPr>
            <w:tcW w:w="1239" w:type="dxa"/>
            <w:vAlign w:val="center"/>
          </w:tcPr>
          <w:p w14:paraId="1776E587" w14:textId="1EF29B76" w:rsidR="00C23EF7" w:rsidRDefault="00C23EF7" w:rsidP="00C23EF7">
            <w:pPr>
              <w:jc w:val="center"/>
            </w:pPr>
            <w:r>
              <w:t xml:space="preserve">0.604 </w:t>
            </w:r>
          </w:p>
        </w:tc>
        <w:tc>
          <w:tcPr>
            <w:tcW w:w="1561" w:type="dxa"/>
          </w:tcPr>
          <w:p w14:paraId="2B82A7A5" w14:textId="5F678A99" w:rsidR="00C23EF7" w:rsidRDefault="00C23EF7" w:rsidP="00C23EF7">
            <w:pPr>
              <w:jc w:val="center"/>
            </w:pPr>
            <w:r w:rsidRPr="00CD1A20">
              <w:t>0.2315</w:t>
            </w:r>
          </w:p>
        </w:tc>
        <w:tc>
          <w:tcPr>
            <w:tcW w:w="1239" w:type="dxa"/>
          </w:tcPr>
          <w:p w14:paraId="4E662621" w14:textId="223D0B71" w:rsidR="00C23EF7" w:rsidRDefault="00C23EF7" w:rsidP="00C23EF7">
            <w:pPr>
              <w:jc w:val="center"/>
            </w:pPr>
            <w:r w:rsidRPr="00CD1A20">
              <w:t>87.26</w:t>
            </w:r>
          </w:p>
        </w:tc>
        <w:tc>
          <w:tcPr>
            <w:tcW w:w="1239" w:type="dxa"/>
          </w:tcPr>
          <w:p w14:paraId="3FD19AE0" w14:textId="1AECAB32" w:rsidR="00C23EF7" w:rsidRDefault="00C23EF7" w:rsidP="00C23EF7">
            <w:pPr>
              <w:jc w:val="center"/>
            </w:pPr>
            <w:r w:rsidRPr="00CD1A20">
              <w:t>99.47</w:t>
            </w:r>
          </w:p>
        </w:tc>
      </w:tr>
      <w:tr w:rsidR="00C23EF7" w14:paraId="054E7CE1" w14:textId="77777777" w:rsidTr="00234C98">
        <w:tc>
          <w:tcPr>
            <w:tcW w:w="1238" w:type="dxa"/>
          </w:tcPr>
          <w:p w14:paraId="20FDA2CC" w14:textId="77777777" w:rsidR="00C23EF7" w:rsidRDefault="00C23EF7" w:rsidP="00C23EF7">
            <w:r w:rsidRPr="005A0FB8">
              <w:rPr>
                <w:position w:val="-16"/>
              </w:rPr>
              <w:object w:dxaOrig="720" w:dyaOrig="440" w14:anchorId="55E909E9">
                <v:shape id="_x0000_i3116" type="#_x0000_t75" style="width:36.5pt;height:22.1pt" o:ole="">
                  <v:imagedata r:id="rId53" o:title=""/>
                </v:shape>
                <o:OLEObject Type="Embed" ProgID="Equation.DSMT4" ShapeID="_x0000_i3116" DrawAspect="Content" ObjectID="_1802883845" r:id="rId180"/>
              </w:object>
            </w:r>
          </w:p>
        </w:tc>
        <w:tc>
          <w:tcPr>
            <w:tcW w:w="1239" w:type="dxa"/>
            <w:vAlign w:val="center"/>
          </w:tcPr>
          <w:p w14:paraId="3D5B3F94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087 </w:t>
            </w:r>
          </w:p>
        </w:tc>
        <w:tc>
          <w:tcPr>
            <w:tcW w:w="1239" w:type="dxa"/>
            <w:vAlign w:val="center"/>
          </w:tcPr>
          <w:p w14:paraId="32724EF7" w14:textId="2B3B22EA" w:rsidR="00C23EF7" w:rsidRDefault="00C23EF7" w:rsidP="00C23EF7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70A2F7F0" w14:textId="05DF4B8A" w:rsidR="00C23EF7" w:rsidRDefault="00C23EF7" w:rsidP="00C23EF7">
            <w:pPr>
              <w:jc w:val="center"/>
            </w:pPr>
            <w:r>
              <w:t xml:space="preserve">0.36 </w:t>
            </w:r>
          </w:p>
        </w:tc>
        <w:tc>
          <w:tcPr>
            <w:tcW w:w="1561" w:type="dxa"/>
          </w:tcPr>
          <w:p w14:paraId="3D75ACB8" w14:textId="04705909" w:rsidR="00C23EF7" w:rsidRDefault="00C23EF7" w:rsidP="00C23EF7">
            <w:pPr>
              <w:jc w:val="center"/>
            </w:pPr>
            <w:r w:rsidRPr="00CD1A20">
              <w:t>0.1678</w:t>
            </w:r>
          </w:p>
        </w:tc>
        <w:tc>
          <w:tcPr>
            <w:tcW w:w="1239" w:type="dxa"/>
          </w:tcPr>
          <w:p w14:paraId="666FF3EC" w14:textId="651466C3" w:rsidR="00C23EF7" w:rsidRDefault="00C23EF7" w:rsidP="00C23EF7">
            <w:pPr>
              <w:jc w:val="center"/>
            </w:pPr>
            <w:r w:rsidRPr="00CD1A20">
              <w:t>93.65</w:t>
            </w:r>
          </w:p>
        </w:tc>
        <w:tc>
          <w:tcPr>
            <w:tcW w:w="1239" w:type="dxa"/>
          </w:tcPr>
          <w:p w14:paraId="6FED7FD8" w14:textId="5AB74564" w:rsidR="00C23EF7" w:rsidRDefault="00C23EF7" w:rsidP="00C23EF7">
            <w:pPr>
              <w:jc w:val="center"/>
            </w:pPr>
            <w:r w:rsidRPr="00CD1A20">
              <w:t>99.93</w:t>
            </w:r>
          </w:p>
        </w:tc>
      </w:tr>
      <w:tr w:rsidR="00C23EF7" w14:paraId="6BA5CFF0" w14:textId="77777777" w:rsidTr="00234C98">
        <w:tc>
          <w:tcPr>
            <w:tcW w:w="1238" w:type="dxa"/>
          </w:tcPr>
          <w:p w14:paraId="2F197D82" w14:textId="77777777" w:rsidR="00C23EF7" w:rsidRDefault="00C23EF7" w:rsidP="00C23EF7">
            <w:r w:rsidRPr="005A0FB8">
              <w:rPr>
                <w:position w:val="-16"/>
              </w:rPr>
              <w:object w:dxaOrig="660" w:dyaOrig="440" w14:anchorId="4A4E1EC9">
                <v:shape id="_x0000_i3117" type="#_x0000_t75" style="width:32.65pt;height:22.1pt" o:ole="">
                  <v:imagedata r:id="rId57" o:title=""/>
                </v:shape>
                <o:OLEObject Type="Embed" ProgID="Equation.DSMT4" ShapeID="_x0000_i3117" DrawAspect="Content" ObjectID="_1802883846" r:id="rId181"/>
              </w:object>
            </w:r>
          </w:p>
        </w:tc>
        <w:tc>
          <w:tcPr>
            <w:tcW w:w="1239" w:type="dxa"/>
            <w:vAlign w:val="center"/>
          </w:tcPr>
          <w:p w14:paraId="7FF0BFC9" w14:textId="77777777" w:rsidR="00C23EF7" w:rsidRDefault="00C23EF7" w:rsidP="00C23EF7">
            <w:pPr>
              <w:jc w:val="center"/>
            </w:pPr>
            <w:r>
              <w:t xml:space="preserve">0.0058 </w:t>
            </w:r>
          </w:p>
        </w:tc>
        <w:tc>
          <w:tcPr>
            <w:tcW w:w="1239" w:type="dxa"/>
            <w:vAlign w:val="center"/>
          </w:tcPr>
          <w:p w14:paraId="10C2C37D" w14:textId="16B73C15" w:rsidR="00C23EF7" w:rsidRDefault="00C23EF7" w:rsidP="00C23EF7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vAlign w:val="center"/>
          </w:tcPr>
          <w:p w14:paraId="51FA80DF" w14:textId="58B6F72F" w:rsidR="00C23EF7" w:rsidRDefault="00C23EF7" w:rsidP="00C23EF7">
            <w:pPr>
              <w:jc w:val="center"/>
            </w:pPr>
            <w:r>
              <w:t xml:space="preserve">0.26 </w:t>
            </w:r>
          </w:p>
        </w:tc>
        <w:tc>
          <w:tcPr>
            <w:tcW w:w="1561" w:type="dxa"/>
          </w:tcPr>
          <w:p w14:paraId="59B214F4" w14:textId="43EE0583" w:rsidR="00C23EF7" w:rsidRDefault="00C23EF7" w:rsidP="00C23EF7">
            <w:pPr>
              <w:jc w:val="center"/>
            </w:pPr>
            <w:r w:rsidRPr="00CD1A20">
              <w:t>0.1112</w:t>
            </w:r>
          </w:p>
        </w:tc>
        <w:tc>
          <w:tcPr>
            <w:tcW w:w="1239" w:type="dxa"/>
          </w:tcPr>
          <w:p w14:paraId="1FDAB9CC" w14:textId="1D5659EB" w:rsidR="00C23EF7" w:rsidRDefault="00C23EF7" w:rsidP="00C23EF7">
            <w:pPr>
              <w:jc w:val="center"/>
            </w:pPr>
            <w:r w:rsidRPr="00CD1A20">
              <w:t>95.68</w:t>
            </w:r>
          </w:p>
        </w:tc>
        <w:tc>
          <w:tcPr>
            <w:tcW w:w="1239" w:type="dxa"/>
          </w:tcPr>
          <w:p w14:paraId="251682D4" w14:textId="14C4525B" w:rsidR="00C23EF7" w:rsidRDefault="00C23EF7" w:rsidP="00C23EF7">
            <w:pPr>
              <w:jc w:val="center"/>
            </w:pPr>
            <w:r w:rsidRPr="00CD1A20">
              <w:t>99.98</w:t>
            </w:r>
          </w:p>
        </w:tc>
      </w:tr>
      <w:tr w:rsidR="00C23EF7" w14:paraId="160B9734" w14:textId="77777777" w:rsidTr="00234C98">
        <w:tc>
          <w:tcPr>
            <w:tcW w:w="1238" w:type="dxa"/>
          </w:tcPr>
          <w:p w14:paraId="53270A9F" w14:textId="77777777" w:rsidR="00C23EF7" w:rsidRDefault="00C23EF7" w:rsidP="00C23EF7">
            <w:r w:rsidRPr="005A0FB8">
              <w:rPr>
                <w:position w:val="-16"/>
              </w:rPr>
              <w:object w:dxaOrig="740" w:dyaOrig="440" w14:anchorId="417F9F4D">
                <v:shape id="_x0000_i3118" type="#_x0000_t75" style="width:37.45pt;height:22.1pt" o:ole="">
                  <v:imagedata r:id="rId61" o:title=""/>
                </v:shape>
                <o:OLEObject Type="Embed" ProgID="Equation.DSMT4" ShapeID="_x0000_i3118" DrawAspect="Content" ObjectID="_1802883847" r:id="rId182"/>
              </w:object>
            </w:r>
          </w:p>
        </w:tc>
        <w:tc>
          <w:tcPr>
            <w:tcW w:w="1239" w:type="dxa"/>
            <w:vAlign w:val="center"/>
          </w:tcPr>
          <w:p w14:paraId="1BCF46E9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370 </w:t>
            </w:r>
          </w:p>
        </w:tc>
        <w:tc>
          <w:tcPr>
            <w:tcW w:w="1239" w:type="dxa"/>
            <w:vAlign w:val="center"/>
          </w:tcPr>
          <w:p w14:paraId="0E011BF6" w14:textId="0E88B9A3" w:rsidR="00C23EF7" w:rsidRDefault="00C23EF7" w:rsidP="00C23EF7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</w:p>
        </w:tc>
        <w:tc>
          <w:tcPr>
            <w:tcW w:w="1239" w:type="dxa"/>
            <w:vAlign w:val="center"/>
          </w:tcPr>
          <w:p w14:paraId="79E0279E" w14:textId="6CBD093A" w:rsidR="00C23EF7" w:rsidRDefault="00C23EF7" w:rsidP="00C23EF7">
            <w:pPr>
              <w:jc w:val="center"/>
            </w:pPr>
            <w:r>
              <w:t xml:space="preserve">0.599 </w:t>
            </w:r>
          </w:p>
        </w:tc>
        <w:tc>
          <w:tcPr>
            <w:tcW w:w="1561" w:type="dxa"/>
          </w:tcPr>
          <w:p w14:paraId="6CFC8A7D" w14:textId="4A98398F" w:rsidR="00C23EF7" w:rsidRDefault="00C23EF7" w:rsidP="00C23EF7">
            <w:pPr>
              <w:jc w:val="center"/>
            </w:pPr>
            <w:r w:rsidRPr="00CD1A20">
              <w:t>0.2469</w:t>
            </w:r>
          </w:p>
        </w:tc>
        <w:tc>
          <w:tcPr>
            <w:tcW w:w="1239" w:type="dxa"/>
          </w:tcPr>
          <w:p w14:paraId="2F59D752" w14:textId="4CE50E3F" w:rsidR="00C23EF7" w:rsidRDefault="00C23EF7" w:rsidP="00C23EF7">
            <w:pPr>
              <w:jc w:val="center"/>
            </w:pPr>
            <w:r w:rsidRPr="00CD1A20">
              <w:t>86.68</w:t>
            </w:r>
          </w:p>
        </w:tc>
        <w:tc>
          <w:tcPr>
            <w:tcW w:w="1239" w:type="dxa"/>
          </w:tcPr>
          <w:p w14:paraId="24A62CA6" w14:textId="0A6064ED" w:rsidR="00C23EF7" w:rsidRDefault="00C23EF7" w:rsidP="00C23EF7">
            <w:pPr>
              <w:jc w:val="center"/>
            </w:pPr>
            <w:r w:rsidRPr="00CD1A20">
              <w:t>99.56</w:t>
            </w:r>
          </w:p>
        </w:tc>
      </w:tr>
      <w:tr w:rsidR="00C23EF7" w14:paraId="38C83B6D" w14:textId="77777777" w:rsidTr="00234C98">
        <w:tc>
          <w:tcPr>
            <w:tcW w:w="1238" w:type="dxa"/>
          </w:tcPr>
          <w:p w14:paraId="55B45086" w14:textId="77777777" w:rsidR="00C23EF7" w:rsidRDefault="00C23EF7" w:rsidP="00C23EF7">
            <w:r w:rsidRPr="005A0FB8">
              <w:rPr>
                <w:position w:val="-16"/>
              </w:rPr>
              <w:object w:dxaOrig="660" w:dyaOrig="440" w14:anchorId="552BEF72">
                <v:shape id="_x0000_i3119" type="#_x0000_t75" style="width:32.65pt;height:22.1pt" o:ole="">
                  <v:imagedata r:id="rId65" o:title=""/>
                </v:shape>
                <o:OLEObject Type="Embed" ProgID="Equation.DSMT4" ShapeID="_x0000_i3119" DrawAspect="Content" ObjectID="_1802883848" r:id="rId183"/>
              </w:object>
            </w:r>
          </w:p>
        </w:tc>
        <w:tc>
          <w:tcPr>
            <w:tcW w:w="1239" w:type="dxa"/>
            <w:vAlign w:val="center"/>
          </w:tcPr>
          <w:p w14:paraId="01820C16" w14:textId="77777777" w:rsidR="00C23EF7" w:rsidRDefault="00C23EF7" w:rsidP="00C23EF7">
            <w:pPr>
              <w:jc w:val="center"/>
            </w:pPr>
            <w:r>
              <w:t xml:space="preserve">0.0119 </w:t>
            </w:r>
          </w:p>
        </w:tc>
        <w:tc>
          <w:tcPr>
            <w:tcW w:w="1239" w:type="dxa"/>
            <w:vAlign w:val="center"/>
          </w:tcPr>
          <w:p w14:paraId="4DFC8063" w14:textId="2E466B0C" w:rsidR="00C23EF7" w:rsidRDefault="00C23EF7" w:rsidP="00C23EF7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75164E94" w14:textId="4DA0D798" w:rsidR="00C23EF7" w:rsidRDefault="00C23EF7" w:rsidP="00C23EF7">
            <w:pPr>
              <w:jc w:val="center"/>
            </w:pPr>
            <w:r>
              <w:t xml:space="preserve">0.50 </w:t>
            </w:r>
          </w:p>
        </w:tc>
        <w:tc>
          <w:tcPr>
            <w:tcW w:w="1561" w:type="dxa"/>
          </w:tcPr>
          <w:p w14:paraId="656F8E3A" w14:textId="2F0C8A00" w:rsidR="00C23EF7" w:rsidRDefault="00C23EF7" w:rsidP="00C23EF7">
            <w:pPr>
              <w:jc w:val="center"/>
            </w:pPr>
            <w:r w:rsidRPr="00CD1A20">
              <w:t>0.2419</w:t>
            </w:r>
          </w:p>
        </w:tc>
        <w:tc>
          <w:tcPr>
            <w:tcW w:w="1239" w:type="dxa"/>
          </w:tcPr>
          <w:p w14:paraId="03B0233C" w14:textId="0F16FACB" w:rsidR="00C23EF7" w:rsidRDefault="00C23EF7" w:rsidP="00C23EF7">
            <w:pPr>
              <w:jc w:val="center"/>
            </w:pPr>
            <w:r w:rsidRPr="00CD1A20">
              <w:t>87.62</w:t>
            </w:r>
          </w:p>
        </w:tc>
        <w:tc>
          <w:tcPr>
            <w:tcW w:w="1239" w:type="dxa"/>
          </w:tcPr>
          <w:p w14:paraId="1744784F" w14:textId="7F9FFA96" w:rsidR="00C23EF7" w:rsidRDefault="00C23EF7" w:rsidP="00C23EF7">
            <w:pPr>
              <w:jc w:val="center"/>
            </w:pPr>
            <w:r w:rsidRPr="00CD1A20">
              <w:t>99.9</w:t>
            </w:r>
          </w:p>
        </w:tc>
      </w:tr>
      <w:tr w:rsidR="00C23EF7" w14:paraId="1296F7C8" w14:textId="77777777" w:rsidTr="00234C98">
        <w:tc>
          <w:tcPr>
            <w:tcW w:w="1238" w:type="dxa"/>
          </w:tcPr>
          <w:p w14:paraId="749C9E6F" w14:textId="77777777" w:rsidR="00C23EF7" w:rsidRDefault="00C23EF7" w:rsidP="00C23EF7">
            <w:r w:rsidRPr="00A24B9C">
              <w:rPr>
                <w:position w:val="-14"/>
              </w:rPr>
              <w:object w:dxaOrig="700" w:dyaOrig="400" w14:anchorId="06C3C4E4">
                <v:shape id="_x0000_i3120" type="#_x0000_t75" style="width:34.55pt;height:19.2pt" o:ole="">
                  <v:imagedata r:id="rId69" o:title=""/>
                </v:shape>
                <o:OLEObject Type="Embed" ProgID="Equation.DSMT4" ShapeID="_x0000_i3120" DrawAspect="Content" ObjectID="_1802883849" r:id="rId184"/>
              </w:object>
            </w:r>
          </w:p>
        </w:tc>
        <w:tc>
          <w:tcPr>
            <w:tcW w:w="1239" w:type="dxa"/>
            <w:vAlign w:val="center"/>
          </w:tcPr>
          <w:p w14:paraId="3777005C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38534839" w14:textId="5E85741D" w:rsidR="00C23EF7" w:rsidRDefault="00C23EF7" w:rsidP="00C23EF7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vAlign w:val="center"/>
          </w:tcPr>
          <w:p w14:paraId="6B55A2F5" w14:textId="5E3D6259" w:rsidR="00C23EF7" w:rsidRDefault="00C23EF7" w:rsidP="00C23EF7">
            <w:pPr>
              <w:jc w:val="center"/>
            </w:pPr>
            <w:r>
              <w:t xml:space="preserve">0.107 </w:t>
            </w:r>
          </w:p>
        </w:tc>
        <w:tc>
          <w:tcPr>
            <w:tcW w:w="1561" w:type="dxa"/>
          </w:tcPr>
          <w:p w14:paraId="7D7342D6" w14:textId="375D3937" w:rsidR="00C23EF7" w:rsidRDefault="00C23EF7" w:rsidP="00C23EF7">
            <w:pPr>
              <w:jc w:val="center"/>
            </w:pPr>
            <w:r w:rsidRPr="00CD1A20">
              <w:t>0.05002</w:t>
            </w:r>
          </w:p>
        </w:tc>
        <w:tc>
          <w:tcPr>
            <w:tcW w:w="1239" w:type="dxa"/>
          </w:tcPr>
          <w:p w14:paraId="49D803B4" w14:textId="0E68BC0A" w:rsidR="00C23EF7" w:rsidRDefault="00C23EF7" w:rsidP="00C23EF7">
            <w:pPr>
              <w:jc w:val="center"/>
            </w:pPr>
            <w:r w:rsidRPr="00CD1A20">
              <w:t>99.14</w:t>
            </w:r>
          </w:p>
        </w:tc>
        <w:tc>
          <w:tcPr>
            <w:tcW w:w="1239" w:type="dxa"/>
          </w:tcPr>
          <w:p w14:paraId="7F12E2E2" w14:textId="630282EE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2E1E2B4E" w14:textId="77777777" w:rsidTr="00234C98">
        <w:tc>
          <w:tcPr>
            <w:tcW w:w="1238" w:type="dxa"/>
          </w:tcPr>
          <w:p w14:paraId="44AC7AEA" w14:textId="77777777" w:rsidR="00C23EF7" w:rsidRDefault="00C23EF7" w:rsidP="00C23EF7">
            <w:r w:rsidRPr="005A0FB8">
              <w:rPr>
                <w:position w:val="-16"/>
              </w:rPr>
              <w:object w:dxaOrig="840" w:dyaOrig="440" w14:anchorId="056A75C5">
                <v:shape id="_x0000_i3121" type="#_x0000_t75" style="width:42.25pt;height:22.1pt" o:ole="">
                  <v:imagedata r:id="rId73" o:title=""/>
                </v:shape>
                <o:OLEObject Type="Embed" ProgID="Equation.DSMT4" ShapeID="_x0000_i3121" DrawAspect="Content" ObjectID="_1802883850" r:id="rId185"/>
              </w:object>
            </w:r>
          </w:p>
        </w:tc>
        <w:tc>
          <w:tcPr>
            <w:tcW w:w="1239" w:type="dxa"/>
            <w:vAlign w:val="center"/>
          </w:tcPr>
          <w:p w14:paraId="27F432E2" w14:textId="77777777" w:rsidR="00C23EF7" w:rsidRDefault="00C23EF7" w:rsidP="00C23EF7">
            <w:pPr>
              <w:jc w:val="center"/>
            </w:pPr>
            <w:r>
              <w:t xml:space="preserve">2.282 </w:t>
            </w:r>
          </w:p>
        </w:tc>
        <w:tc>
          <w:tcPr>
            <w:tcW w:w="1239" w:type="dxa"/>
            <w:vAlign w:val="center"/>
          </w:tcPr>
          <w:p w14:paraId="08681548" w14:textId="40C464B0" w:rsidR="00C23EF7" w:rsidRDefault="00C23EF7" w:rsidP="00C23EF7">
            <w:pPr>
              <w:jc w:val="center"/>
              <w:rPr>
                <w:rFonts w:cs="Times New Roman"/>
              </w:rPr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5E50D3B4" w14:textId="489579DE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4.64 </w:t>
            </w:r>
          </w:p>
        </w:tc>
        <w:tc>
          <w:tcPr>
            <w:tcW w:w="1561" w:type="dxa"/>
          </w:tcPr>
          <w:p w14:paraId="714566C7" w14:textId="7265C03F" w:rsidR="00C23EF7" w:rsidRDefault="00C23EF7" w:rsidP="00C23EF7">
            <w:pPr>
              <w:jc w:val="center"/>
            </w:pPr>
            <w:r w:rsidRPr="00CD1A20">
              <w:t>1.559</w:t>
            </w:r>
          </w:p>
        </w:tc>
        <w:tc>
          <w:tcPr>
            <w:tcW w:w="1239" w:type="dxa"/>
          </w:tcPr>
          <w:p w14:paraId="0E84E359" w14:textId="448D1E48" w:rsidR="00C23EF7" w:rsidRDefault="00C23EF7" w:rsidP="00C23EF7">
            <w:pPr>
              <w:jc w:val="center"/>
            </w:pPr>
            <w:r w:rsidRPr="00CD1A20">
              <w:t>36</w:t>
            </w:r>
          </w:p>
        </w:tc>
        <w:tc>
          <w:tcPr>
            <w:tcW w:w="1239" w:type="dxa"/>
          </w:tcPr>
          <w:p w14:paraId="1B1274F9" w14:textId="74CF917C" w:rsidR="00C23EF7" w:rsidRDefault="00C23EF7" w:rsidP="00C23EF7">
            <w:pPr>
              <w:jc w:val="center"/>
            </w:pPr>
            <w:r w:rsidRPr="00CD1A20">
              <w:t>92.15</w:t>
            </w:r>
          </w:p>
        </w:tc>
      </w:tr>
      <w:tr w:rsidR="00C23EF7" w14:paraId="4D0214F9" w14:textId="77777777" w:rsidTr="00234C98">
        <w:tc>
          <w:tcPr>
            <w:tcW w:w="1238" w:type="dxa"/>
          </w:tcPr>
          <w:p w14:paraId="567027AD" w14:textId="77777777" w:rsidR="00C23EF7" w:rsidRDefault="00C23EF7" w:rsidP="00C23EF7">
            <w:r w:rsidRPr="005A0FB8">
              <w:rPr>
                <w:position w:val="-16"/>
              </w:rPr>
              <w:object w:dxaOrig="920" w:dyaOrig="440" w14:anchorId="5F0369FF">
                <v:shape id="_x0000_i3122" type="#_x0000_t75" style="width:46.1pt;height:22.1pt" o:ole="">
                  <v:imagedata r:id="rId77" o:title=""/>
                </v:shape>
                <o:OLEObject Type="Embed" ProgID="Equation.DSMT4" ShapeID="_x0000_i3122" DrawAspect="Content" ObjectID="_1802883851" r:id="rId186"/>
              </w:object>
            </w:r>
          </w:p>
        </w:tc>
        <w:tc>
          <w:tcPr>
            <w:tcW w:w="1239" w:type="dxa"/>
            <w:vAlign w:val="center"/>
          </w:tcPr>
          <w:p w14:paraId="27AEF79C" w14:textId="77777777" w:rsidR="00C23EF7" w:rsidRDefault="00C23EF7" w:rsidP="00C23EF7">
            <w:pPr>
              <w:jc w:val="center"/>
            </w:pPr>
            <w:r>
              <w:t xml:space="preserve">3.929 </w:t>
            </w:r>
          </w:p>
        </w:tc>
        <w:tc>
          <w:tcPr>
            <w:tcW w:w="1239" w:type="dxa"/>
            <w:vAlign w:val="center"/>
          </w:tcPr>
          <w:p w14:paraId="0C5AF42E" w14:textId="495779D8" w:rsidR="00C23EF7" w:rsidRDefault="00C23EF7" w:rsidP="00C23EF7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7E5DD464" w14:textId="6FE90C65" w:rsidR="00C23EF7" w:rsidRDefault="00C23EF7" w:rsidP="00C23EF7">
            <w:pPr>
              <w:jc w:val="center"/>
            </w:pPr>
            <w:r>
              <w:t xml:space="preserve">7.41 </w:t>
            </w:r>
          </w:p>
        </w:tc>
        <w:tc>
          <w:tcPr>
            <w:tcW w:w="1561" w:type="dxa"/>
          </w:tcPr>
          <w:p w14:paraId="0307E59D" w14:textId="5A0D4060" w:rsidR="00C23EF7" w:rsidRDefault="00C23EF7" w:rsidP="00C23EF7">
            <w:pPr>
              <w:jc w:val="center"/>
            </w:pPr>
            <w:r w:rsidRPr="00CD1A20">
              <w:t>2.17</w:t>
            </w:r>
          </w:p>
        </w:tc>
        <w:tc>
          <w:tcPr>
            <w:tcW w:w="1239" w:type="dxa"/>
          </w:tcPr>
          <w:p w14:paraId="61007A6C" w14:textId="496B864E" w:rsidR="00C23EF7" w:rsidRDefault="00C23EF7" w:rsidP="00C23EF7">
            <w:pPr>
              <w:jc w:val="center"/>
            </w:pPr>
            <w:r w:rsidRPr="00CD1A20">
              <w:t>30.5</w:t>
            </w:r>
          </w:p>
        </w:tc>
        <w:tc>
          <w:tcPr>
            <w:tcW w:w="1239" w:type="dxa"/>
          </w:tcPr>
          <w:p w14:paraId="6A655887" w14:textId="3D0C3999" w:rsidR="00C23EF7" w:rsidRDefault="00C23EF7" w:rsidP="00C23EF7">
            <w:pPr>
              <w:jc w:val="center"/>
            </w:pPr>
            <w:r w:rsidRPr="00CD1A20">
              <w:t>82.72</w:t>
            </w:r>
          </w:p>
        </w:tc>
      </w:tr>
      <w:tr w:rsidR="00C23EF7" w14:paraId="29B51260" w14:textId="77777777" w:rsidTr="00234C98">
        <w:tc>
          <w:tcPr>
            <w:tcW w:w="1238" w:type="dxa"/>
          </w:tcPr>
          <w:p w14:paraId="63EB7DCE" w14:textId="77777777" w:rsidR="00C23EF7" w:rsidRDefault="00C23EF7" w:rsidP="00C23EF7">
            <w:r w:rsidRPr="005A0FB8">
              <w:rPr>
                <w:position w:val="-16"/>
              </w:rPr>
              <w:object w:dxaOrig="840" w:dyaOrig="440" w14:anchorId="0B182320">
                <v:shape id="_x0000_i3123" type="#_x0000_t75" style="width:42.25pt;height:22.1pt" o:ole="">
                  <v:imagedata r:id="rId81" o:title=""/>
                </v:shape>
                <o:OLEObject Type="Embed" ProgID="Equation.DSMT4" ShapeID="_x0000_i3123" DrawAspect="Content" ObjectID="_1802883852" r:id="rId187"/>
              </w:object>
            </w:r>
          </w:p>
        </w:tc>
        <w:tc>
          <w:tcPr>
            <w:tcW w:w="1239" w:type="dxa"/>
            <w:vAlign w:val="center"/>
          </w:tcPr>
          <w:p w14:paraId="5C463082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788 </w:t>
            </w:r>
          </w:p>
        </w:tc>
        <w:tc>
          <w:tcPr>
            <w:tcW w:w="1239" w:type="dxa"/>
            <w:vAlign w:val="center"/>
          </w:tcPr>
          <w:p w14:paraId="419474FC" w14:textId="3BEA3F5E" w:rsidR="00C23EF7" w:rsidRDefault="00C23EF7" w:rsidP="00C23EF7">
            <w:pPr>
              <w:jc w:val="center"/>
              <w:rPr>
                <w:rFonts w:cs="Times New Roman"/>
              </w:rPr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0BBFE1EB" w14:textId="7C985EFE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1.94 </w:t>
            </w:r>
          </w:p>
        </w:tc>
        <w:tc>
          <w:tcPr>
            <w:tcW w:w="1561" w:type="dxa"/>
          </w:tcPr>
          <w:p w14:paraId="11A8FB00" w14:textId="190A8591" w:rsidR="00C23EF7" w:rsidRDefault="00C23EF7" w:rsidP="00C23EF7">
            <w:pPr>
              <w:jc w:val="center"/>
            </w:pPr>
            <w:r w:rsidRPr="00CD1A20">
              <w:t>0.617</w:t>
            </w:r>
          </w:p>
        </w:tc>
        <w:tc>
          <w:tcPr>
            <w:tcW w:w="1239" w:type="dxa"/>
          </w:tcPr>
          <w:p w14:paraId="1AB1EDA5" w14:textId="43B2BD21" w:rsidR="00C23EF7" w:rsidRDefault="00C23EF7" w:rsidP="00C23EF7">
            <w:pPr>
              <w:jc w:val="center"/>
            </w:pPr>
            <w:r w:rsidRPr="00CD1A20">
              <w:t>66.3</w:t>
            </w:r>
          </w:p>
        </w:tc>
        <w:tc>
          <w:tcPr>
            <w:tcW w:w="1239" w:type="dxa"/>
          </w:tcPr>
          <w:p w14:paraId="36F680B9" w14:textId="3B0E7055" w:rsidR="00C23EF7" w:rsidRDefault="00C23EF7" w:rsidP="00C23EF7">
            <w:pPr>
              <w:jc w:val="center"/>
            </w:pPr>
            <w:r w:rsidRPr="00CD1A20">
              <w:t>97.31</w:t>
            </w:r>
          </w:p>
        </w:tc>
      </w:tr>
      <w:tr w:rsidR="00C23EF7" w14:paraId="12A47135" w14:textId="77777777" w:rsidTr="00234C98">
        <w:tc>
          <w:tcPr>
            <w:tcW w:w="1238" w:type="dxa"/>
          </w:tcPr>
          <w:p w14:paraId="228EA633" w14:textId="77777777" w:rsidR="00C23EF7" w:rsidRDefault="00C23EF7" w:rsidP="00C23EF7">
            <w:r w:rsidRPr="005A0FB8">
              <w:rPr>
                <w:position w:val="-16"/>
              </w:rPr>
              <w:object w:dxaOrig="900" w:dyaOrig="440" w14:anchorId="3168EE94">
                <v:shape id="_x0000_i3124" type="#_x0000_t75" style="width:45.1pt;height:22.1pt" o:ole="">
                  <v:imagedata r:id="rId85" o:title=""/>
                </v:shape>
                <o:OLEObject Type="Embed" ProgID="Equation.DSMT4" ShapeID="_x0000_i3124" DrawAspect="Content" ObjectID="_1802883853" r:id="rId188"/>
              </w:object>
            </w:r>
          </w:p>
        </w:tc>
        <w:tc>
          <w:tcPr>
            <w:tcW w:w="1239" w:type="dxa"/>
            <w:vAlign w:val="center"/>
          </w:tcPr>
          <w:p w14:paraId="558AA447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3.729 </w:t>
            </w:r>
          </w:p>
        </w:tc>
        <w:tc>
          <w:tcPr>
            <w:tcW w:w="1239" w:type="dxa"/>
            <w:vAlign w:val="center"/>
          </w:tcPr>
          <w:p w14:paraId="24A93180" w14:textId="248DC235" w:rsidR="00C23EF7" w:rsidRDefault="00C23EF7" w:rsidP="00C23EF7">
            <w:pPr>
              <w:jc w:val="center"/>
              <w:rPr>
                <w:rFonts w:cs="Times New Roman"/>
              </w:rPr>
            </w:pPr>
            <w:r w:rsidRPr="00A60649">
              <w:t>0.985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42CD2903" w14:textId="047E1336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6.56 </w:t>
            </w:r>
          </w:p>
        </w:tc>
        <w:tc>
          <w:tcPr>
            <w:tcW w:w="1561" w:type="dxa"/>
          </w:tcPr>
          <w:p w14:paraId="7F7CE306" w14:textId="33F84273" w:rsidR="00C23EF7" w:rsidRDefault="00C23EF7" w:rsidP="00C23EF7">
            <w:pPr>
              <w:jc w:val="center"/>
            </w:pPr>
            <w:r w:rsidRPr="00CD1A20">
              <w:t>1.85</w:t>
            </w:r>
          </w:p>
        </w:tc>
        <w:tc>
          <w:tcPr>
            <w:tcW w:w="1239" w:type="dxa"/>
          </w:tcPr>
          <w:p w14:paraId="751E5D14" w14:textId="5619F9E3" w:rsidR="00C23EF7" w:rsidRDefault="00C23EF7" w:rsidP="00C23EF7">
            <w:pPr>
              <w:jc w:val="center"/>
            </w:pPr>
            <w:r w:rsidRPr="00CD1A20">
              <w:t>32.43</w:t>
            </w:r>
          </w:p>
        </w:tc>
        <w:tc>
          <w:tcPr>
            <w:tcW w:w="1239" w:type="dxa"/>
          </w:tcPr>
          <w:p w14:paraId="28E5CADE" w14:textId="3D945793" w:rsidR="00C23EF7" w:rsidRDefault="00C23EF7" w:rsidP="00C23EF7">
            <w:pPr>
              <w:jc w:val="center"/>
            </w:pPr>
            <w:r w:rsidRPr="00CD1A20">
              <w:t>88.35</w:t>
            </w:r>
          </w:p>
        </w:tc>
      </w:tr>
      <w:tr w:rsidR="00C23EF7" w14:paraId="19B358BB" w14:textId="77777777" w:rsidTr="00234C98">
        <w:tc>
          <w:tcPr>
            <w:tcW w:w="1238" w:type="dxa"/>
          </w:tcPr>
          <w:p w14:paraId="4997A777" w14:textId="77777777" w:rsidR="00C23EF7" w:rsidRDefault="00C23EF7" w:rsidP="00C23EF7">
            <w:r w:rsidRPr="005A0FB8">
              <w:rPr>
                <w:position w:val="-16"/>
              </w:rPr>
              <w:object w:dxaOrig="840" w:dyaOrig="440" w14:anchorId="7EDDF687">
                <v:shape id="_x0000_i3125" type="#_x0000_t75" style="width:42.25pt;height:22.1pt" o:ole="">
                  <v:imagedata r:id="rId89" o:title=""/>
                </v:shape>
                <o:OLEObject Type="Embed" ProgID="Equation.DSMT4" ShapeID="_x0000_i3125" DrawAspect="Content" ObjectID="_1802883854" r:id="rId189"/>
              </w:object>
            </w:r>
          </w:p>
        </w:tc>
        <w:tc>
          <w:tcPr>
            <w:tcW w:w="1239" w:type="dxa"/>
            <w:vAlign w:val="center"/>
          </w:tcPr>
          <w:p w14:paraId="5A005652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174 </w:t>
            </w:r>
          </w:p>
        </w:tc>
        <w:tc>
          <w:tcPr>
            <w:tcW w:w="1239" w:type="dxa"/>
            <w:vAlign w:val="center"/>
          </w:tcPr>
          <w:p w14:paraId="72BB7848" w14:textId="6D60228C" w:rsidR="00C23EF7" w:rsidRDefault="00C23EF7" w:rsidP="00C23EF7">
            <w:pPr>
              <w:jc w:val="center"/>
              <w:rPr>
                <w:rFonts w:cs="Times New Roman"/>
              </w:rPr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59FC7CAD" w14:textId="4FDB135B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1.060 </w:t>
            </w:r>
          </w:p>
        </w:tc>
        <w:tc>
          <w:tcPr>
            <w:tcW w:w="1561" w:type="dxa"/>
          </w:tcPr>
          <w:p w14:paraId="6EB104F1" w14:textId="7EF081A2" w:rsidR="00C23EF7" w:rsidRDefault="00C23EF7" w:rsidP="00C23EF7">
            <w:pPr>
              <w:jc w:val="center"/>
            </w:pPr>
            <w:r w:rsidRPr="00CD1A20">
              <w:t>0.4432</w:t>
            </w:r>
          </w:p>
        </w:tc>
        <w:tc>
          <w:tcPr>
            <w:tcW w:w="1239" w:type="dxa"/>
          </w:tcPr>
          <w:p w14:paraId="18177E59" w14:textId="6BAA1EE2" w:rsidR="00C23EF7" w:rsidRDefault="00C23EF7" w:rsidP="00C23EF7">
            <w:pPr>
              <w:jc w:val="center"/>
            </w:pPr>
            <w:r w:rsidRPr="00CD1A20">
              <w:t>76.06</w:t>
            </w:r>
          </w:p>
        </w:tc>
        <w:tc>
          <w:tcPr>
            <w:tcW w:w="1239" w:type="dxa"/>
          </w:tcPr>
          <w:p w14:paraId="5856EC48" w14:textId="786FA7D4" w:rsidR="00C23EF7" w:rsidRDefault="00C23EF7" w:rsidP="00C23EF7">
            <w:pPr>
              <w:jc w:val="center"/>
            </w:pPr>
            <w:r w:rsidRPr="00CD1A20">
              <w:t>98.93</w:t>
            </w:r>
          </w:p>
        </w:tc>
      </w:tr>
      <w:tr w:rsidR="00C23EF7" w14:paraId="0BA02214" w14:textId="77777777" w:rsidTr="00234C98">
        <w:tc>
          <w:tcPr>
            <w:tcW w:w="1238" w:type="dxa"/>
          </w:tcPr>
          <w:p w14:paraId="105FB7DB" w14:textId="77777777" w:rsidR="00C23EF7" w:rsidRDefault="00C23EF7" w:rsidP="00C23EF7">
            <w:r w:rsidRPr="005A0FB8">
              <w:rPr>
                <w:position w:val="-16"/>
              </w:rPr>
              <w:object w:dxaOrig="900" w:dyaOrig="440" w14:anchorId="6B670544">
                <v:shape id="_x0000_i3126" type="#_x0000_t75" style="width:45.1pt;height:22.1pt" o:ole="">
                  <v:imagedata r:id="rId93" o:title=""/>
                </v:shape>
                <o:OLEObject Type="Embed" ProgID="Equation.DSMT4" ShapeID="_x0000_i3126" DrawAspect="Content" ObjectID="_1802883855" r:id="rId190"/>
              </w:object>
            </w:r>
          </w:p>
        </w:tc>
        <w:tc>
          <w:tcPr>
            <w:tcW w:w="1239" w:type="dxa"/>
            <w:vAlign w:val="center"/>
          </w:tcPr>
          <w:p w14:paraId="431D0FB2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1.97 </w:t>
            </w:r>
          </w:p>
        </w:tc>
        <w:tc>
          <w:tcPr>
            <w:tcW w:w="1239" w:type="dxa"/>
            <w:vAlign w:val="center"/>
          </w:tcPr>
          <w:p w14:paraId="7E8D004A" w14:textId="1C1A5703" w:rsidR="00C23EF7" w:rsidRDefault="00C23EF7" w:rsidP="00C23EF7">
            <w:pPr>
              <w:jc w:val="center"/>
              <w:rPr>
                <w:rFonts w:cs="Times New Roman"/>
              </w:rPr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4CEFEFE9" w14:textId="0002B770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4.63 </w:t>
            </w:r>
          </w:p>
        </w:tc>
        <w:tc>
          <w:tcPr>
            <w:tcW w:w="1561" w:type="dxa"/>
          </w:tcPr>
          <w:p w14:paraId="5CF4C92A" w14:textId="6E866739" w:rsidR="00C23EF7" w:rsidRDefault="00C23EF7" w:rsidP="00C23EF7">
            <w:pPr>
              <w:jc w:val="center"/>
            </w:pPr>
            <w:r w:rsidRPr="00CD1A20">
              <w:t>1.645</w:t>
            </w:r>
          </w:p>
        </w:tc>
        <w:tc>
          <w:tcPr>
            <w:tcW w:w="1239" w:type="dxa"/>
          </w:tcPr>
          <w:p w14:paraId="35D638C9" w14:textId="3532F59C" w:rsidR="00C23EF7" w:rsidRDefault="00C23EF7" w:rsidP="00C23EF7">
            <w:pPr>
              <w:jc w:val="center"/>
            </w:pPr>
            <w:r w:rsidRPr="00CD1A20">
              <w:t>34.76</w:t>
            </w:r>
          </w:p>
        </w:tc>
        <w:tc>
          <w:tcPr>
            <w:tcW w:w="1239" w:type="dxa"/>
          </w:tcPr>
          <w:p w14:paraId="764D3967" w14:textId="7F053DE8" w:rsidR="00C23EF7" w:rsidRDefault="00C23EF7" w:rsidP="00C23EF7">
            <w:pPr>
              <w:jc w:val="center"/>
            </w:pPr>
            <w:r w:rsidRPr="00CD1A20">
              <w:t>91.14</w:t>
            </w:r>
          </w:p>
        </w:tc>
      </w:tr>
      <w:tr w:rsidR="00C23EF7" w14:paraId="064E3F43" w14:textId="77777777" w:rsidTr="00234C98">
        <w:tc>
          <w:tcPr>
            <w:tcW w:w="1238" w:type="dxa"/>
          </w:tcPr>
          <w:p w14:paraId="1947FDE9" w14:textId="77777777" w:rsidR="00C23EF7" w:rsidRDefault="00C23EF7" w:rsidP="00C23EF7">
            <w:r w:rsidRPr="005A0FB8">
              <w:rPr>
                <w:position w:val="-16"/>
              </w:rPr>
              <w:object w:dxaOrig="840" w:dyaOrig="440" w14:anchorId="00D45885">
                <v:shape id="_x0000_i3127" type="#_x0000_t75" style="width:42.25pt;height:22.1pt" o:ole="">
                  <v:imagedata r:id="rId97" o:title=""/>
                </v:shape>
                <o:OLEObject Type="Embed" ProgID="Equation.DSMT4" ShapeID="_x0000_i3127" DrawAspect="Content" ObjectID="_1802883856" r:id="rId191"/>
              </w:object>
            </w:r>
          </w:p>
        </w:tc>
        <w:tc>
          <w:tcPr>
            <w:tcW w:w="1239" w:type="dxa"/>
            <w:vAlign w:val="center"/>
          </w:tcPr>
          <w:p w14:paraId="79E4804C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52 </w:t>
            </w:r>
          </w:p>
        </w:tc>
        <w:tc>
          <w:tcPr>
            <w:tcW w:w="1239" w:type="dxa"/>
            <w:vAlign w:val="center"/>
          </w:tcPr>
          <w:p w14:paraId="78887FD9" w14:textId="3988D533" w:rsidR="00C23EF7" w:rsidRDefault="00C23EF7" w:rsidP="00C23EF7">
            <w:pPr>
              <w:jc w:val="center"/>
              <w:rPr>
                <w:rFonts w:cs="Times New Roman"/>
              </w:rPr>
            </w:pPr>
            <w:r w:rsidRPr="00C43AF6">
              <w:t>0.9998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4E1AEDB4" w14:textId="5F9C2CE1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84 </w:t>
            </w:r>
          </w:p>
        </w:tc>
        <w:tc>
          <w:tcPr>
            <w:tcW w:w="1561" w:type="dxa"/>
          </w:tcPr>
          <w:p w14:paraId="04BDF379" w14:textId="0724DE21" w:rsidR="00C23EF7" w:rsidRDefault="00C23EF7" w:rsidP="00C23EF7">
            <w:pPr>
              <w:jc w:val="center"/>
            </w:pPr>
            <w:r w:rsidRPr="00CD1A20">
              <w:t>0.4336</w:t>
            </w:r>
          </w:p>
        </w:tc>
        <w:tc>
          <w:tcPr>
            <w:tcW w:w="1239" w:type="dxa"/>
          </w:tcPr>
          <w:p w14:paraId="0632182A" w14:textId="2C6A3A62" w:rsidR="00C23EF7" w:rsidRDefault="00C23EF7" w:rsidP="00C23EF7">
            <w:pPr>
              <w:jc w:val="center"/>
            </w:pPr>
            <w:r w:rsidRPr="00CD1A20">
              <w:t>77.72</w:t>
            </w:r>
          </w:p>
        </w:tc>
        <w:tc>
          <w:tcPr>
            <w:tcW w:w="1239" w:type="dxa"/>
          </w:tcPr>
          <w:p w14:paraId="4AD5C75E" w14:textId="024E8365" w:rsidR="00C23EF7" w:rsidRDefault="00C23EF7" w:rsidP="00C23EF7">
            <w:pPr>
              <w:jc w:val="center"/>
            </w:pPr>
            <w:r w:rsidRPr="00CD1A20">
              <w:t>99.52</w:t>
            </w:r>
          </w:p>
        </w:tc>
      </w:tr>
      <w:tr w:rsidR="00C23EF7" w14:paraId="54000476" w14:textId="77777777" w:rsidTr="00234C98">
        <w:tc>
          <w:tcPr>
            <w:tcW w:w="1238" w:type="dxa"/>
          </w:tcPr>
          <w:p w14:paraId="02DDA637" w14:textId="77777777" w:rsidR="00C23EF7" w:rsidRDefault="00C23EF7" w:rsidP="00C23EF7">
            <w:r w:rsidRPr="00A24B9C">
              <w:rPr>
                <w:position w:val="-14"/>
              </w:rPr>
              <w:object w:dxaOrig="880" w:dyaOrig="400" w14:anchorId="5F5B0C69">
                <v:shape id="_x0000_i3128" type="#_x0000_t75" style="width:43.2pt;height:19.2pt" o:ole="">
                  <v:imagedata r:id="rId101" o:title=""/>
                </v:shape>
                <o:OLEObject Type="Embed" ProgID="Equation.DSMT4" ShapeID="_x0000_i3128" DrawAspect="Content" ObjectID="_1802883857" r:id="rId192"/>
              </w:object>
            </w:r>
          </w:p>
        </w:tc>
        <w:tc>
          <w:tcPr>
            <w:tcW w:w="1239" w:type="dxa"/>
            <w:vAlign w:val="center"/>
          </w:tcPr>
          <w:p w14:paraId="0C3E3A4A" w14:textId="77777777" w:rsidR="00C23EF7" w:rsidRDefault="00C23EF7" w:rsidP="00C23EF7">
            <w:pPr>
              <w:jc w:val="center"/>
            </w:pPr>
            <w:r>
              <w:t>0.35</w:t>
            </w:r>
          </w:p>
        </w:tc>
        <w:tc>
          <w:tcPr>
            <w:tcW w:w="1239" w:type="dxa"/>
            <w:vAlign w:val="center"/>
          </w:tcPr>
          <w:p w14:paraId="639B08AB" w14:textId="5167C777" w:rsidR="00C23EF7" w:rsidRDefault="00C23EF7" w:rsidP="00C23EF7">
            <w:pPr>
              <w:jc w:val="center"/>
              <w:rPr>
                <w:rFonts w:cs="Times New Roman"/>
              </w:rPr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</w:t>
            </w:r>
          </w:p>
        </w:tc>
        <w:tc>
          <w:tcPr>
            <w:tcW w:w="1239" w:type="dxa"/>
            <w:vAlign w:val="center"/>
          </w:tcPr>
          <w:p w14:paraId="4A4EE61A" w14:textId="1AFFE9B1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2.01 </w:t>
            </w:r>
          </w:p>
        </w:tc>
        <w:tc>
          <w:tcPr>
            <w:tcW w:w="1561" w:type="dxa"/>
          </w:tcPr>
          <w:p w14:paraId="331B3F01" w14:textId="1913593D" w:rsidR="00C23EF7" w:rsidRDefault="00C23EF7" w:rsidP="00C23EF7">
            <w:pPr>
              <w:jc w:val="center"/>
            </w:pPr>
            <w:r w:rsidRPr="00CD1A20">
              <w:t>1.156</w:t>
            </w:r>
          </w:p>
        </w:tc>
        <w:tc>
          <w:tcPr>
            <w:tcW w:w="1239" w:type="dxa"/>
          </w:tcPr>
          <w:p w14:paraId="374CD44B" w14:textId="16533EB3" w:rsidR="00C23EF7" w:rsidRDefault="00C23EF7" w:rsidP="00C23EF7">
            <w:pPr>
              <w:jc w:val="center"/>
            </w:pPr>
            <w:r w:rsidRPr="00CD1A20">
              <w:t>44.52</w:t>
            </w:r>
          </w:p>
        </w:tc>
        <w:tc>
          <w:tcPr>
            <w:tcW w:w="1239" w:type="dxa"/>
          </w:tcPr>
          <w:p w14:paraId="19790D4D" w14:textId="129912BA" w:rsidR="00C23EF7" w:rsidRDefault="00C23EF7" w:rsidP="00C23EF7">
            <w:pPr>
              <w:jc w:val="center"/>
            </w:pPr>
            <w:r w:rsidRPr="00CD1A20">
              <w:t>98.1</w:t>
            </w:r>
          </w:p>
        </w:tc>
      </w:tr>
      <w:tr w:rsidR="00C23EF7" w14:paraId="2E9392A3" w14:textId="77777777" w:rsidTr="00234C98">
        <w:tc>
          <w:tcPr>
            <w:tcW w:w="1238" w:type="dxa"/>
          </w:tcPr>
          <w:p w14:paraId="1FB7F344" w14:textId="77777777" w:rsidR="00C23EF7" w:rsidRDefault="00C23EF7" w:rsidP="00C23EF7">
            <w:r w:rsidRPr="005A0FB8">
              <w:rPr>
                <w:position w:val="-16"/>
              </w:rPr>
              <w:object w:dxaOrig="800" w:dyaOrig="440" w14:anchorId="421E67C3">
                <v:shape id="_x0000_i3129" type="#_x0000_t75" style="width:40.3pt;height:22.1pt" o:ole="">
                  <v:imagedata r:id="rId105" o:title=""/>
                </v:shape>
                <o:OLEObject Type="Embed" ProgID="Equation.DSMT4" ShapeID="_x0000_i3129" DrawAspect="Content" ObjectID="_1802883858" r:id="rId193"/>
              </w:object>
            </w:r>
          </w:p>
        </w:tc>
        <w:tc>
          <w:tcPr>
            <w:tcW w:w="1239" w:type="dxa"/>
            <w:vAlign w:val="center"/>
          </w:tcPr>
          <w:p w14:paraId="6EFC4DB8" w14:textId="77777777" w:rsidR="00C23EF7" w:rsidRDefault="00C23EF7" w:rsidP="00C23EF7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5204B20B" w14:textId="155BF414" w:rsidR="00C23EF7" w:rsidRDefault="00C23EF7" w:rsidP="00C23EF7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vAlign w:val="center"/>
          </w:tcPr>
          <w:p w14:paraId="603E79C3" w14:textId="4631CEAD" w:rsidR="00C23EF7" w:rsidRDefault="00C23EF7" w:rsidP="00C23EF7">
            <w:pPr>
              <w:jc w:val="center"/>
            </w:pPr>
            <w:r>
              <w:t>201</w:t>
            </w:r>
          </w:p>
        </w:tc>
        <w:tc>
          <w:tcPr>
            <w:tcW w:w="1561" w:type="dxa"/>
          </w:tcPr>
          <w:p w14:paraId="5C3D5040" w14:textId="157017CE" w:rsidR="00C23EF7" w:rsidRDefault="00C23EF7" w:rsidP="00C23EF7">
            <w:pPr>
              <w:jc w:val="center"/>
            </w:pPr>
            <w:r w:rsidRPr="00CD1A20">
              <w:t>33.24</w:t>
            </w:r>
          </w:p>
        </w:tc>
        <w:tc>
          <w:tcPr>
            <w:tcW w:w="1239" w:type="dxa"/>
          </w:tcPr>
          <w:p w14:paraId="373C82AA" w14:textId="084DF016" w:rsidR="00C23EF7" w:rsidRDefault="00C23EF7" w:rsidP="00C23EF7">
            <w:pPr>
              <w:jc w:val="center"/>
            </w:pPr>
            <w:r w:rsidRPr="00CD1A20">
              <w:t>1.358</w:t>
            </w:r>
          </w:p>
        </w:tc>
        <w:tc>
          <w:tcPr>
            <w:tcW w:w="1239" w:type="dxa"/>
          </w:tcPr>
          <w:p w14:paraId="276D7E50" w14:textId="310042F3" w:rsidR="00C23EF7" w:rsidRDefault="00C23EF7" w:rsidP="00C23EF7">
            <w:pPr>
              <w:jc w:val="center"/>
            </w:pPr>
            <w:r w:rsidRPr="00CD1A20">
              <w:t>15.48</w:t>
            </w:r>
          </w:p>
        </w:tc>
      </w:tr>
      <w:tr w:rsidR="00C23EF7" w14:paraId="667B9A8B" w14:textId="77777777" w:rsidTr="00234C98">
        <w:tc>
          <w:tcPr>
            <w:tcW w:w="1238" w:type="dxa"/>
          </w:tcPr>
          <w:p w14:paraId="6E6D4D4E" w14:textId="77777777" w:rsidR="00C23EF7" w:rsidRDefault="00C23EF7" w:rsidP="00C23EF7">
            <w:r w:rsidRPr="005A0FB8">
              <w:rPr>
                <w:position w:val="-16"/>
              </w:rPr>
              <w:object w:dxaOrig="880" w:dyaOrig="440" w14:anchorId="6F83712B">
                <v:shape id="_x0000_i3130" type="#_x0000_t75" style="width:43.2pt;height:22.1pt" o:ole="">
                  <v:imagedata r:id="rId109" o:title=""/>
                </v:shape>
                <o:OLEObject Type="Embed" ProgID="Equation.DSMT4" ShapeID="_x0000_i3130" DrawAspect="Content" ObjectID="_1802883859" r:id="rId194"/>
              </w:object>
            </w:r>
          </w:p>
        </w:tc>
        <w:tc>
          <w:tcPr>
            <w:tcW w:w="1239" w:type="dxa"/>
            <w:vAlign w:val="center"/>
          </w:tcPr>
          <w:p w14:paraId="723B9E39" w14:textId="77777777" w:rsidR="00C23EF7" w:rsidRDefault="00C23EF7" w:rsidP="00C23EF7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43AC4E29" w14:textId="03AF6090" w:rsidR="00C23EF7" w:rsidRDefault="00C23EF7" w:rsidP="00C23EF7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7431D854" w14:textId="4FAC2845" w:rsidR="00C23EF7" w:rsidRDefault="00C23EF7" w:rsidP="00C23EF7">
            <w:pPr>
              <w:jc w:val="center"/>
            </w:pPr>
            <w:r>
              <w:t>200</w:t>
            </w:r>
          </w:p>
        </w:tc>
        <w:tc>
          <w:tcPr>
            <w:tcW w:w="1561" w:type="dxa"/>
          </w:tcPr>
          <w:p w14:paraId="4FEA7F67" w14:textId="72153EA3" w:rsidR="00C23EF7" w:rsidRDefault="00C23EF7" w:rsidP="00C23EF7">
            <w:pPr>
              <w:jc w:val="center"/>
            </w:pPr>
            <w:r w:rsidRPr="00CD1A20">
              <w:t>29.55</w:t>
            </w:r>
          </w:p>
        </w:tc>
        <w:tc>
          <w:tcPr>
            <w:tcW w:w="1239" w:type="dxa"/>
          </w:tcPr>
          <w:p w14:paraId="72268521" w14:textId="3410F5AB" w:rsidR="00C23EF7" w:rsidRDefault="00C23EF7" w:rsidP="00C23EF7">
            <w:pPr>
              <w:jc w:val="center"/>
            </w:pPr>
            <w:r w:rsidRPr="00CD1A20">
              <w:t>1.673</w:t>
            </w:r>
          </w:p>
        </w:tc>
        <w:tc>
          <w:tcPr>
            <w:tcW w:w="1239" w:type="dxa"/>
          </w:tcPr>
          <w:p w14:paraId="4ACE46B6" w14:textId="09AD5DBE" w:rsidR="00C23EF7" w:rsidRDefault="00C23EF7" w:rsidP="00C23EF7">
            <w:pPr>
              <w:jc w:val="center"/>
            </w:pPr>
            <w:r w:rsidRPr="00CD1A20">
              <w:t>17.46</w:t>
            </w:r>
          </w:p>
        </w:tc>
      </w:tr>
      <w:tr w:rsidR="00C23EF7" w14:paraId="3B414D2D" w14:textId="77777777" w:rsidTr="00234C98">
        <w:tc>
          <w:tcPr>
            <w:tcW w:w="1238" w:type="dxa"/>
          </w:tcPr>
          <w:p w14:paraId="2EE4ABF3" w14:textId="77777777" w:rsidR="00C23EF7" w:rsidRDefault="00C23EF7" w:rsidP="00C23EF7">
            <w:r w:rsidRPr="005A0FB8">
              <w:rPr>
                <w:position w:val="-16"/>
              </w:rPr>
              <w:object w:dxaOrig="800" w:dyaOrig="440" w14:anchorId="3C722D17">
                <v:shape id="_x0000_i3131" type="#_x0000_t75" style="width:40.3pt;height:22.1pt" o:ole="">
                  <v:imagedata r:id="rId113" o:title=""/>
                </v:shape>
                <o:OLEObject Type="Embed" ProgID="Equation.DSMT4" ShapeID="_x0000_i3131" DrawAspect="Content" ObjectID="_1802883860" r:id="rId195"/>
              </w:object>
            </w:r>
          </w:p>
        </w:tc>
        <w:tc>
          <w:tcPr>
            <w:tcW w:w="1239" w:type="dxa"/>
            <w:vAlign w:val="center"/>
          </w:tcPr>
          <w:p w14:paraId="15A560DF" w14:textId="77777777" w:rsidR="00C23EF7" w:rsidRDefault="00C23EF7" w:rsidP="00C23EF7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4DADD5F1" w14:textId="7A1817C0" w:rsidR="00C23EF7" w:rsidRDefault="00C23EF7" w:rsidP="00C23EF7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vAlign w:val="center"/>
          </w:tcPr>
          <w:p w14:paraId="04820B74" w14:textId="64F65C5D" w:rsidR="00C23EF7" w:rsidRDefault="00C23EF7" w:rsidP="00C23EF7">
            <w:pPr>
              <w:jc w:val="center"/>
            </w:pPr>
            <w:r>
              <w:t>171</w:t>
            </w:r>
          </w:p>
        </w:tc>
        <w:tc>
          <w:tcPr>
            <w:tcW w:w="1561" w:type="dxa"/>
          </w:tcPr>
          <w:p w14:paraId="53220F1F" w14:textId="5AF1F37A" w:rsidR="00C23EF7" w:rsidRDefault="00C23EF7" w:rsidP="00C23EF7">
            <w:pPr>
              <w:jc w:val="center"/>
            </w:pPr>
            <w:r w:rsidRPr="00CD1A20">
              <w:t>34.94</w:t>
            </w:r>
          </w:p>
        </w:tc>
        <w:tc>
          <w:tcPr>
            <w:tcW w:w="1239" w:type="dxa"/>
          </w:tcPr>
          <w:p w14:paraId="5CAAE895" w14:textId="0F1664AB" w:rsidR="00C23EF7" w:rsidRDefault="00C23EF7" w:rsidP="00C23EF7">
            <w:pPr>
              <w:jc w:val="center"/>
            </w:pPr>
            <w:r w:rsidRPr="00CD1A20">
              <w:t>1.552</w:t>
            </w:r>
          </w:p>
        </w:tc>
        <w:tc>
          <w:tcPr>
            <w:tcW w:w="1239" w:type="dxa"/>
          </w:tcPr>
          <w:p w14:paraId="23A9918B" w14:textId="6920A353" w:rsidR="00C23EF7" w:rsidRDefault="00C23EF7" w:rsidP="00C23EF7">
            <w:pPr>
              <w:jc w:val="center"/>
            </w:pPr>
            <w:r w:rsidRPr="00CD1A20">
              <w:t>15.05</w:t>
            </w:r>
          </w:p>
        </w:tc>
      </w:tr>
      <w:tr w:rsidR="00C23EF7" w14:paraId="1270B68E" w14:textId="77777777" w:rsidTr="00234C98">
        <w:tc>
          <w:tcPr>
            <w:tcW w:w="1238" w:type="dxa"/>
          </w:tcPr>
          <w:p w14:paraId="533A7C5B" w14:textId="77777777" w:rsidR="00C23EF7" w:rsidRDefault="00C23EF7" w:rsidP="00C23EF7">
            <w:r w:rsidRPr="005A0FB8">
              <w:rPr>
                <w:position w:val="-16"/>
              </w:rPr>
              <w:object w:dxaOrig="880" w:dyaOrig="440" w14:anchorId="2BE78636">
                <v:shape id="_x0000_i3132" type="#_x0000_t75" style="width:43.2pt;height:22.1pt" o:ole="">
                  <v:imagedata r:id="rId117" o:title=""/>
                </v:shape>
                <o:OLEObject Type="Embed" ProgID="Equation.DSMT4" ShapeID="_x0000_i3132" DrawAspect="Content" ObjectID="_1802883861" r:id="rId196"/>
              </w:object>
            </w:r>
          </w:p>
        </w:tc>
        <w:tc>
          <w:tcPr>
            <w:tcW w:w="1239" w:type="dxa"/>
            <w:vAlign w:val="center"/>
          </w:tcPr>
          <w:p w14:paraId="05C19411" w14:textId="77777777" w:rsidR="00C23EF7" w:rsidRDefault="00C23EF7" w:rsidP="00C23EF7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7F49E620" w14:textId="09541DBC" w:rsidR="00C23EF7" w:rsidRDefault="00C23EF7" w:rsidP="00C23EF7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vAlign w:val="center"/>
          </w:tcPr>
          <w:p w14:paraId="6E59FDF4" w14:textId="3B3DB3B5" w:rsidR="00C23EF7" w:rsidRDefault="00C23EF7" w:rsidP="00C23EF7">
            <w:pPr>
              <w:jc w:val="center"/>
            </w:pPr>
            <w:r>
              <w:t>177</w:t>
            </w:r>
          </w:p>
        </w:tc>
        <w:tc>
          <w:tcPr>
            <w:tcW w:w="1561" w:type="dxa"/>
          </w:tcPr>
          <w:p w14:paraId="2CCCB632" w14:textId="242691A1" w:rsidR="00C23EF7" w:rsidRDefault="00C23EF7" w:rsidP="00C23EF7">
            <w:pPr>
              <w:jc w:val="center"/>
            </w:pPr>
            <w:r w:rsidRPr="00CD1A20">
              <w:t>40.48</w:t>
            </w:r>
          </w:p>
        </w:tc>
        <w:tc>
          <w:tcPr>
            <w:tcW w:w="1239" w:type="dxa"/>
          </w:tcPr>
          <w:p w14:paraId="44765EC6" w14:textId="76AD853B" w:rsidR="00C23EF7" w:rsidRDefault="00C23EF7" w:rsidP="00C23EF7">
            <w:pPr>
              <w:jc w:val="center"/>
            </w:pPr>
            <w:r w:rsidRPr="00CD1A20">
              <w:t>1.139</w:t>
            </w:r>
          </w:p>
        </w:tc>
        <w:tc>
          <w:tcPr>
            <w:tcW w:w="1239" w:type="dxa"/>
          </w:tcPr>
          <w:p w14:paraId="0C1EBE21" w14:textId="79DD2E07" w:rsidR="00C23EF7" w:rsidRDefault="00C23EF7" w:rsidP="00C23EF7">
            <w:pPr>
              <w:jc w:val="center"/>
            </w:pPr>
            <w:r w:rsidRPr="00CD1A20">
              <w:t>12.77</w:t>
            </w:r>
          </w:p>
        </w:tc>
      </w:tr>
      <w:tr w:rsidR="00C23EF7" w14:paraId="7773AD38" w14:textId="77777777" w:rsidTr="00234C98">
        <w:tc>
          <w:tcPr>
            <w:tcW w:w="1238" w:type="dxa"/>
          </w:tcPr>
          <w:p w14:paraId="091832C4" w14:textId="77777777" w:rsidR="00C23EF7" w:rsidRDefault="00C23EF7" w:rsidP="00C23EF7">
            <w:r w:rsidRPr="005A0FB8">
              <w:rPr>
                <w:position w:val="-16"/>
              </w:rPr>
              <w:object w:dxaOrig="800" w:dyaOrig="440" w14:anchorId="6E6711FA">
                <v:shape id="_x0000_i3133" type="#_x0000_t75" style="width:40.3pt;height:22.1pt" o:ole="">
                  <v:imagedata r:id="rId121" o:title=""/>
                </v:shape>
                <o:OLEObject Type="Embed" ProgID="Equation.DSMT4" ShapeID="_x0000_i3133" DrawAspect="Content" ObjectID="_1802883862" r:id="rId197"/>
              </w:object>
            </w:r>
          </w:p>
        </w:tc>
        <w:tc>
          <w:tcPr>
            <w:tcW w:w="1239" w:type="dxa"/>
            <w:vAlign w:val="center"/>
          </w:tcPr>
          <w:p w14:paraId="00604021" w14:textId="77777777" w:rsidR="00C23EF7" w:rsidRDefault="00C23EF7" w:rsidP="00C23EF7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2F25C55A" w14:textId="7B0567DF" w:rsidR="00C23EF7" w:rsidRDefault="00C23EF7" w:rsidP="00C23EF7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vAlign w:val="center"/>
          </w:tcPr>
          <w:p w14:paraId="0788EAF0" w14:textId="06120F11" w:rsidR="00C23EF7" w:rsidRDefault="00C23EF7" w:rsidP="00C23EF7">
            <w:pPr>
              <w:jc w:val="center"/>
            </w:pPr>
            <w:r>
              <w:t>124</w:t>
            </w:r>
          </w:p>
        </w:tc>
        <w:tc>
          <w:tcPr>
            <w:tcW w:w="1561" w:type="dxa"/>
          </w:tcPr>
          <w:p w14:paraId="171E18ED" w14:textId="353BBDA7" w:rsidR="00C23EF7" w:rsidRDefault="00C23EF7" w:rsidP="00C23EF7">
            <w:pPr>
              <w:jc w:val="center"/>
            </w:pPr>
            <w:r w:rsidRPr="00CD1A20">
              <w:t>35.86</w:t>
            </w:r>
          </w:p>
        </w:tc>
        <w:tc>
          <w:tcPr>
            <w:tcW w:w="1239" w:type="dxa"/>
          </w:tcPr>
          <w:p w14:paraId="78AEE980" w14:textId="4FE773ED" w:rsidR="00C23EF7" w:rsidRDefault="00C23EF7" w:rsidP="00C23EF7">
            <w:pPr>
              <w:jc w:val="center"/>
            </w:pPr>
            <w:r w:rsidRPr="00CD1A20">
              <w:t>1.608</w:t>
            </w:r>
          </w:p>
        </w:tc>
        <w:tc>
          <w:tcPr>
            <w:tcW w:w="1239" w:type="dxa"/>
          </w:tcPr>
          <w:p w14:paraId="6940D68C" w14:textId="7D573724" w:rsidR="00C23EF7" w:rsidRDefault="00C23EF7" w:rsidP="00C23EF7">
            <w:pPr>
              <w:jc w:val="center"/>
            </w:pPr>
            <w:r w:rsidRPr="00CD1A20">
              <w:t>13.71</w:t>
            </w:r>
          </w:p>
        </w:tc>
      </w:tr>
      <w:tr w:rsidR="00C23EF7" w14:paraId="6588FE5F" w14:textId="77777777" w:rsidTr="00234C98">
        <w:tc>
          <w:tcPr>
            <w:tcW w:w="1238" w:type="dxa"/>
          </w:tcPr>
          <w:p w14:paraId="2BC940EB" w14:textId="77777777" w:rsidR="00C23EF7" w:rsidRDefault="00C23EF7" w:rsidP="00C23EF7">
            <w:r w:rsidRPr="005A0FB8">
              <w:rPr>
                <w:position w:val="-16"/>
              </w:rPr>
              <w:object w:dxaOrig="880" w:dyaOrig="440" w14:anchorId="6F1ED094">
                <v:shape id="_x0000_i3134" type="#_x0000_t75" style="width:43.2pt;height:22.1pt" o:ole="">
                  <v:imagedata r:id="rId125" o:title=""/>
                </v:shape>
                <o:OLEObject Type="Embed" ProgID="Equation.DSMT4" ShapeID="_x0000_i3134" DrawAspect="Content" ObjectID="_1802883863" r:id="rId198"/>
              </w:object>
            </w:r>
          </w:p>
        </w:tc>
        <w:tc>
          <w:tcPr>
            <w:tcW w:w="1239" w:type="dxa"/>
            <w:vAlign w:val="center"/>
          </w:tcPr>
          <w:p w14:paraId="62CC4FB6" w14:textId="77777777" w:rsidR="00C23EF7" w:rsidRDefault="00C23EF7" w:rsidP="00C23EF7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3CF9F6AD" w14:textId="196EC728" w:rsidR="00C23EF7" w:rsidRDefault="00C23EF7" w:rsidP="00C23EF7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vAlign w:val="center"/>
          </w:tcPr>
          <w:p w14:paraId="531AD8E0" w14:textId="7C47CDFA" w:rsidR="00C23EF7" w:rsidRDefault="00C23EF7" w:rsidP="00C23EF7">
            <w:pPr>
              <w:jc w:val="center"/>
            </w:pPr>
            <w:r>
              <w:t>142</w:t>
            </w:r>
          </w:p>
        </w:tc>
        <w:tc>
          <w:tcPr>
            <w:tcW w:w="1561" w:type="dxa"/>
          </w:tcPr>
          <w:p w14:paraId="4AFE8267" w14:textId="15EB5D70" w:rsidR="00C23EF7" w:rsidRDefault="00C23EF7" w:rsidP="00C23EF7">
            <w:pPr>
              <w:jc w:val="center"/>
            </w:pPr>
            <w:r w:rsidRPr="00CD1A20">
              <w:t>41.63</w:t>
            </w:r>
          </w:p>
        </w:tc>
        <w:tc>
          <w:tcPr>
            <w:tcW w:w="1239" w:type="dxa"/>
          </w:tcPr>
          <w:p w14:paraId="20DD91DF" w14:textId="016C40D2" w:rsidR="00C23EF7" w:rsidRDefault="00C23EF7" w:rsidP="00C23EF7">
            <w:pPr>
              <w:jc w:val="center"/>
            </w:pPr>
            <w:r w:rsidRPr="00CD1A20">
              <w:t>1.277</w:t>
            </w:r>
          </w:p>
        </w:tc>
        <w:tc>
          <w:tcPr>
            <w:tcW w:w="1239" w:type="dxa"/>
          </w:tcPr>
          <w:p w14:paraId="6F31D36D" w14:textId="30FF756F" w:rsidR="00C23EF7" w:rsidRDefault="00C23EF7" w:rsidP="00C23EF7">
            <w:pPr>
              <w:jc w:val="center"/>
            </w:pPr>
            <w:r w:rsidRPr="00CD1A20">
              <w:t>11.81</w:t>
            </w:r>
          </w:p>
        </w:tc>
      </w:tr>
      <w:tr w:rsidR="00C23EF7" w14:paraId="24B242C2" w14:textId="77777777" w:rsidTr="00234C98">
        <w:tc>
          <w:tcPr>
            <w:tcW w:w="1238" w:type="dxa"/>
          </w:tcPr>
          <w:p w14:paraId="5393736E" w14:textId="77777777" w:rsidR="00C23EF7" w:rsidRDefault="00C23EF7" w:rsidP="00C23EF7">
            <w:r w:rsidRPr="005A0FB8">
              <w:rPr>
                <w:position w:val="-16"/>
              </w:rPr>
              <w:object w:dxaOrig="800" w:dyaOrig="440" w14:anchorId="5E9F5963">
                <v:shape id="_x0000_i3135" type="#_x0000_t75" style="width:40.3pt;height:22.1pt" o:ole="">
                  <v:imagedata r:id="rId129" o:title=""/>
                </v:shape>
                <o:OLEObject Type="Embed" ProgID="Equation.DSMT4" ShapeID="_x0000_i3135" DrawAspect="Content" ObjectID="_1802883864" r:id="rId199"/>
              </w:object>
            </w:r>
          </w:p>
        </w:tc>
        <w:tc>
          <w:tcPr>
            <w:tcW w:w="1239" w:type="dxa"/>
            <w:vAlign w:val="center"/>
          </w:tcPr>
          <w:p w14:paraId="5AC01289" w14:textId="77777777" w:rsidR="00C23EF7" w:rsidRDefault="00C23EF7" w:rsidP="00C23EF7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2F479CB0" w14:textId="49DB07CC" w:rsidR="00C23EF7" w:rsidRDefault="00C23EF7" w:rsidP="00C23EF7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vAlign w:val="center"/>
          </w:tcPr>
          <w:p w14:paraId="1593E7DD" w14:textId="01CBFEB1" w:rsidR="00C23EF7" w:rsidRDefault="00C23EF7" w:rsidP="00C23EF7">
            <w:pPr>
              <w:jc w:val="center"/>
            </w:pPr>
            <w:r>
              <w:t>112</w:t>
            </w:r>
          </w:p>
        </w:tc>
        <w:tc>
          <w:tcPr>
            <w:tcW w:w="1561" w:type="dxa"/>
          </w:tcPr>
          <w:p w14:paraId="2ECF0B83" w14:textId="5348DF31" w:rsidR="00C23EF7" w:rsidRDefault="00C23EF7" w:rsidP="00C23EF7">
            <w:pPr>
              <w:jc w:val="center"/>
            </w:pPr>
            <w:r w:rsidRPr="00CD1A20">
              <w:t>37.34</w:t>
            </w:r>
          </w:p>
        </w:tc>
        <w:tc>
          <w:tcPr>
            <w:tcW w:w="1239" w:type="dxa"/>
          </w:tcPr>
          <w:p w14:paraId="57F95C9B" w14:textId="2DA7452A" w:rsidR="00C23EF7" w:rsidRDefault="00C23EF7" w:rsidP="00C23EF7">
            <w:pPr>
              <w:jc w:val="center"/>
            </w:pPr>
            <w:r w:rsidRPr="00CD1A20">
              <w:t>1.188</w:t>
            </w:r>
          </w:p>
        </w:tc>
        <w:tc>
          <w:tcPr>
            <w:tcW w:w="1239" w:type="dxa"/>
          </w:tcPr>
          <w:p w14:paraId="1462931C" w14:textId="05151CB3" w:rsidR="00C23EF7" w:rsidRDefault="00C23EF7" w:rsidP="00C23EF7">
            <w:pPr>
              <w:jc w:val="center"/>
            </w:pPr>
            <w:r w:rsidRPr="00CD1A20">
              <w:t>12.42</w:t>
            </w:r>
          </w:p>
        </w:tc>
      </w:tr>
      <w:tr w:rsidR="00C23EF7" w14:paraId="36FCE2FA" w14:textId="77777777" w:rsidTr="00234C98">
        <w:tc>
          <w:tcPr>
            <w:tcW w:w="1238" w:type="dxa"/>
          </w:tcPr>
          <w:p w14:paraId="65B7DF0C" w14:textId="77777777" w:rsidR="00C23EF7" w:rsidRDefault="00C23EF7" w:rsidP="00C23EF7">
            <w:r w:rsidRPr="00A24B9C">
              <w:rPr>
                <w:position w:val="-14"/>
              </w:rPr>
              <w:object w:dxaOrig="859" w:dyaOrig="400" w14:anchorId="66680B9E">
                <v:shape id="_x0000_i3136" type="#_x0000_t75" style="width:43.2pt;height:19.2pt" o:ole="">
                  <v:imagedata r:id="rId133" o:title=""/>
                </v:shape>
                <o:OLEObject Type="Embed" ProgID="Equation.DSMT4" ShapeID="_x0000_i3136" DrawAspect="Content" ObjectID="_1802883865" r:id="rId200"/>
              </w:object>
            </w:r>
          </w:p>
        </w:tc>
        <w:tc>
          <w:tcPr>
            <w:tcW w:w="1239" w:type="dxa"/>
            <w:vAlign w:val="center"/>
          </w:tcPr>
          <w:p w14:paraId="59F4AFA4" w14:textId="77777777" w:rsidR="00C23EF7" w:rsidRDefault="00C23EF7" w:rsidP="00C23EF7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29D61108" w14:textId="72C6F4C6" w:rsidR="00C23EF7" w:rsidRDefault="00C23EF7" w:rsidP="00C23EF7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vAlign w:val="center"/>
          </w:tcPr>
          <w:p w14:paraId="1B031014" w14:textId="5100E1EC" w:rsidR="00C23EF7" w:rsidRDefault="00C23EF7" w:rsidP="00C23EF7">
            <w:pPr>
              <w:jc w:val="center"/>
            </w:pPr>
            <w:r>
              <w:t>122</w:t>
            </w:r>
          </w:p>
        </w:tc>
        <w:tc>
          <w:tcPr>
            <w:tcW w:w="1561" w:type="dxa"/>
          </w:tcPr>
          <w:p w14:paraId="430E5011" w14:textId="15FABA99" w:rsidR="00C23EF7" w:rsidRDefault="00C23EF7" w:rsidP="00C23EF7">
            <w:pPr>
              <w:jc w:val="center"/>
            </w:pPr>
            <w:r w:rsidRPr="00CD1A20">
              <w:t>36.34</w:t>
            </w:r>
          </w:p>
        </w:tc>
        <w:tc>
          <w:tcPr>
            <w:tcW w:w="1239" w:type="dxa"/>
          </w:tcPr>
          <w:p w14:paraId="1722872D" w14:textId="4ED54291" w:rsidR="00C23EF7" w:rsidRDefault="00C23EF7" w:rsidP="00C23EF7">
            <w:pPr>
              <w:jc w:val="center"/>
            </w:pPr>
            <w:r w:rsidRPr="00CD1A20">
              <w:t>1.349</w:t>
            </w:r>
          </w:p>
        </w:tc>
        <w:tc>
          <w:tcPr>
            <w:tcW w:w="1239" w:type="dxa"/>
          </w:tcPr>
          <w:p w14:paraId="22A88B83" w14:textId="66679D59" w:rsidR="00C23EF7" w:rsidRDefault="00C23EF7" w:rsidP="00C23EF7">
            <w:pPr>
              <w:jc w:val="center"/>
            </w:pPr>
            <w:r w:rsidRPr="00CD1A20">
              <w:t>14.22</w:t>
            </w:r>
          </w:p>
        </w:tc>
      </w:tr>
      <w:tr w:rsidR="00C23EF7" w14:paraId="40392E7E" w14:textId="77777777" w:rsidTr="00234C98">
        <w:tc>
          <w:tcPr>
            <w:tcW w:w="1238" w:type="dxa"/>
          </w:tcPr>
          <w:p w14:paraId="1E9C681D" w14:textId="77777777" w:rsidR="00C23EF7" w:rsidRDefault="00C23EF7" w:rsidP="00C23EF7">
            <w:r w:rsidRPr="005A0FB8">
              <w:rPr>
                <w:position w:val="-16"/>
              </w:rPr>
              <w:object w:dxaOrig="859" w:dyaOrig="440" w14:anchorId="555C0878">
                <v:shape id="_x0000_i3137" type="#_x0000_t75" style="width:43.2pt;height:22.1pt" o:ole="">
                  <v:imagedata r:id="rId137" o:title=""/>
                </v:shape>
                <o:OLEObject Type="Embed" ProgID="Equation.DSMT4" ShapeID="_x0000_i3137" DrawAspect="Content" ObjectID="_1802883866" r:id="rId201"/>
              </w:object>
            </w:r>
          </w:p>
        </w:tc>
        <w:tc>
          <w:tcPr>
            <w:tcW w:w="1239" w:type="dxa"/>
            <w:vAlign w:val="center"/>
          </w:tcPr>
          <w:p w14:paraId="7152EB76" w14:textId="77777777" w:rsidR="00C23EF7" w:rsidRDefault="00C23EF7" w:rsidP="00C23EF7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13A4347D" w14:textId="55A93DB3" w:rsidR="00C23EF7" w:rsidRDefault="00C23EF7" w:rsidP="00C23EF7">
            <w:pPr>
              <w:jc w:val="center"/>
            </w:pPr>
            <w:r>
              <w:t>0.962</w:t>
            </w:r>
          </w:p>
        </w:tc>
        <w:tc>
          <w:tcPr>
            <w:tcW w:w="1239" w:type="dxa"/>
            <w:vAlign w:val="center"/>
          </w:tcPr>
          <w:p w14:paraId="15200049" w14:textId="44E886AE" w:rsidR="00C23EF7" w:rsidRDefault="00C23EF7" w:rsidP="00C23EF7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4B0E5688" w14:textId="300C5605" w:rsidR="00C23EF7" w:rsidRDefault="00C23EF7" w:rsidP="00C23EF7">
            <w:pPr>
              <w:jc w:val="center"/>
            </w:pPr>
            <w:r w:rsidRPr="00CD1A20">
              <w:t>6.787</w:t>
            </w:r>
          </w:p>
        </w:tc>
        <w:tc>
          <w:tcPr>
            <w:tcW w:w="1239" w:type="dxa"/>
          </w:tcPr>
          <w:p w14:paraId="001A8DB4" w14:textId="644CCCDD" w:rsidR="00C23EF7" w:rsidRDefault="00C23EF7" w:rsidP="00C23EF7">
            <w:pPr>
              <w:jc w:val="center"/>
            </w:pPr>
            <w:r w:rsidRPr="00CD1A20">
              <w:t>7.717</w:t>
            </w:r>
          </w:p>
        </w:tc>
        <w:tc>
          <w:tcPr>
            <w:tcW w:w="1239" w:type="dxa"/>
          </w:tcPr>
          <w:p w14:paraId="15BAF441" w14:textId="715C2C53" w:rsidR="00C23EF7" w:rsidRDefault="00C23EF7" w:rsidP="00C23EF7">
            <w:pPr>
              <w:jc w:val="center"/>
            </w:pPr>
            <w:r w:rsidRPr="00CD1A20">
              <w:t>67.28</w:t>
            </w:r>
          </w:p>
        </w:tc>
      </w:tr>
      <w:tr w:rsidR="00C23EF7" w14:paraId="303DD931" w14:textId="77777777" w:rsidTr="00234C98">
        <w:tc>
          <w:tcPr>
            <w:tcW w:w="1238" w:type="dxa"/>
          </w:tcPr>
          <w:p w14:paraId="6CB9678D" w14:textId="77777777" w:rsidR="00C23EF7" w:rsidRDefault="00C23EF7" w:rsidP="00C23EF7">
            <w:r w:rsidRPr="005A0FB8">
              <w:rPr>
                <w:position w:val="-16"/>
              </w:rPr>
              <w:object w:dxaOrig="940" w:dyaOrig="440" w14:anchorId="7C044FDC">
                <v:shape id="_x0000_i3138" type="#_x0000_t75" style="width:46.1pt;height:22.1pt" o:ole="">
                  <v:imagedata r:id="rId141" o:title=""/>
                </v:shape>
                <o:OLEObject Type="Embed" ProgID="Equation.DSMT4" ShapeID="_x0000_i3138" DrawAspect="Content" ObjectID="_1802883867" r:id="rId202"/>
              </w:object>
            </w:r>
          </w:p>
        </w:tc>
        <w:tc>
          <w:tcPr>
            <w:tcW w:w="1239" w:type="dxa"/>
            <w:vAlign w:val="center"/>
          </w:tcPr>
          <w:p w14:paraId="1FC67F17" w14:textId="77777777" w:rsidR="00C23EF7" w:rsidRDefault="00C23EF7" w:rsidP="00C23EF7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156C1B8A" w14:textId="58B0D9E9" w:rsidR="00C23EF7" w:rsidRDefault="00C23EF7" w:rsidP="00C23EF7">
            <w:pPr>
              <w:jc w:val="center"/>
            </w:pPr>
            <w:r>
              <w:t>0.952</w:t>
            </w:r>
          </w:p>
        </w:tc>
        <w:tc>
          <w:tcPr>
            <w:tcW w:w="1239" w:type="dxa"/>
            <w:vAlign w:val="center"/>
          </w:tcPr>
          <w:p w14:paraId="1D065A5E" w14:textId="7EFCD219" w:rsidR="00C23EF7" w:rsidRDefault="00C23EF7" w:rsidP="00C23EF7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57835F35" w14:textId="781D5786" w:rsidR="00C23EF7" w:rsidRDefault="00C23EF7" w:rsidP="00C23EF7">
            <w:pPr>
              <w:jc w:val="center"/>
            </w:pPr>
            <w:r w:rsidRPr="00CD1A20">
              <w:t>7.833</w:t>
            </w:r>
          </w:p>
        </w:tc>
        <w:tc>
          <w:tcPr>
            <w:tcW w:w="1239" w:type="dxa"/>
          </w:tcPr>
          <w:p w14:paraId="65E853EF" w14:textId="18B394C3" w:rsidR="00C23EF7" w:rsidRDefault="00C23EF7" w:rsidP="00C23EF7">
            <w:pPr>
              <w:jc w:val="center"/>
            </w:pPr>
            <w:r w:rsidRPr="00CD1A20">
              <w:t>6.804</w:t>
            </w:r>
          </w:p>
        </w:tc>
        <w:tc>
          <w:tcPr>
            <w:tcW w:w="1239" w:type="dxa"/>
          </w:tcPr>
          <w:p w14:paraId="1CE8F64E" w14:textId="3C5EB1AA" w:rsidR="00C23EF7" w:rsidRDefault="00C23EF7" w:rsidP="00C23EF7">
            <w:pPr>
              <w:jc w:val="center"/>
            </w:pPr>
            <w:r w:rsidRPr="00CD1A20">
              <w:t>60.34</w:t>
            </w:r>
          </w:p>
        </w:tc>
      </w:tr>
      <w:tr w:rsidR="00C23EF7" w14:paraId="1B2AC292" w14:textId="77777777" w:rsidTr="00234C98">
        <w:tc>
          <w:tcPr>
            <w:tcW w:w="1238" w:type="dxa"/>
          </w:tcPr>
          <w:p w14:paraId="4FC1F1E2" w14:textId="77777777" w:rsidR="00C23EF7" w:rsidRDefault="00C23EF7" w:rsidP="00C23EF7">
            <w:r w:rsidRPr="005A0FB8">
              <w:rPr>
                <w:position w:val="-16"/>
              </w:rPr>
              <w:object w:dxaOrig="859" w:dyaOrig="440" w14:anchorId="4966FDAF">
                <v:shape id="_x0000_i3139" type="#_x0000_t75" style="width:43.2pt;height:22.1pt" o:ole="">
                  <v:imagedata r:id="rId145" o:title=""/>
                </v:shape>
                <o:OLEObject Type="Embed" ProgID="Equation.DSMT4" ShapeID="_x0000_i3139" DrawAspect="Content" ObjectID="_1802883868" r:id="rId203"/>
              </w:object>
            </w:r>
          </w:p>
        </w:tc>
        <w:tc>
          <w:tcPr>
            <w:tcW w:w="1239" w:type="dxa"/>
            <w:vAlign w:val="center"/>
          </w:tcPr>
          <w:p w14:paraId="5E695712" w14:textId="77777777" w:rsidR="00C23EF7" w:rsidRDefault="00C23EF7" w:rsidP="00C23EF7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34DBDB6B" w14:textId="13A4B057" w:rsidR="00C23EF7" w:rsidRDefault="00C23EF7" w:rsidP="00C23EF7">
            <w:pPr>
              <w:jc w:val="center"/>
            </w:pPr>
            <w:r>
              <w:t>0.963</w:t>
            </w:r>
          </w:p>
        </w:tc>
        <w:tc>
          <w:tcPr>
            <w:tcW w:w="1239" w:type="dxa"/>
            <w:vAlign w:val="center"/>
          </w:tcPr>
          <w:p w14:paraId="0A3E43EE" w14:textId="75938CF4" w:rsidR="00C23EF7" w:rsidRDefault="00C23EF7" w:rsidP="00C23EF7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01AE25C1" w14:textId="17D2A2C6" w:rsidR="00C23EF7" w:rsidRDefault="00C23EF7" w:rsidP="00C23EF7">
            <w:pPr>
              <w:jc w:val="center"/>
            </w:pPr>
            <w:r w:rsidRPr="00CD1A20">
              <w:t>5.977</w:t>
            </w:r>
          </w:p>
        </w:tc>
        <w:tc>
          <w:tcPr>
            <w:tcW w:w="1239" w:type="dxa"/>
          </w:tcPr>
          <w:p w14:paraId="10EB037B" w14:textId="06BB3B82" w:rsidR="00C23EF7" w:rsidRDefault="00C23EF7" w:rsidP="00C23EF7">
            <w:pPr>
              <w:jc w:val="center"/>
            </w:pPr>
            <w:r w:rsidRPr="00CD1A20">
              <w:t>8.727</w:t>
            </w:r>
          </w:p>
        </w:tc>
        <w:tc>
          <w:tcPr>
            <w:tcW w:w="1239" w:type="dxa"/>
          </w:tcPr>
          <w:p w14:paraId="22F1392A" w14:textId="57E698D5" w:rsidR="00C23EF7" w:rsidRDefault="00C23EF7" w:rsidP="00C23EF7">
            <w:pPr>
              <w:jc w:val="center"/>
            </w:pPr>
            <w:r w:rsidRPr="00CD1A20">
              <w:t>72.91</w:t>
            </w:r>
          </w:p>
        </w:tc>
      </w:tr>
      <w:tr w:rsidR="00C23EF7" w14:paraId="6AC3DD9A" w14:textId="77777777" w:rsidTr="00234C98">
        <w:tc>
          <w:tcPr>
            <w:tcW w:w="1238" w:type="dxa"/>
          </w:tcPr>
          <w:p w14:paraId="52772B5D" w14:textId="77777777" w:rsidR="00C23EF7" w:rsidRDefault="00C23EF7" w:rsidP="00C23EF7">
            <w:r w:rsidRPr="005A0FB8">
              <w:rPr>
                <w:position w:val="-16"/>
              </w:rPr>
              <w:object w:dxaOrig="920" w:dyaOrig="440" w14:anchorId="3289E2E6">
                <v:shape id="_x0000_i3140" type="#_x0000_t75" style="width:46.1pt;height:22.1pt" o:ole="">
                  <v:imagedata r:id="rId149" o:title=""/>
                </v:shape>
                <o:OLEObject Type="Embed" ProgID="Equation.DSMT4" ShapeID="_x0000_i3140" DrawAspect="Content" ObjectID="_1802883869" r:id="rId204"/>
              </w:object>
            </w:r>
          </w:p>
        </w:tc>
        <w:tc>
          <w:tcPr>
            <w:tcW w:w="1239" w:type="dxa"/>
            <w:vAlign w:val="center"/>
          </w:tcPr>
          <w:p w14:paraId="40C75DD6" w14:textId="77777777" w:rsidR="00C23EF7" w:rsidRDefault="00C23EF7" w:rsidP="00C23EF7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72863B8C" w14:textId="300DB447" w:rsidR="00C23EF7" w:rsidRDefault="00C23EF7" w:rsidP="00C23EF7">
            <w:pPr>
              <w:jc w:val="center"/>
            </w:pPr>
            <w:r>
              <w:t>0.940</w:t>
            </w:r>
          </w:p>
        </w:tc>
        <w:tc>
          <w:tcPr>
            <w:tcW w:w="1239" w:type="dxa"/>
            <w:vAlign w:val="center"/>
          </w:tcPr>
          <w:p w14:paraId="3B67A66C" w14:textId="0A2B1326" w:rsidR="00C23EF7" w:rsidRDefault="00C23EF7" w:rsidP="00C23EF7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67BFF42F" w14:textId="4481FC78" w:rsidR="00C23EF7" w:rsidRDefault="00C23EF7" w:rsidP="00C23EF7">
            <w:pPr>
              <w:jc w:val="center"/>
            </w:pPr>
            <w:r w:rsidRPr="00CD1A20">
              <w:t>6.983</w:t>
            </w:r>
          </w:p>
        </w:tc>
        <w:tc>
          <w:tcPr>
            <w:tcW w:w="1239" w:type="dxa"/>
          </w:tcPr>
          <w:p w14:paraId="4A07AE9A" w14:textId="49BF604F" w:rsidR="00C23EF7" w:rsidRDefault="00C23EF7" w:rsidP="00C23EF7">
            <w:pPr>
              <w:jc w:val="center"/>
            </w:pPr>
            <w:r w:rsidRPr="00CD1A20">
              <w:t>7.572</w:t>
            </w:r>
          </w:p>
        </w:tc>
        <w:tc>
          <w:tcPr>
            <w:tcW w:w="1239" w:type="dxa"/>
          </w:tcPr>
          <w:p w14:paraId="23C229A1" w14:textId="4DDE92EF" w:rsidR="00C23EF7" w:rsidRDefault="00C23EF7" w:rsidP="00C23EF7">
            <w:pPr>
              <w:jc w:val="center"/>
            </w:pPr>
            <w:r w:rsidRPr="00CD1A20">
              <w:t>65.73</w:t>
            </w:r>
          </w:p>
        </w:tc>
      </w:tr>
      <w:tr w:rsidR="00C23EF7" w14:paraId="28AEB258" w14:textId="77777777" w:rsidTr="00234C98">
        <w:tc>
          <w:tcPr>
            <w:tcW w:w="1238" w:type="dxa"/>
          </w:tcPr>
          <w:p w14:paraId="77194E29" w14:textId="77777777" w:rsidR="00C23EF7" w:rsidRDefault="00C23EF7" w:rsidP="00C23EF7">
            <w:r w:rsidRPr="005A0FB8">
              <w:rPr>
                <w:position w:val="-16"/>
              </w:rPr>
              <w:object w:dxaOrig="859" w:dyaOrig="440" w14:anchorId="1516656A">
                <v:shape id="_x0000_i3141" type="#_x0000_t75" style="width:43.2pt;height:22.1pt" o:ole="">
                  <v:imagedata r:id="rId153" o:title=""/>
                </v:shape>
                <o:OLEObject Type="Embed" ProgID="Equation.DSMT4" ShapeID="_x0000_i3141" DrawAspect="Content" ObjectID="_1802883870" r:id="rId205"/>
              </w:object>
            </w:r>
          </w:p>
        </w:tc>
        <w:tc>
          <w:tcPr>
            <w:tcW w:w="1239" w:type="dxa"/>
            <w:vAlign w:val="center"/>
          </w:tcPr>
          <w:p w14:paraId="20D86658" w14:textId="77777777" w:rsidR="00C23EF7" w:rsidRDefault="00C23EF7" w:rsidP="00C23EF7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0B07404A" w14:textId="18C9C3E3" w:rsidR="00C23EF7" w:rsidRDefault="00C23EF7" w:rsidP="00C23EF7">
            <w:pPr>
              <w:jc w:val="center"/>
            </w:pPr>
            <w:r>
              <w:t>0.966</w:t>
            </w:r>
          </w:p>
        </w:tc>
        <w:tc>
          <w:tcPr>
            <w:tcW w:w="1239" w:type="dxa"/>
            <w:vAlign w:val="center"/>
          </w:tcPr>
          <w:p w14:paraId="28DB03BB" w14:textId="21DF54DB" w:rsidR="00C23EF7" w:rsidRDefault="00C23EF7" w:rsidP="00C23EF7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2CC77461" w14:textId="6EB7CBAA" w:rsidR="00C23EF7" w:rsidRDefault="00C23EF7" w:rsidP="00C23EF7">
            <w:pPr>
              <w:jc w:val="center"/>
            </w:pPr>
            <w:r w:rsidRPr="00CD1A20">
              <w:t>5.205</w:t>
            </w:r>
          </w:p>
        </w:tc>
        <w:tc>
          <w:tcPr>
            <w:tcW w:w="1239" w:type="dxa"/>
          </w:tcPr>
          <w:p w14:paraId="7AC870AC" w14:textId="1C0D27BB" w:rsidR="00C23EF7" w:rsidRDefault="00C23EF7" w:rsidP="00C23EF7">
            <w:pPr>
              <w:jc w:val="center"/>
            </w:pPr>
            <w:r w:rsidRPr="00CD1A20">
              <w:t>10.26</w:t>
            </w:r>
          </w:p>
        </w:tc>
        <w:tc>
          <w:tcPr>
            <w:tcW w:w="1239" w:type="dxa"/>
          </w:tcPr>
          <w:p w14:paraId="7697629A" w14:textId="3FB9E4DC" w:rsidR="00C23EF7" w:rsidRDefault="00C23EF7" w:rsidP="00C23EF7">
            <w:pPr>
              <w:jc w:val="center"/>
            </w:pPr>
            <w:r w:rsidRPr="00CD1A20">
              <w:t>75.68</w:t>
            </w:r>
          </w:p>
        </w:tc>
      </w:tr>
      <w:tr w:rsidR="00C23EF7" w14:paraId="44AFDDDB" w14:textId="77777777" w:rsidTr="00234C98">
        <w:tc>
          <w:tcPr>
            <w:tcW w:w="1238" w:type="dxa"/>
          </w:tcPr>
          <w:p w14:paraId="50FCB24F" w14:textId="77777777" w:rsidR="00C23EF7" w:rsidRDefault="00C23EF7" w:rsidP="00C23EF7">
            <w:r w:rsidRPr="005A0FB8">
              <w:rPr>
                <w:position w:val="-16"/>
              </w:rPr>
              <w:object w:dxaOrig="940" w:dyaOrig="440" w14:anchorId="2814DDFA">
                <v:shape id="_x0000_i3142" type="#_x0000_t75" style="width:46.1pt;height:22.1pt" o:ole="">
                  <v:imagedata r:id="rId157" o:title=""/>
                </v:shape>
                <o:OLEObject Type="Embed" ProgID="Equation.DSMT4" ShapeID="_x0000_i3142" DrawAspect="Content" ObjectID="_1802883871" r:id="rId206"/>
              </w:object>
            </w:r>
          </w:p>
        </w:tc>
        <w:tc>
          <w:tcPr>
            <w:tcW w:w="1239" w:type="dxa"/>
            <w:vAlign w:val="center"/>
          </w:tcPr>
          <w:p w14:paraId="09516076" w14:textId="77777777" w:rsidR="00C23EF7" w:rsidRDefault="00C23EF7" w:rsidP="00C23EF7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3C44ED43" w14:textId="0F6CA8DE" w:rsidR="00C23EF7" w:rsidRDefault="00C23EF7" w:rsidP="00C23EF7">
            <w:pPr>
              <w:jc w:val="center"/>
            </w:pPr>
            <w:r>
              <w:t>0.958</w:t>
            </w:r>
          </w:p>
        </w:tc>
        <w:tc>
          <w:tcPr>
            <w:tcW w:w="1239" w:type="dxa"/>
            <w:vAlign w:val="center"/>
          </w:tcPr>
          <w:p w14:paraId="11EE4797" w14:textId="64AC2DAB" w:rsidR="00C23EF7" w:rsidRDefault="00C23EF7" w:rsidP="00C23EF7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090F3597" w14:textId="598DA10A" w:rsidR="00C23EF7" w:rsidRDefault="00C23EF7" w:rsidP="00C23EF7">
            <w:pPr>
              <w:jc w:val="center"/>
            </w:pPr>
            <w:r w:rsidRPr="00CD1A20">
              <w:t>4.611</w:t>
            </w:r>
          </w:p>
        </w:tc>
        <w:tc>
          <w:tcPr>
            <w:tcW w:w="1239" w:type="dxa"/>
          </w:tcPr>
          <w:p w14:paraId="2787A43E" w14:textId="2967E3A9" w:rsidR="00C23EF7" w:rsidRDefault="00C23EF7" w:rsidP="00C23EF7">
            <w:pPr>
              <w:jc w:val="center"/>
            </w:pPr>
            <w:r w:rsidRPr="00CD1A20">
              <w:t>12.86</w:t>
            </w:r>
          </w:p>
        </w:tc>
        <w:tc>
          <w:tcPr>
            <w:tcW w:w="1239" w:type="dxa"/>
          </w:tcPr>
          <w:p w14:paraId="19B4B5D1" w14:textId="11959ADF" w:rsidR="00C23EF7" w:rsidRDefault="00C23EF7" w:rsidP="00C23EF7">
            <w:pPr>
              <w:jc w:val="center"/>
            </w:pPr>
            <w:r w:rsidRPr="00CD1A20">
              <w:t>77.29</w:t>
            </w:r>
          </w:p>
        </w:tc>
      </w:tr>
      <w:tr w:rsidR="00C23EF7" w14:paraId="30295DC6" w14:textId="77777777" w:rsidTr="00234C98">
        <w:tc>
          <w:tcPr>
            <w:tcW w:w="1238" w:type="dxa"/>
          </w:tcPr>
          <w:p w14:paraId="29DEE69D" w14:textId="77777777" w:rsidR="00C23EF7" w:rsidRDefault="00C23EF7" w:rsidP="00C23EF7">
            <w:r w:rsidRPr="005A0FB8">
              <w:rPr>
                <w:position w:val="-16"/>
              </w:rPr>
              <w:object w:dxaOrig="859" w:dyaOrig="440" w14:anchorId="3162B8EC">
                <v:shape id="_x0000_i3143" type="#_x0000_t75" style="width:43.2pt;height:22.1pt" o:ole="">
                  <v:imagedata r:id="rId161" o:title=""/>
                </v:shape>
                <o:OLEObject Type="Embed" ProgID="Equation.DSMT4" ShapeID="_x0000_i3143" DrawAspect="Content" ObjectID="_1802883872" r:id="rId207"/>
              </w:object>
            </w:r>
          </w:p>
        </w:tc>
        <w:tc>
          <w:tcPr>
            <w:tcW w:w="1239" w:type="dxa"/>
            <w:vAlign w:val="center"/>
          </w:tcPr>
          <w:p w14:paraId="6741D685" w14:textId="77777777" w:rsidR="00C23EF7" w:rsidRDefault="00C23EF7" w:rsidP="00C23EF7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5CF8260D" w14:textId="5697187A" w:rsidR="00C23EF7" w:rsidRDefault="00C23EF7" w:rsidP="00C23EF7">
            <w:pPr>
              <w:jc w:val="center"/>
            </w:pPr>
            <w:r>
              <w:t>0.931</w:t>
            </w:r>
          </w:p>
        </w:tc>
        <w:tc>
          <w:tcPr>
            <w:tcW w:w="1239" w:type="dxa"/>
            <w:vAlign w:val="center"/>
          </w:tcPr>
          <w:p w14:paraId="63CFA313" w14:textId="6C897682" w:rsidR="00C23EF7" w:rsidRDefault="00C23EF7" w:rsidP="00C23EF7">
            <w:pPr>
              <w:jc w:val="center"/>
            </w:pPr>
            <w:r>
              <w:t>24</w:t>
            </w:r>
          </w:p>
        </w:tc>
        <w:tc>
          <w:tcPr>
            <w:tcW w:w="1561" w:type="dxa"/>
          </w:tcPr>
          <w:p w14:paraId="561308A6" w14:textId="336313A3" w:rsidR="00C23EF7" w:rsidRDefault="00C23EF7" w:rsidP="00C23EF7">
            <w:pPr>
              <w:jc w:val="center"/>
            </w:pPr>
            <w:r w:rsidRPr="00CD1A20">
              <w:t>14.4</w:t>
            </w:r>
          </w:p>
        </w:tc>
        <w:tc>
          <w:tcPr>
            <w:tcW w:w="1239" w:type="dxa"/>
          </w:tcPr>
          <w:p w14:paraId="333FA9CA" w14:textId="7AF517A6" w:rsidR="00C23EF7" w:rsidRDefault="00C23EF7" w:rsidP="00C23EF7">
            <w:pPr>
              <w:jc w:val="center"/>
            </w:pPr>
            <w:r w:rsidRPr="00CD1A20">
              <w:t>4.186</w:t>
            </w:r>
          </w:p>
        </w:tc>
        <w:tc>
          <w:tcPr>
            <w:tcW w:w="1239" w:type="dxa"/>
          </w:tcPr>
          <w:p w14:paraId="2C6169EC" w14:textId="2799276E" w:rsidR="00C23EF7" w:rsidRDefault="00C23EF7" w:rsidP="00C23EF7">
            <w:pPr>
              <w:jc w:val="center"/>
            </w:pPr>
            <w:r w:rsidRPr="00CD1A20">
              <w:t>38.54</w:t>
            </w:r>
          </w:p>
        </w:tc>
      </w:tr>
      <w:tr w:rsidR="00C23EF7" w14:paraId="29366F6E" w14:textId="77777777" w:rsidTr="00234C98">
        <w:tc>
          <w:tcPr>
            <w:tcW w:w="1238" w:type="dxa"/>
          </w:tcPr>
          <w:p w14:paraId="3DFF4301" w14:textId="77777777" w:rsidR="00C23EF7" w:rsidRDefault="00C23EF7" w:rsidP="00C23EF7">
            <w:r w:rsidRPr="00A24B9C">
              <w:rPr>
                <w:position w:val="-14"/>
              </w:rPr>
              <w:object w:dxaOrig="900" w:dyaOrig="400" w14:anchorId="0F8B015C">
                <v:shape id="_x0000_i3144" type="#_x0000_t75" style="width:45.1pt;height:19.2pt" o:ole="">
                  <v:imagedata r:id="rId165" o:title=""/>
                </v:shape>
                <o:OLEObject Type="Embed" ProgID="Equation.DSMT4" ShapeID="_x0000_i3144" DrawAspect="Content" ObjectID="_1802883873" r:id="rId208"/>
              </w:object>
            </w:r>
          </w:p>
        </w:tc>
        <w:tc>
          <w:tcPr>
            <w:tcW w:w="1239" w:type="dxa"/>
            <w:vAlign w:val="center"/>
          </w:tcPr>
          <w:p w14:paraId="04BA618C" w14:textId="77777777" w:rsidR="00C23EF7" w:rsidRDefault="00C23EF7" w:rsidP="00C23EF7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2F4C70DF" w14:textId="7D92D343" w:rsidR="00C23EF7" w:rsidRDefault="00C23EF7" w:rsidP="00C23EF7">
            <w:pPr>
              <w:jc w:val="center"/>
            </w:pPr>
            <w:r>
              <w:t>0.983</w:t>
            </w:r>
          </w:p>
        </w:tc>
        <w:tc>
          <w:tcPr>
            <w:tcW w:w="1239" w:type="dxa"/>
            <w:vAlign w:val="center"/>
          </w:tcPr>
          <w:p w14:paraId="7D3CE5B6" w14:textId="023B308C" w:rsidR="00C23EF7" w:rsidRDefault="00C23EF7" w:rsidP="00C23EF7">
            <w:pPr>
              <w:jc w:val="center"/>
            </w:pPr>
            <w:r>
              <w:t>8</w:t>
            </w:r>
          </w:p>
        </w:tc>
        <w:tc>
          <w:tcPr>
            <w:tcW w:w="1561" w:type="dxa"/>
          </w:tcPr>
          <w:p w14:paraId="68C264F1" w14:textId="398A5EA2" w:rsidR="00C23EF7" w:rsidRDefault="00C23EF7" w:rsidP="00C23EF7">
            <w:pPr>
              <w:jc w:val="center"/>
            </w:pPr>
            <w:r w:rsidRPr="00CD1A20">
              <w:t>5.109</w:t>
            </w:r>
          </w:p>
        </w:tc>
        <w:tc>
          <w:tcPr>
            <w:tcW w:w="1239" w:type="dxa"/>
          </w:tcPr>
          <w:p w14:paraId="04A75B21" w14:textId="0C5D451F" w:rsidR="00C23EF7" w:rsidRDefault="00C23EF7" w:rsidP="00C23EF7">
            <w:pPr>
              <w:jc w:val="center"/>
            </w:pPr>
            <w:r w:rsidRPr="00CD1A20">
              <w:t>10.03</w:t>
            </w:r>
          </w:p>
        </w:tc>
        <w:tc>
          <w:tcPr>
            <w:tcW w:w="1239" w:type="dxa"/>
          </w:tcPr>
          <w:p w14:paraId="235FB1D8" w14:textId="713168B0" w:rsidR="00C23EF7" w:rsidRDefault="00C23EF7" w:rsidP="00C23EF7">
            <w:pPr>
              <w:jc w:val="center"/>
            </w:pPr>
            <w:r w:rsidRPr="00CD1A20">
              <w:t>77.92</w:t>
            </w:r>
          </w:p>
        </w:tc>
      </w:tr>
    </w:tbl>
    <w:p w14:paraId="285D9F23" w14:textId="77777777" w:rsidR="00550531" w:rsidRDefault="00550531" w:rsidP="00550531"/>
    <w:p w14:paraId="6921C06E" w14:textId="77777777" w:rsidR="00550531" w:rsidRDefault="00550531" w:rsidP="001E4729"/>
    <w:p w14:paraId="087A0B13" w14:textId="5A74BC1D" w:rsidR="00550531" w:rsidRDefault="00550531">
      <w:r>
        <w:br w:type="page"/>
      </w:r>
    </w:p>
    <w:p w14:paraId="46EF47BD" w14:textId="2155FF56" w:rsidR="00550531" w:rsidRDefault="00550531" w:rsidP="00550531">
      <w:r>
        <w:lastRenderedPageBreak/>
        <w:t>Table S1</w:t>
      </w:r>
      <w:r>
        <w:t>3</w:t>
      </w:r>
      <w:r>
        <w:t xml:space="preserve">. </w:t>
      </w:r>
      <w:r w:rsidRPr="009F0988">
        <w:t xml:space="preserve">Performance metrics of the </w:t>
      </w:r>
      <w:r>
        <w:t xml:space="preserve">models for train dataset. Illumination </w:t>
      </w:r>
      <w:r>
        <w:t>AM1.5</w:t>
      </w:r>
      <w:r>
        <w:t>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C23EF7" w14:paraId="0A8F8739" w14:textId="77777777" w:rsidTr="00C23EF7">
        <w:tc>
          <w:tcPr>
            <w:tcW w:w="1238" w:type="dxa"/>
          </w:tcPr>
          <w:p w14:paraId="595F832D" w14:textId="37DFB013" w:rsidR="00C23EF7" w:rsidRDefault="00C23EF7" w:rsidP="00C23EF7">
            <w:r>
              <w:t>Model</w:t>
            </w:r>
          </w:p>
        </w:tc>
        <w:tc>
          <w:tcPr>
            <w:tcW w:w="1238" w:type="dxa"/>
          </w:tcPr>
          <w:p w14:paraId="40383CC0" w14:textId="1B7287FF" w:rsidR="00C23EF7" w:rsidRDefault="00C23EF7" w:rsidP="00C23EF7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52E2051A" w14:textId="0C54B015" w:rsidR="00C23EF7" w:rsidRDefault="00C23EF7" w:rsidP="00C23EF7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487F5EB3" w14:textId="69AAA753" w:rsidR="00C23EF7" w:rsidRDefault="00C23EF7" w:rsidP="00C23EF7">
            <w:r>
              <w:t>MAPE, %</w:t>
            </w:r>
          </w:p>
        </w:tc>
        <w:tc>
          <w:tcPr>
            <w:tcW w:w="1561" w:type="dxa"/>
          </w:tcPr>
          <w:p w14:paraId="6A55FF18" w14:textId="77777777" w:rsidR="00C23EF7" w:rsidRDefault="00C23EF7" w:rsidP="00C23EF7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00283927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22254332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C23EF7" w14:paraId="077AB6A5" w14:textId="77777777" w:rsidTr="004B6F4F">
        <w:tc>
          <w:tcPr>
            <w:tcW w:w="1238" w:type="dxa"/>
          </w:tcPr>
          <w:p w14:paraId="56E76AAC" w14:textId="70D94715" w:rsidR="00C23EF7" w:rsidRDefault="00C23EF7" w:rsidP="00C23EF7">
            <w:r w:rsidRPr="00A24B9C">
              <w:rPr>
                <w:position w:val="-14"/>
              </w:rPr>
              <w:object w:dxaOrig="620" w:dyaOrig="400" w14:anchorId="5FBD00EC">
                <v:shape id="_x0000_i3345" type="#_x0000_t75" style="width:31.7pt;height:19.2pt" o:ole="">
                  <v:imagedata r:id="rId11" o:title=""/>
                </v:shape>
                <o:OLEObject Type="Embed" ProgID="Equation.DSMT4" ShapeID="_x0000_i3345" DrawAspect="Content" ObjectID="_1802883874" r:id="rId209"/>
              </w:object>
            </w:r>
          </w:p>
        </w:tc>
        <w:tc>
          <w:tcPr>
            <w:tcW w:w="1238" w:type="dxa"/>
            <w:vAlign w:val="center"/>
          </w:tcPr>
          <w:p w14:paraId="06F43283" w14:textId="5A88D94D" w:rsidR="00C23EF7" w:rsidRDefault="00C23EF7" w:rsidP="00C23EF7">
            <w:r w:rsidRPr="0051027F">
              <w:rPr>
                <w:szCs w:val="28"/>
              </w:rPr>
              <w:t>15.7</w:t>
            </w:r>
          </w:p>
        </w:tc>
        <w:tc>
          <w:tcPr>
            <w:tcW w:w="1238" w:type="dxa"/>
            <w:vAlign w:val="center"/>
          </w:tcPr>
          <w:p w14:paraId="17C25CCD" w14:textId="27F3C9B5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86</w:t>
            </w:r>
          </w:p>
        </w:tc>
        <w:tc>
          <w:tcPr>
            <w:tcW w:w="1238" w:type="dxa"/>
            <w:vAlign w:val="center"/>
          </w:tcPr>
          <w:p w14:paraId="61427FE3" w14:textId="43EA8A24" w:rsidR="00C23EF7" w:rsidRDefault="00C23EF7" w:rsidP="00C23EF7">
            <w:r w:rsidRPr="0051027F">
              <w:rPr>
                <w:szCs w:val="28"/>
              </w:rPr>
              <w:t>16.3</w:t>
            </w:r>
          </w:p>
        </w:tc>
        <w:tc>
          <w:tcPr>
            <w:tcW w:w="1561" w:type="dxa"/>
          </w:tcPr>
          <w:p w14:paraId="29187476" w14:textId="25B88141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2.264</w:t>
            </w:r>
          </w:p>
        </w:tc>
        <w:tc>
          <w:tcPr>
            <w:tcW w:w="1239" w:type="dxa"/>
          </w:tcPr>
          <w:p w14:paraId="2A388B5D" w14:textId="32435C1A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7.96</w:t>
            </w:r>
          </w:p>
        </w:tc>
        <w:tc>
          <w:tcPr>
            <w:tcW w:w="1239" w:type="dxa"/>
          </w:tcPr>
          <w:p w14:paraId="564746FA" w14:textId="5D3121D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78.81</w:t>
            </w:r>
          </w:p>
        </w:tc>
      </w:tr>
      <w:tr w:rsidR="00C23EF7" w14:paraId="44083858" w14:textId="77777777" w:rsidTr="004B6F4F">
        <w:tc>
          <w:tcPr>
            <w:tcW w:w="1238" w:type="dxa"/>
          </w:tcPr>
          <w:p w14:paraId="5B097129" w14:textId="022AC5EF" w:rsidR="00C23EF7" w:rsidRDefault="00C23EF7" w:rsidP="00C23EF7">
            <w:r w:rsidRPr="00A24B9C">
              <w:rPr>
                <w:position w:val="-14"/>
              </w:rPr>
              <w:object w:dxaOrig="639" w:dyaOrig="400" w14:anchorId="753B61FB">
                <v:shape id="_x0000_i3346" type="#_x0000_t75" style="width:31.7pt;height:19.2pt" o:ole="">
                  <v:imagedata r:id="rId15" o:title=""/>
                </v:shape>
                <o:OLEObject Type="Embed" ProgID="Equation.DSMT4" ShapeID="_x0000_i3346" DrawAspect="Content" ObjectID="_1802883875" r:id="rId210"/>
              </w:object>
            </w:r>
          </w:p>
        </w:tc>
        <w:tc>
          <w:tcPr>
            <w:tcW w:w="1238" w:type="dxa"/>
            <w:vAlign w:val="center"/>
          </w:tcPr>
          <w:p w14:paraId="144723A3" w14:textId="3DF81D18" w:rsidR="00C23EF7" w:rsidRDefault="00C23EF7" w:rsidP="00C23EF7">
            <w:r w:rsidRPr="0051027F">
              <w:rPr>
                <w:szCs w:val="28"/>
              </w:rPr>
              <w:t xml:space="preserve">27.6 </w:t>
            </w:r>
          </w:p>
        </w:tc>
        <w:tc>
          <w:tcPr>
            <w:tcW w:w="1238" w:type="dxa"/>
            <w:vAlign w:val="center"/>
          </w:tcPr>
          <w:p w14:paraId="34346466" w14:textId="4E8DE172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</w:p>
        </w:tc>
        <w:tc>
          <w:tcPr>
            <w:tcW w:w="1238" w:type="dxa"/>
            <w:vAlign w:val="center"/>
          </w:tcPr>
          <w:p w14:paraId="082EF3B8" w14:textId="166ED029" w:rsidR="00C23EF7" w:rsidRDefault="00C23EF7" w:rsidP="00C23EF7">
            <w:r w:rsidRPr="0051027F">
              <w:rPr>
                <w:szCs w:val="28"/>
              </w:rPr>
              <w:t xml:space="preserve">30.9 </w:t>
            </w:r>
          </w:p>
        </w:tc>
        <w:tc>
          <w:tcPr>
            <w:tcW w:w="1561" w:type="dxa"/>
          </w:tcPr>
          <w:p w14:paraId="2B229C79" w14:textId="40EC317D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.939</w:t>
            </w:r>
          </w:p>
        </w:tc>
        <w:tc>
          <w:tcPr>
            <w:tcW w:w="1239" w:type="dxa"/>
          </w:tcPr>
          <w:p w14:paraId="69D9A638" w14:textId="40334FF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18.95</w:t>
            </w:r>
          </w:p>
        </w:tc>
        <w:tc>
          <w:tcPr>
            <w:tcW w:w="1239" w:type="dxa"/>
          </w:tcPr>
          <w:p w14:paraId="5DCAB17F" w14:textId="0B8FA27B" w:rsidR="00C23EF7" w:rsidRPr="009D4AD5" w:rsidRDefault="00C23EF7" w:rsidP="00C23EF7">
            <w:pPr>
              <w:jc w:val="center"/>
              <w:rPr>
                <w:szCs w:val="28"/>
              </w:rPr>
            </w:pPr>
            <w:r w:rsidRPr="00CD1A20">
              <w:t>73.54</w:t>
            </w:r>
          </w:p>
        </w:tc>
      </w:tr>
      <w:tr w:rsidR="00C23EF7" w14:paraId="0D5FDE46" w14:textId="77777777" w:rsidTr="004B6F4F">
        <w:tc>
          <w:tcPr>
            <w:tcW w:w="1238" w:type="dxa"/>
          </w:tcPr>
          <w:p w14:paraId="7BF9E5E3" w14:textId="00582860" w:rsidR="00C23EF7" w:rsidRDefault="00C23EF7" w:rsidP="00C23EF7">
            <w:r w:rsidRPr="00A24B9C">
              <w:rPr>
                <w:position w:val="-14"/>
              </w:rPr>
              <w:object w:dxaOrig="620" w:dyaOrig="400" w14:anchorId="6193DB7D">
                <v:shape id="_x0000_i3347" type="#_x0000_t75" style="width:31.7pt;height:19.2pt" o:ole="">
                  <v:imagedata r:id="rId19" o:title=""/>
                </v:shape>
                <o:OLEObject Type="Embed" ProgID="Equation.DSMT4" ShapeID="_x0000_i3347" DrawAspect="Content" ObjectID="_1802883876" r:id="rId211"/>
              </w:object>
            </w:r>
          </w:p>
        </w:tc>
        <w:tc>
          <w:tcPr>
            <w:tcW w:w="1238" w:type="dxa"/>
            <w:vAlign w:val="center"/>
          </w:tcPr>
          <w:p w14:paraId="3CF54135" w14:textId="511195CF" w:rsidR="00C23EF7" w:rsidRDefault="00C23EF7" w:rsidP="00C23EF7">
            <w:r w:rsidRPr="002A1BC8">
              <w:t>0.</w:t>
            </w:r>
            <w:r>
              <w:t>25</w:t>
            </w:r>
          </w:p>
        </w:tc>
        <w:tc>
          <w:tcPr>
            <w:tcW w:w="1238" w:type="dxa"/>
            <w:vAlign w:val="center"/>
          </w:tcPr>
          <w:p w14:paraId="6955B642" w14:textId="340EB133" w:rsidR="00C23EF7" w:rsidRDefault="00C23EF7" w:rsidP="00C23EF7">
            <w:r>
              <w:t>0.</w:t>
            </w:r>
            <w:r w:rsidRPr="0096637B">
              <w:t>999</w:t>
            </w:r>
            <w:r>
              <w:t>93</w:t>
            </w:r>
          </w:p>
        </w:tc>
        <w:tc>
          <w:tcPr>
            <w:tcW w:w="1238" w:type="dxa"/>
            <w:vAlign w:val="center"/>
          </w:tcPr>
          <w:p w14:paraId="27D35EF4" w14:textId="58FC7D09" w:rsidR="00C23EF7" w:rsidRDefault="00C23EF7" w:rsidP="00C23EF7">
            <w:r>
              <w:t>1.0</w:t>
            </w:r>
          </w:p>
        </w:tc>
        <w:tc>
          <w:tcPr>
            <w:tcW w:w="1561" w:type="dxa"/>
          </w:tcPr>
          <w:p w14:paraId="1D49B5C2" w14:textId="205903CE" w:rsidR="00C23EF7" w:rsidRDefault="00C23EF7" w:rsidP="00C23EF7">
            <w:pPr>
              <w:jc w:val="center"/>
            </w:pPr>
            <w:r w:rsidRPr="00CD1A20">
              <w:t>0.1921</w:t>
            </w:r>
          </w:p>
        </w:tc>
        <w:tc>
          <w:tcPr>
            <w:tcW w:w="1239" w:type="dxa"/>
          </w:tcPr>
          <w:p w14:paraId="2FCE920B" w14:textId="11F3B561" w:rsidR="00C23EF7" w:rsidRDefault="00C23EF7" w:rsidP="00C23EF7">
            <w:pPr>
              <w:jc w:val="center"/>
            </w:pPr>
            <w:r w:rsidRPr="00CD1A20">
              <w:t>90.97</w:t>
            </w:r>
          </w:p>
        </w:tc>
        <w:tc>
          <w:tcPr>
            <w:tcW w:w="1239" w:type="dxa"/>
          </w:tcPr>
          <w:p w14:paraId="22C57D2D" w14:textId="4D81FEEA" w:rsidR="00C23EF7" w:rsidRDefault="00C23EF7" w:rsidP="00C23EF7">
            <w:pPr>
              <w:jc w:val="center"/>
            </w:pPr>
            <w:r w:rsidRPr="00CD1A20">
              <w:t>98.26</w:t>
            </w:r>
          </w:p>
        </w:tc>
      </w:tr>
      <w:tr w:rsidR="00C23EF7" w14:paraId="390495B2" w14:textId="77777777" w:rsidTr="004B6F4F">
        <w:tc>
          <w:tcPr>
            <w:tcW w:w="1238" w:type="dxa"/>
          </w:tcPr>
          <w:p w14:paraId="200ACB69" w14:textId="0FDC4F1F" w:rsidR="00C23EF7" w:rsidRDefault="00C23EF7" w:rsidP="00C23EF7">
            <w:r w:rsidRPr="00A24B9C">
              <w:rPr>
                <w:position w:val="-14"/>
              </w:rPr>
              <w:object w:dxaOrig="639" w:dyaOrig="400" w14:anchorId="7595D369">
                <v:shape id="_x0000_i3348" type="#_x0000_t75" style="width:31.7pt;height:19.2pt" o:ole="">
                  <v:imagedata r:id="rId23" o:title=""/>
                </v:shape>
                <o:OLEObject Type="Embed" ProgID="Equation.DSMT4" ShapeID="_x0000_i3348" DrawAspect="Content" ObjectID="_1802883877" r:id="rId212"/>
              </w:object>
            </w:r>
          </w:p>
        </w:tc>
        <w:tc>
          <w:tcPr>
            <w:tcW w:w="1238" w:type="dxa"/>
            <w:vAlign w:val="center"/>
          </w:tcPr>
          <w:p w14:paraId="592A2F25" w14:textId="11D40200" w:rsidR="00C23EF7" w:rsidRDefault="00C23EF7" w:rsidP="00C23EF7">
            <w:r>
              <w:t xml:space="preserve">43.1 </w:t>
            </w:r>
          </w:p>
        </w:tc>
        <w:tc>
          <w:tcPr>
            <w:tcW w:w="1238" w:type="dxa"/>
            <w:vAlign w:val="center"/>
          </w:tcPr>
          <w:p w14:paraId="192F26B4" w14:textId="32B0C2C0" w:rsidR="00C23EF7" w:rsidRDefault="00C23EF7" w:rsidP="00C23EF7">
            <w:r w:rsidRPr="004829BE">
              <w:t>0.929</w:t>
            </w:r>
          </w:p>
        </w:tc>
        <w:tc>
          <w:tcPr>
            <w:tcW w:w="1238" w:type="dxa"/>
            <w:vAlign w:val="center"/>
          </w:tcPr>
          <w:p w14:paraId="425F7A87" w14:textId="183DE2B6" w:rsidR="00C23EF7" w:rsidRDefault="00C23EF7" w:rsidP="00C23EF7">
            <w:r>
              <w:t>44.1</w:t>
            </w:r>
          </w:p>
        </w:tc>
        <w:tc>
          <w:tcPr>
            <w:tcW w:w="1561" w:type="dxa"/>
          </w:tcPr>
          <w:p w14:paraId="7496840A" w14:textId="0F1D2516" w:rsidR="00C23EF7" w:rsidRDefault="00C23EF7" w:rsidP="00C23EF7">
            <w:pPr>
              <w:jc w:val="center"/>
            </w:pPr>
            <w:r w:rsidRPr="00CD1A20">
              <w:t>3.89</w:t>
            </w:r>
          </w:p>
        </w:tc>
        <w:tc>
          <w:tcPr>
            <w:tcW w:w="1239" w:type="dxa"/>
          </w:tcPr>
          <w:p w14:paraId="4D545DF5" w14:textId="6C247ACE" w:rsidR="00C23EF7" w:rsidRDefault="00C23EF7" w:rsidP="00C23EF7">
            <w:pPr>
              <w:jc w:val="center"/>
            </w:pPr>
            <w:r w:rsidRPr="00CD1A20">
              <w:t>24.28</w:t>
            </w:r>
          </w:p>
        </w:tc>
        <w:tc>
          <w:tcPr>
            <w:tcW w:w="1239" w:type="dxa"/>
          </w:tcPr>
          <w:p w14:paraId="38A55041" w14:textId="4E882B6B" w:rsidR="00C23EF7" w:rsidRDefault="00C23EF7" w:rsidP="00C23EF7">
            <w:pPr>
              <w:jc w:val="center"/>
            </w:pPr>
            <w:r w:rsidRPr="00CD1A20">
              <w:t>68.2</w:t>
            </w:r>
          </w:p>
        </w:tc>
      </w:tr>
      <w:tr w:rsidR="00C23EF7" w14:paraId="61744097" w14:textId="77777777" w:rsidTr="004B6F4F">
        <w:tc>
          <w:tcPr>
            <w:tcW w:w="1238" w:type="dxa"/>
          </w:tcPr>
          <w:p w14:paraId="1E4C3B17" w14:textId="2F9D9108" w:rsidR="00C23EF7" w:rsidRDefault="00C23EF7" w:rsidP="00C23EF7">
            <w:r w:rsidRPr="00A24B9C">
              <w:rPr>
                <w:position w:val="-14"/>
              </w:rPr>
              <w:object w:dxaOrig="620" w:dyaOrig="400" w14:anchorId="348363EF">
                <v:shape id="_x0000_i3349" type="#_x0000_t75" style="width:31.7pt;height:19.2pt" o:ole="">
                  <v:imagedata r:id="rId27" o:title=""/>
                </v:shape>
                <o:OLEObject Type="Embed" ProgID="Equation.DSMT4" ShapeID="_x0000_i3349" DrawAspect="Content" ObjectID="_1802883878" r:id="rId213"/>
              </w:object>
            </w:r>
          </w:p>
        </w:tc>
        <w:tc>
          <w:tcPr>
            <w:tcW w:w="1238" w:type="dxa"/>
            <w:vAlign w:val="center"/>
          </w:tcPr>
          <w:p w14:paraId="6D83B68C" w14:textId="4AD1A524" w:rsidR="00C23EF7" w:rsidRDefault="00C23EF7" w:rsidP="00C23EF7">
            <w:r>
              <w:t>0.0009</w:t>
            </w:r>
          </w:p>
        </w:tc>
        <w:tc>
          <w:tcPr>
            <w:tcW w:w="1238" w:type="dxa"/>
            <w:vAlign w:val="center"/>
          </w:tcPr>
          <w:p w14:paraId="4BCDA156" w14:textId="422C15B1" w:rsidR="00C23EF7" w:rsidRDefault="00C23EF7" w:rsidP="00C23EF7">
            <w:r w:rsidRPr="00D71C0E">
              <w:t>0.9999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70FF125A" w14:textId="40EC7EEA" w:rsidR="00C23EF7" w:rsidRDefault="00C23EF7" w:rsidP="00C23EF7">
            <w:r>
              <w:t xml:space="preserve">0.1 </w:t>
            </w:r>
          </w:p>
        </w:tc>
        <w:tc>
          <w:tcPr>
            <w:tcW w:w="1561" w:type="dxa"/>
          </w:tcPr>
          <w:p w14:paraId="4FD03AB8" w14:textId="58F68801" w:rsidR="00C23EF7" w:rsidRDefault="00C23EF7" w:rsidP="00C23EF7">
            <w:pPr>
              <w:jc w:val="center"/>
            </w:pPr>
            <w:r w:rsidRPr="00CD1A20">
              <w:t>8.107E-13</w:t>
            </w:r>
          </w:p>
        </w:tc>
        <w:tc>
          <w:tcPr>
            <w:tcW w:w="1239" w:type="dxa"/>
          </w:tcPr>
          <w:p w14:paraId="02697DCA" w14:textId="04CC69EE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240B52CD" w14:textId="31088197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7B7490EE" w14:textId="77777777" w:rsidTr="004B6F4F">
        <w:tc>
          <w:tcPr>
            <w:tcW w:w="1238" w:type="dxa"/>
          </w:tcPr>
          <w:p w14:paraId="0EE54396" w14:textId="77E17228" w:rsidR="00C23EF7" w:rsidRDefault="00C23EF7" w:rsidP="00C23EF7">
            <w:r w:rsidRPr="00A24B9C">
              <w:rPr>
                <w:position w:val="-14"/>
              </w:rPr>
              <w:object w:dxaOrig="639" w:dyaOrig="400" w14:anchorId="26D5EC92">
                <v:shape id="_x0000_i3350" type="#_x0000_t75" style="width:31.7pt;height:19.2pt" o:ole="">
                  <v:imagedata r:id="rId31" o:title=""/>
                </v:shape>
                <o:OLEObject Type="Embed" ProgID="Equation.DSMT4" ShapeID="_x0000_i3350" DrawAspect="Content" ObjectID="_1802883879" r:id="rId214"/>
              </w:object>
            </w:r>
          </w:p>
        </w:tc>
        <w:tc>
          <w:tcPr>
            <w:tcW w:w="1238" w:type="dxa"/>
            <w:vAlign w:val="center"/>
          </w:tcPr>
          <w:p w14:paraId="0C5E7B3B" w14:textId="1EE54F8F" w:rsidR="00C23EF7" w:rsidRDefault="00C23EF7" w:rsidP="00C23EF7">
            <w:r>
              <w:t>0.0008</w:t>
            </w:r>
          </w:p>
        </w:tc>
        <w:tc>
          <w:tcPr>
            <w:tcW w:w="1238" w:type="dxa"/>
            <w:vAlign w:val="center"/>
          </w:tcPr>
          <w:p w14:paraId="39DBFCE3" w14:textId="30490E41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1FAA4095" w14:textId="2AB34147" w:rsidR="00C23EF7" w:rsidRDefault="00C23EF7" w:rsidP="00C23EF7">
            <w:r>
              <w:t xml:space="preserve">0.0032 </w:t>
            </w:r>
          </w:p>
        </w:tc>
        <w:tc>
          <w:tcPr>
            <w:tcW w:w="1561" w:type="dxa"/>
          </w:tcPr>
          <w:p w14:paraId="6755BDF7" w14:textId="2E604530" w:rsidR="00C23EF7" w:rsidRDefault="00C23EF7" w:rsidP="00C23EF7">
            <w:pPr>
              <w:jc w:val="center"/>
            </w:pPr>
            <w:r w:rsidRPr="00CD1A20">
              <w:t>1.635E-12</w:t>
            </w:r>
          </w:p>
        </w:tc>
        <w:tc>
          <w:tcPr>
            <w:tcW w:w="1239" w:type="dxa"/>
          </w:tcPr>
          <w:p w14:paraId="5F658F2F" w14:textId="3E4B1948" w:rsidR="00C23EF7" w:rsidRDefault="00C23EF7" w:rsidP="00C23EF7">
            <w:pPr>
              <w:jc w:val="center"/>
            </w:pPr>
            <w:r w:rsidRPr="00CD1A20">
              <w:t>98.95</w:t>
            </w:r>
          </w:p>
        </w:tc>
        <w:tc>
          <w:tcPr>
            <w:tcW w:w="1239" w:type="dxa"/>
          </w:tcPr>
          <w:p w14:paraId="5632F1D6" w14:textId="6215A6A3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37D9CE95" w14:textId="77777777" w:rsidTr="004B6F4F">
        <w:tc>
          <w:tcPr>
            <w:tcW w:w="1238" w:type="dxa"/>
          </w:tcPr>
          <w:p w14:paraId="3E514733" w14:textId="0C741868" w:rsidR="00C23EF7" w:rsidRDefault="00C23EF7" w:rsidP="00C23EF7">
            <w:r w:rsidRPr="00A24B9C">
              <w:rPr>
                <w:position w:val="-14"/>
              </w:rPr>
              <w:object w:dxaOrig="620" w:dyaOrig="400" w14:anchorId="678C4D08">
                <v:shape id="_x0000_i3351" type="#_x0000_t75" style="width:31.7pt;height:19.2pt" o:ole="">
                  <v:imagedata r:id="rId35" o:title=""/>
                </v:shape>
                <o:OLEObject Type="Embed" ProgID="Equation.DSMT4" ShapeID="_x0000_i3351" DrawAspect="Content" ObjectID="_1802883880" r:id="rId215"/>
              </w:object>
            </w:r>
          </w:p>
        </w:tc>
        <w:tc>
          <w:tcPr>
            <w:tcW w:w="1238" w:type="dxa"/>
            <w:vAlign w:val="center"/>
          </w:tcPr>
          <w:p w14:paraId="4F2534D6" w14:textId="5CD901DB" w:rsidR="00C23EF7" w:rsidRDefault="00C23EF7" w:rsidP="00C23EF7">
            <w:r>
              <w:t>0</w:t>
            </w:r>
          </w:p>
        </w:tc>
        <w:tc>
          <w:tcPr>
            <w:tcW w:w="1238" w:type="dxa"/>
            <w:vAlign w:val="center"/>
          </w:tcPr>
          <w:p w14:paraId="48FAD97A" w14:textId="7DB49D1D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6168D041" w14:textId="47815DDE" w:rsidR="00C23EF7" w:rsidRDefault="00C23EF7" w:rsidP="00C23EF7">
            <w:r>
              <w:t>0</w:t>
            </w:r>
          </w:p>
        </w:tc>
        <w:tc>
          <w:tcPr>
            <w:tcW w:w="1561" w:type="dxa"/>
          </w:tcPr>
          <w:p w14:paraId="682243BD" w14:textId="73A69FFE" w:rsidR="00C23EF7" w:rsidRDefault="00C23EF7" w:rsidP="00C23EF7">
            <w:pPr>
              <w:jc w:val="center"/>
            </w:pPr>
            <w:r w:rsidRPr="00CD1A20">
              <w:t>1.234E-12</w:t>
            </w:r>
          </w:p>
        </w:tc>
        <w:tc>
          <w:tcPr>
            <w:tcW w:w="1239" w:type="dxa"/>
          </w:tcPr>
          <w:p w14:paraId="058DA85E" w14:textId="5A54B8E0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2680D78C" w14:textId="7F454EE6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657C198F" w14:textId="77777777" w:rsidTr="004B6F4F">
        <w:tc>
          <w:tcPr>
            <w:tcW w:w="1238" w:type="dxa"/>
          </w:tcPr>
          <w:p w14:paraId="50E38356" w14:textId="6B469E88" w:rsidR="00C23EF7" w:rsidRDefault="00C23EF7" w:rsidP="00C23EF7">
            <w:r w:rsidRPr="00A24B9C">
              <w:rPr>
                <w:position w:val="-14"/>
              </w:rPr>
              <w:object w:dxaOrig="639" w:dyaOrig="400" w14:anchorId="6B2E5382">
                <v:shape id="_x0000_i3352" type="#_x0000_t75" style="width:31.7pt;height:19.2pt" o:ole="">
                  <v:imagedata r:id="rId39" o:title=""/>
                </v:shape>
                <o:OLEObject Type="Embed" ProgID="Equation.DSMT4" ShapeID="_x0000_i3352" DrawAspect="Content" ObjectID="_1802883881" r:id="rId216"/>
              </w:object>
            </w:r>
          </w:p>
        </w:tc>
        <w:tc>
          <w:tcPr>
            <w:tcW w:w="1238" w:type="dxa"/>
            <w:vAlign w:val="center"/>
          </w:tcPr>
          <w:p w14:paraId="43324CAA" w14:textId="0F3CAE70" w:rsidR="00C23EF7" w:rsidRDefault="00C23EF7" w:rsidP="00C23EF7">
            <w:r>
              <w:t>0</w:t>
            </w:r>
          </w:p>
        </w:tc>
        <w:tc>
          <w:tcPr>
            <w:tcW w:w="1238" w:type="dxa"/>
            <w:vAlign w:val="center"/>
          </w:tcPr>
          <w:p w14:paraId="798F3D76" w14:textId="14FC6902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7BB3E81A" w14:textId="5A75F044" w:rsidR="00C23EF7" w:rsidRDefault="00C23EF7" w:rsidP="00C23EF7">
            <w:r>
              <w:t>0</w:t>
            </w:r>
          </w:p>
        </w:tc>
        <w:tc>
          <w:tcPr>
            <w:tcW w:w="1561" w:type="dxa"/>
          </w:tcPr>
          <w:p w14:paraId="7C40CD25" w14:textId="20F0D27B" w:rsidR="00C23EF7" w:rsidRDefault="00C23EF7" w:rsidP="00C23EF7">
            <w:pPr>
              <w:jc w:val="center"/>
            </w:pPr>
            <w:r w:rsidRPr="00CD1A20">
              <w:t>8.184E-13</w:t>
            </w:r>
          </w:p>
        </w:tc>
        <w:tc>
          <w:tcPr>
            <w:tcW w:w="1239" w:type="dxa"/>
          </w:tcPr>
          <w:p w14:paraId="5D0AFC53" w14:textId="51C77526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097EEDF9" w14:textId="6BE6230B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314539D5" w14:textId="77777777" w:rsidTr="004B6F4F">
        <w:tc>
          <w:tcPr>
            <w:tcW w:w="1238" w:type="dxa"/>
          </w:tcPr>
          <w:p w14:paraId="3131DD0E" w14:textId="36F4AD47" w:rsidR="00C23EF7" w:rsidRDefault="00C23EF7" w:rsidP="00C23EF7">
            <w:r w:rsidRPr="004C7390">
              <w:rPr>
                <w:position w:val="-16"/>
              </w:rPr>
              <w:object w:dxaOrig="680" w:dyaOrig="440" w14:anchorId="0E002769">
                <v:shape id="_x0000_i3353" type="#_x0000_t75" style="width:34.55pt;height:22.1pt" o:ole="">
                  <v:imagedata r:id="rId43" o:title=""/>
                </v:shape>
                <o:OLEObject Type="Embed" ProgID="Equation.DSMT4" ShapeID="_x0000_i3353" DrawAspect="Content" ObjectID="_1802883882" r:id="rId217"/>
              </w:object>
            </w:r>
          </w:p>
        </w:tc>
        <w:tc>
          <w:tcPr>
            <w:tcW w:w="1238" w:type="dxa"/>
            <w:vAlign w:val="center"/>
          </w:tcPr>
          <w:p w14:paraId="60FA2CA3" w14:textId="63A8573B" w:rsidR="00C23EF7" w:rsidRDefault="00C23EF7" w:rsidP="00C23EF7">
            <w:r>
              <w:t xml:space="preserve">12.9 </w:t>
            </w:r>
          </w:p>
        </w:tc>
        <w:tc>
          <w:tcPr>
            <w:tcW w:w="1238" w:type="dxa"/>
            <w:vAlign w:val="center"/>
          </w:tcPr>
          <w:p w14:paraId="36F144D2" w14:textId="325534CA" w:rsidR="00C23EF7" w:rsidRDefault="00C23EF7" w:rsidP="00C23EF7">
            <w:r w:rsidRPr="00FB2CF3">
              <w:t>0.969</w:t>
            </w:r>
            <w:r>
              <w:t>3</w:t>
            </w:r>
          </w:p>
        </w:tc>
        <w:tc>
          <w:tcPr>
            <w:tcW w:w="1238" w:type="dxa"/>
            <w:vAlign w:val="center"/>
          </w:tcPr>
          <w:p w14:paraId="788F5F26" w14:textId="0735D321" w:rsidR="00C23EF7" w:rsidRDefault="00C23EF7" w:rsidP="00C23EF7">
            <w:r>
              <w:t xml:space="preserve">16.3 </w:t>
            </w:r>
          </w:p>
        </w:tc>
        <w:tc>
          <w:tcPr>
            <w:tcW w:w="1561" w:type="dxa"/>
          </w:tcPr>
          <w:p w14:paraId="15FA7F7B" w14:textId="76DB60F1" w:rsidR="00C23EF7" w:rsidRDefault="00C23EF7" w:rsidP="00C23EF7">
            <w:pPr>
              <w:jc w:val="center"/>
            </w:pPr>
            <w:r w:rsidRPr="00CD1A20">
              <w:t>4.521</w:t>
            </w:r>
          </w:p>
        </w:tc>
        <w:tc>
          <w:tcPr>
            <w:tcW w:w="1239" w:type="dxa"/>
          </w:tcPr>
          <w:p w14:paraId="45F944A3" w14:textId="5922F8CE" w:rsidR="00C23EF7" w:rsidRDefault="00C23EF7" w:rsidP="00C23EF7">
            <w:pPr>
              <w:jc w:val="center"/>
            </w:pPr>
            <w:r w:rsidRPr="00CD1A20">
              <w:t>10.55</w:t>
            </w:r>
          </w:p>
        </w:tc>
        <w:tc>
          <w:tcPr>
            <w:tcW w:w="1239" w:type="dxa"/>
          </w:tcPr>
          <w:p w14:paraId="06CAE87A" w14:textId="2DAFEF66" w:rsidR="00C23EF7" w:rsidRDefault="00C23EF7" w:rsidP="00C23EF7">
            <w:pPr>
              <w:jc w:val="center"/>
            </w:pPr>
            <w:r w:rsidRPr="00CD1A20">
              <w:t>81.41</w:t>
            </w:r>
          </w:p>
        </w:tc>
      </w:tr>
      <w:tr w:rsidR="00C23EF7" w14:paraId="0017FBFC" w14:textId="77777777" w:rsidTr="004B6F4F">
        <w:tc>
          <w:tcPr>
            <w:tcW w:w="1238" w:type="dxa"/>
          </w:tcPr>
          <w:p w14:paraId="5EB2D6C8" w14:textId="41E4F1E8" w:rsidR="00C23EF7" w:rsidRDefault="00C23EF7" w:rsidP="00C23EF7">
            <w:r w:rsidRPr="004C7390">
              <w:rPr>
                <w:position w:val="-16"/>
              </w:rPr>
              <w:object w:dxaOrig="740" w:dyaOrig="440" w14:anchorId="660DFE62">
                <v:shape id="_x0000_i3354" type="#_x0000_t75" style="width:37.45pt;height:22.1pt" o:ole="">
                  <v:imagedata r:id="rId47" o:title=""/>
                </v:shape>
                <o:OLEObject Type="Embed" ProgID="Equation.DSMT4" ShapeID="_x0000_i3354" DrawAspect="Content" ObjectID="_1802883883" r:id="rId218"/>
              </w:object>
            </w:r>
          </w:p>
        </w:tc>
        <w:tc>
          <w:tcPr>
            <w:tcW w:w="1238" w:type="dxa"/>
            <w:vAlign w:val="center"/>
          </w:tcPr>
          <w:p w14:paraId="0DE69465" w14:textId="0721383D" w:rsidR="00C23EF7" w:rsidRDefault="00C23EF7" w:rsidP="00C23EF7">
            <w:r>
              <w:t xml:space="preserve">19.4 </w:t>
            </w:r>
          </w:p>
        </w:tc>
        <w:tc>
          <w:tcPr>
            <w:tcW w:w="1238" w:type="dxa"/>
            <w:vAlign w:val="center"/>
          </w:tcPr>
          <w:p w14:paraId="0E784077" w14:textId="09D6F2AB" w:rsidR="00C23EF7" w:rsidRDefault="00C23EF7" w:rsidP="00C23EF7">
            <w:r w:rsidRPr="00B9348B">
              <w:t>0.</w:t>
            </w:r>
            <w:r w:rsidRPr="00292A5F">
              <w:t>955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61D7A315" w14:textId="60EA1018" w:rsidR="00C23EF7" w:rsidRDefault="00C23EF7" w:rsidP="00C23EF7">
            <w:r>
              <w:t xml:space="preserve">21.9 </w:t>
            </w:r>
          </w:p>
        </w:tc>
        <w:tc>
          <w:tcPr>
            <w:tcW w:w="1561" w:type="dxa"/>
          </w:tcPr>
          <w:p w14:paraId="1BCFA62E" w14:textId="517FD97F" w:rsidR="00C23EF7" w:rsidRDefault="00C23EF7" w:rsidP="00C23EF7">
            <w:pPr>
              <w:jc w:val="center"/>
            </w:pPr>
            <w:r w:rsidRPr="00CD1A20">
              <w:t>3.506</w:t>
            </w:r>
          </w:p>
        </w:tc>
        <w:tc>
          <w:tcPr>
            <w:tcW w:w="1239" w:type="dxa"/>
          </w:tcPr>
          <w:p w14:paraId="0826FC85" w14:textId="30C7B4E1" w:rsidR="00C23EF7" w:rsidRDefault="00C23EF7" w:rsidP="00C23EF7">
            <w:pPr>
              <w:jc w:val="center"/>
            </w:pPr>
            <w:r w:rsidRPr="00CD1A20">
              <w:t>14.34</w:t>
            </w:r>
          </w:p>
        </w:tc>
        <w:tc>
          <w:tcPr>
            <w:tcW w:w="1239" w:type="dxa"/>
          </w:tcPr>
          <w:p w14:paraId="5AB22A92" w14:textId="7872EA1C" w:rsidR="00C23EF7" w:rsidRDefault="00C23EF7" w:rsidP="00C23EF7">
            <w:pPr>
              <w:jc w:val="center"/>
            </w:pPr>
            <w:r w:rsidRPr="00CD1A20">
              <w:t>82.42</w:t>
            </w:r>
          </w:p>
        </w:tc>
      </w:tr>
      <w:tr w:rsidR="00C23EF7" w14:paraId="3810717A" w14:textId="77777777" w:rsidTr="004B6F4F">
        <w:tc>
          <w:tcPr>
            <w:tcW w:w="1238" w:type="dxa"/>
          </w:tcPr>
          <w:p w14:paraId="4DBF1E92" w14:textId="2E153595" w:rsidR="00C23EF7" w:rsidRDefault="00C23EF7" w:rsidP="00C23EF7">
            <w:r w:rsidRPr="004C7390">
              <w:rPr>
                <w:position w:val="-16"/>
              </w:rPr>
              <w:object w:dxaOrig="680" w:dyaOrig="440" w14:anchorId="233B1EB1">
                <v:shape id="_x0000_i3355" type="#_x0000_t75" style="width:34.55pt;height:22.1pt" o:ole="">
                  <v:imagedata r:id="rId51" o:title=""/>
                </v:shape>
                <o:OLEObject Type="Embed" ProgID="Equation.DSMT4" ShapeID="_x0000_i3355" DrawAspect="Content" ObjectID="_1802883884" r:id="rId219"/>
              </w:object>
            </w:r>
          </w:p>
        </w:tc>
        <w:tc>
          <w:tcPr>
            <w:tcW w:w="1238" w:type="dxa"/>
            <w:vAlign w:val="center"/>
          </w:tcPr>
          <w:p w14:paraId="380495CA" w14:textId="7EB56154" w:rsidR="00C23EF7" w:rsidRDefault="00C23EF7" w:rsidP="00C23EF7">
            <w:r>
              <w:t>0</w:t>
            </w:r>
          </w:p>
        </w:tc>
        <w:tc>
          <w:tcPr>
            <w:tcW w:w="1238" w:type="dxa"/>
            <w:vAlign w:val="center"/>
          </w:tcPr>
          <w:p w14:paraId="5F61CD36" w14:textId="16282FF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22F33C8D" w14:textId="364DBD3E" w:rsidR="00C23EF7" w:rsidRDefault="00C23EF7" w:rsidP="00C23EF7">
            <w:r>
              <w:t xml:space="preserve">0.008 </w:t>
            </w:r>
          </w:p>
        </w:tc>
        <w:tc>
          <w:tcPr>
            <w:tcW w:w="1561" w:type="dxa"/>
          </w:tcPr>
          <w:p w14:paraId="14787288" w14:textId="6B8C3439" w:rsidR="00C23EF7" w:rsidRDefault="00C23EF7" w:rsidP="00C23EF7">
            <w:pPr>
              <w:jc w:val="center"/>
            </w:pPr>
            <w:r w:rsidRPr="00CD1A20">
              <w:t>0.002666</w:t>
            </w:r>
          </w:p>
        </w:tc>
        <w:tc>
          <w:tcPr>
            <w:tcW w:w="1239" w:type="dxa"/>
          </w:tcPr>
          <w:p w14:paraId="6BCE8D44" w14:textId="7CBC58E1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6E0E5CF1" w14:textId="60AA9869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5D47D50B" w14:textId="77777777" w:rsidTr="004B6F4F">
        <w:tc>
          <w:tcPr>
            <w:tcW w:w="1238" w:type="dxa"/>
          </w:tcPr>
          <w:p w14:paraId="0879AAC8" w14:textId="76C09202" w:rsidR="00C23EF7" w:rsidRDefault="00C23EF7" w:rsidP="00C23EF7">
            <w:r w:rsidRPr="004C7390">
              <w:rPr>
                <w:position w:val="-16"/>
              </w:rPr>
              <w:object w:dxaOrig="720" w:dyaOrig="440" w14:anchorId="4C91218A">
                <v:shape id="_x0000_i3356" type="#_x0000_t75" style="width:36.5pt;height:22.1pt" o:ole="">
                  <v:imagedata r:id="rId55" o:title=""/>
                </v:shape>
                <o:OLEObject Type="Embed" ProgID="Equation.DSMT4" ShapeID="_x0000_i3356" DrawAspect="Content" ObjectID="_1802883885" r:id="rId220"/>
              </w:object>
            </w:r>
          </w:p>
        </w:tc>
        <w:tc>
          <w:tcPr>
            <w:tcW w:w="1238" w:type="dxa"/>
            <w:vAlign w:val="center"/>
          </w:tcPr>
          <w:p w14:paraId="3E997327" w14:textId="54AE56A1" w:rsidR="00C23EF7" w:rsidRDefault="00C23EF7" w:rsidP="00C23EF7">
            <w:r>
              <w:t xml:space="preserve">20.3 </w:t>
            </w:r>
          </w:p>
        </w:tc>
        <w:tc>
          <w:tcPr>
            <w:tcW w:w="1238" w:type="dxa"/>
            <w:vAlign w:val="center"/>
          </w:tcPr>
          <w:p w14:paraId="1B12A01D" w14:textId="1EC4BFCB" w:rsidR="00C23EF7" w:rsidRDefault="00C23EF7" w:rsidP="00C23EF7">
            <w:r w:rsidRPr="00B9348B">
              <w:t>0.9</w:t>
            </w:r>
            <w:r>
              <w:t xml:space="preserve">586 </w:t>
            </w:r>
          </w:p>
        </w:tc>
        <w:tc>
          <w:tcPr>
            <w:tcW w:w="1238" w:type="dxa"/>
            <w:vAlign w:val="center"/>
          </w:tcPr>
          <w:p w14:paraId="1FE3775C" w14:textId="460A7AB7" w:rsidR="00C23EF7" w:rsidRDefault="00C23EF7" w:rsidP="00C23EF7">
            <w:r>
              <w:t xml:space="preserve">23.4 </w:t>
            </w:r>
          </w:p>
        </w:tc>
        <w:tc>
          <w:tcPr>
            <w:tcW w:w="1561" w:type="dxa"/>
          </w:tcPr>
          <w:p w14:paraId="7137625C" w14:textId="0BA5EAE9" w:rsidR="00C23EF7" w:rsidRDefault="00C23EF7" w:rsidP="00C23EF7">
            <w:pPr>
              <w:jc w:val="center"/>
            </w:pPr>
            <w:r w:rsidRPr="00CD1A20">
              <w:t>6.337</w:t>
            </w:r>
          </w:p>
        </w:tc>
        <w:tc>
          <w:tcPr>
            <w:tcW w:w="1239" w:type="dxa"/>
          </w:tcPr>
          <w:p w14:paraId="74C55CF4" w14:textId="77319C4C" w:rsidR="00C23EF7" w:rsidRDefault="00C23EF7" w:rsidP="00C23EF7">
            <w:pPr>
              <w:jc w:val="center"/>
            </w:pPr>
            <w:r w:rsidRPr="00CD1A20">
              <w:t>7.232</w:t>
            </w:r>
          </w:p>
        </w:tc>
        <w:tc>
          <w:tcPr>
            <w:tcW w:w="1239" w:type="dxa"/>
          </w:tcPr>
          <w:p w14:paraId="528BEE75" w14:textId="4545FD87" w:rsidR="00C23EF7" w:rsidRDefault="00C23EF7" w:rsidP="00C23EF7">
            <w:pPr>
              <w:jc w:val="center"/>
            </w:pPr>
            <w:r w:rsidRPr="00CD1A20">
              <w:t>70.86</w:t>
            </w:r>
          </w:p>
        </w:tc>
      </w:tr>
      <w:tr w:rsidR="00C23EF7" w14:paraId="65677488" w14:textId="77777777" w:rsidTr="004B6F4F">
        <w:tc>
          <w:tcPr>
            <w:tcW w:w="1238" w:type="dxa"/>
          </w:tcPr>
          <w:p w14:paraId="383F4441" w14:textId="752BFBBA" w:rsidR="00C23EF7" w:rsidRDefault="00C23EF7" w:rsidP="00C23EF7">
            <w:r w:rsidRPr="004C7390">
              <w:rPr>
                <w:position w:val="-16"/>
              </w:rPr>
              <w:object w:dxaOrig="680" w:dyaOrig="440" w14:anchorId="60BE0754">
                <v:shape id="_x0000_i3357" type="#_x0000_t75" style="width:34.55pt;height:22.1pt" o:ole="">
                  <v:imagedata r:id="rId59" o:title=""/>
                </v:shape>
                <o:OLEObject Type="Embed" ProgID="Equation.DSMT4" ShapeID="_x0000_i3357" DrawAspect="Content" ObjectID="_1802883886" r:id="rId221"/>
              </w:object>
            </w:r>
          </w:p>
        </w:tc>
        <w:tc>
          <w:tcPr>
            <w:tcW w:w="1238" w:type="dxa"/>
            <w:vAlign w:val="center"/>
          </w:tcPr>
          <w:p w14:paraId="6E2A4515" w14:textId="33650316" w:rsidR="00C23EF7" w:rsidRDefault="00C23EF7" w:rsidP="00C23EF7">
            <w:r>
              <w:t>0.0002</w:t>
            </w:r>
          </w:p>
        </w:tc>
        <w:tc>
          <w:tcPr>
            <w:tcW w:w="1238" w:type="dxa"/>
            <w:vAlign w:val="center"/>
          </w:tcPr>
          <w:p w14:paraId="5DABB3E2" w14:textId="7CFE96E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66A91DCE" w14:textId="34954603" w:rsidR="00C23EF7" w:rsidRDefault="00C23EF7" w:rsidP="00C23EF7">
            <w:r>
              <w:t xml:space="preserve">0.0027 </w:t>
            </w:r>
          </w:p>
        </w:tc>
        <w:tc>
          <w:tcPr>
            <w:tcW w:w="1561" w:type="dxa"/>
          </w:tcPr>
          <w:p w14:paraId="6DFC5E96" w14:textId="291C0FDE" w:rsidR="00C23EF7" w:rsidRDefault="00C23EF7" w:rsidP="00C23EF7">
            <w:pPr>
              <w:jc w:val="center"/>
            </w:pPr>
            <w:r w:rsidRPr="00CD1A20">
              <w:t>0.007811</w:t>
            </w:r>
          </w:p>
        </w:tc>
        <w:tc>
          <w:tcPr>
            <w:tcW w:w="1239" w:type="dxa"/>
          </w:tcPr>
          <w:p w14:paraId="05C5A20C" w14:textId="349979BC" w:rsidR="00C23EF7" w:rsidRDefault="00C23EF7" w:rsidP="00C23EF7">
            <w:pPr>
              <w:jc w:val="center"/>
            </w:pPr>
            <w:r w:rsidRPr="00CD1A20">
              <w:t>99.77</w:t>
            </w:r>
          </w:p>
        </w:tc>
        <w:tc>
          <w:tcPr>
            <w:tcW w:w="1239" w:type="dxa"/>
          </w:tcPr>
          <w:p w14:paraId="09E65C16" w14:textId="7EE00313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6606EFAB" w14:textId="77777777" w:rsidTr="004B6F4F">
        <w:tc>
          <w:tcPr>
            <w:tcW w:w="1238" w:type="dxa"/>
          </w:tcPr>
          <w:p w14:paraId="58967BED" w14:textId="03D01B11" w:rsidR="00C23EF7" w:rsidRDefault="00C23EF7" w:rsidP="00C23EF7">
            <w:r w:rsidRPr="004C7390">
              <w:rPr>
                <w:position w:val="-16"/>
              </w:rPr>
              <w:object w:dxaOrig="740" w:dyaOrig="440" w14:anchorId="2BA8BFBA">
                <v:shape id="_x0000_i3358" type="#_x0000_t75" style="width:37.45pt;height:22.1pt" o:ole="">
                  <v:imagedata r:id="rId63" o:title=""/>
                </v:shape>
                <o:OLEObject Type="Embed" ProgID="Equation.DSMT4" ShapeID="_x0000_i3358" DrawAspect="Content" ObjectID="_1802883887" r:id="rId222"/>
              </w:object>
            </w:r>
          </w:p>
        </w:tc>
        <w:tc>
          <w:tcPr>
            <w:tcW w:w="1238" w:type="dxa"/>
            <w:vAlign w:val="center"/>
          </w:tcPr>
          <w:p w14:paraId="201D240E" w14:textId="61AAFC24" w:rsidR="00C23EF7" w:rsidRDefault="00C23EF7" w:rsidP="00C23EF7">
            <w:r>
              <w:rPr>
                <w:rFonts w:cs="Times New Roman"/>
              </w:rPr>
              <w:t xml:space="preserve">0.00142 </w:t>
            </w:r>
          </w:p>
        </w:tc>
        <w:tc>
          <w:tcPr>
            <w:tcW w:w="1238" w:type="dxa"/>
            <w:vAlign w:val="center"/>
          </w:tcPr>
          <w:p w14:paraId="4A632605" w14:textId="4DEFF2AF" w:rsidR="00C23EF7" w:rsidRDefault="00C23EF7" w:rsidP="00C23EF7">
            <w:r w:rsidRPr="00655D94">
              <w:t>0.</w:t>
            </w:r>
            <w:r w:rsidRPr="00FE2B0C">
              <w:t>99858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8FCECED" w14:textId="1F20DA4B" w:rsidR="00C23EF7" w:rsidRDefault="00C23EF7" w:rsidP="00C23EF7">
            <w:r>
              <w:t xml:space="preserve">1.01 </w:t>
            </w:r>
          </w:p>
        </w:tc>
        <w:tc>
          <w:tcPr>
            <w:tcW w:w="1561" w:type="dxa"/>
          </w:tcPr>
          <w:p w14:paraId="6CEF12A5" w14:textId="72E2F1AD" w:rsidR="00C23EF7" w:rsidRDefault="00C23EF7" w:rsidP="00C23EF7">
            <w:pPr>
              <w:jc w:val="center"/>
            </w:pPr>
            <w:r w:rsidRPr="00CD1A20">
              <w:t>0.3292</w:t>
            </w:r>
          </w:p>
        </w:tc>
        <w:tc>
          <w:tcPr>
            <w:tcW w:w="1239" w:type="dxa"/>
          </w:tcPr>
          <w:p w14:paraId="2AAB438C" w14:textId="075E6AC5" w:rsidR="00C23EF7" w:rsidRDefault="00C23EF7" w:rsidP="00C23EF7">
            <w:pPr>
              <w:jc w:val="center"/>
            </w:pPr>
            <w:r w:rsidRPr="00CD1A20">
              <w:t>80.75</w:t>
            </w:r>
          </w:p>
        </w:tc>
        <w:tc>
          <w:tcPr>
            <w:tcW w:w="1239" w:type="dxa"/>
          </w:tcPr>
          <w:p w14:paraId="074B123A" w14:textId="4C32B0DA" w:rsidR="00C23EF7" w:rsidRDefault="00C23EF7" w:rsidP="00C23EF7">
            <w:pPr>
              <w:jc w:val="center"/>
            </w:pPr>
            <w:r w:rsidRPr="00CD1A20">
              <w:t>98.55</w:t>
            </w:r>
          </w:p>
        </w:tc>
      </w:tr>
      <w:tr w:rsidR="00C23EF7" w14:paraId="41CA6184" w14:textId="77777777" w:rsidTr="004B6F4F">
        <w:tc>
          <w:tcPr>
            <w:tcW w:w="1238" w:type="dxa"/>
          </w:tcPr>
          <w:p w14:paraId="596DCFDE" w14:textId="1B1669A4" w:rsidR="00C23EF7" w:rsidRDefault="00C23EF7" w:rsidP="00C23EF7">
            <w:r w:rsidRPr="004C7390">
              <w:rPr>
                <w:position w:val="-16"/>
              </w:rPr>
              <w:object w:dxaOrig="680" w:dyaOrig="440" w14:anchorId="1AFA9AEE">
                <v:shape id="_x0000_i3359" type="#_x0000_t75" style="width:34.55pt;height:22.1pt" o:ole="">
                  <v:imagedata r:id="rId67" o:title=""/>
                </v:shape>
                <o:OLEObject Type="Embed" ProgID="Equation.DSMT4" ShapeID="_x0000_i3359" DrawAspect="Content" ObjectID="_1802883888" r:id="rId223"/>
              </w:object>
            </w:r>
          </w:p>
        </w:tc>
        <w:tc>
          <w:tcPr>
            <w:tcW w:w="1238" w:type="dxa"/>
            <w:vAlign w:val="center"/>
          </w:tcPr>
          <w:p w14:paraId="64CC6425" w14:textId="45DF6F80" w:rsidR="00C23EF7" w:rsidRDefault="00C23EF7" w:rsidP="00C23EF7">
            <w:r>
              <w:t xml:space="preserve">0.026 </w:t>
            </w:r>
          </w:p>
        </w:tc>
        <w:tc>
          <w:tcPr>
            <w:tcW w:w="1238" w:type="dxa"/>
            <w:vAlign w:val="center"/>
          </w:tcPr>
          <w:p w14:paraId="676E9851" w14:textId="093E0A9B" w:rsidR="00C23EF7" w:rsidRDefault="00C23EF7" w:rsidP="00C23EF7">
            <w:r w:rsidRPr="00B9348B">
              <w:t>0.</w:t>
            </w:r>
            <w:r w:rsidRPr="004E5E85">
              <w:t>99984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02AB9E2" w14:textId="58B65F30" w:rsidR="00C23EF7" w:rsidRDefault="00C23EF7" w:rsidP="00C23EF7">
            <w:r>
              <w:t xml:space="preserve">0.48 </w:t>
            </w:r>
          </w:p>
        </w:tc>
        <w:tc>
          <w:tcPr>
            <w:tcW w:w="1561" w:type="dxa"/>
          </w:tcPr>
          <w:p w14:paraId="561B8836" w14:textId="4FB77841" w:rsidR="00C23EF7" w:rsidRDefault="00C23EF7" w:rsidP="00C23EF7">
            <w:pPr>
              <w:jc w:val="center"/>
            </w:pPr>
            <w:r w:rsidRPr="00CD1A20">
              <w:t>0.1894</w:t>
            </w:r>
          </w:p>
        </w:tc>
        <w:tc>
          <w:tcPr>
            <w:tcW w:w="1239" w:type="dxa"/>
          </w:tcPr>
          <w:p w14:paraId="7945563B" w14:textId="4C8D4661" w:rsidR="00C23EF7" w:rsidRDefault="00C23EF7" w:rsidP="00C23EF7">
            <w:pPr>
              <w:jc w:val="center"/>
            </w:pPr>
            <w:r w:rsidRPr="00CD1A20">
              <w:t>89.64</w:t>
            </w:r>
          </w:p>
        </w:tc>
        <w:tc>
          <w:tcPr>
            <w:tcW w:w="1239" w:type="dxa"/>
          </w:tcPr>
          <w:p w14:paraId="740A14BC" w14:textId="62D1DF3D" w:rsidR="00C23EF7" w:rsidRDefault="00C23EF7" w:rsidP="00C23EF7">
            <w:pPr>
              <w:jc w:val="center"/>
            </w:pPr>
            <w:r w:rsidRPr="00CD1A20">
              <w:t>99.77</w:t>
            </w:r>
          </w:p>
        </w:tc>
      </w:tr>
      <w:tr w:rsidR="00C23EF7" w14:paraId="6A8A142C" w14:textId="77777777" w:rsidTr="004B6F4F">
        <w:tc>
          <w:tcPr>
            <w:tcW w:w="1238" w:type="dxa"/>
          </w:tcPr>
          <w:p w14:paraId="387D9BA1" w14:textId="19DBDB1B" w:rsidR="00C23EF7" w:rsidRDefault="00C23EF7" w:rsidP="00C23EF7">
            <w:r w:rsidRPr="00A24B9C">
              <w:rPr>
                <w:position w:val="-14"/>
              </w:rPr>
              <w:object w:dxaOrig="700" w:dyaOrig="400" w14:anchorId="0F35B134">
                <v:shape id="_x0000_i3360" type="#_x0000_t75" style="width:34.55pt;height:19.2pt" o:ole="">
                  <v:imagedata r:id="rId71" o:title=""/>
                </v:shape>
                <o:OLEObject Type="Embed" ProgID="Equation.DSMT4" ShapeID="_x0000_i3360" DrawAspect="Content" ObjectID="_1802883889" r:id="rId224"/>
              </w:object>
            </w:r>
          </w:p>
        </w:tc>
        <w:tc>
          <w:tcPr>
            <w:tcW w:w="1238" w:type="dxa"/>
            <w:vAlign w:val="center"/>
          </w:tcPr>
          <w:p w14:paraId="45C8456E" w14:textId="22714BAA" w:rsidR="00C23EF7" w:rsidRDefault="00C23EF7" w:rsidP="00C23EF7">
            <w:r>
              <w:t xml:space="preserve">0.0078 </w:t>
            </w:r>
          </w:p>
        </w:tc>
        <w:tc>
          <w:tcPr>
            <w:tcW w:w="1238" w:type="dxa"/>
            <w:vAlign w:val="center"/>
          </w:tcPr>
          <w:p w14:paraId="6D811AF7" w14:textId="2C29866B" w:rsidR="00C23EF7" w:rsidRDefault="00C23EF7" w:rsidP="00C23EF7"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</w:p>
        </w:tc>
        <w:tc>
          <w:tcPr>
            <w:tcW w:w="1238" w:type="dxa"/>
            <w:vAlign w:val="center"/>
          </w:tcPr>
          <w:p w14:paraId="2F1C73EA" w14:textId="18D63A23" w:rsidR="00C23EF7" w:rsidRDefault="00C23EF7" w:rsidP="00C23EF7">
            <w:r>
              <w:t xml:space="preserve">0.197 </w:t>
            </w:r>
          </w:p>
        </w:tc>
        <w:tc>
          <w:tcPr>
            <w:tcW w:w="1561" w:type="dxa"/>
          </w:tcPr>
          <w:p w14:paraId="5E20AD95" w14:textId="286E057F" w:rsidR="00C23EF7" w:rsidRDefault="00C23EF7" w:rsidP="00C23EF7">
            <w:pPr>
              <w:jc w:val="center"/>
            </w:pPr>
            <w:r w:rsidRPr="00CD1A20">
              <w:t>0.08304</w:t>
            </w:r>
          </w:p>
        </w:tc>
        <w:tc>
          <w:tcPr>
            <w:tcW w:w="1239" w:type="dxa"/>
          </w:tcPr>
          <w:p w14:paraId="26B028D6" w14:textId="1FD5A6EA" w:rsidR="00C23EF7" w:rsidRDefault="00C23EF7" w:rsidP="00C23EF7">
            <w:pPr>
              <w:jc w:val="center"/>
            </w:pPr>
            <w:r w:rsidRPr="00CD1A20">
              <w:t>97.52</w:t>
            </w:r>
          </w:p>
        </w:tc>
        <w:tc>
          <w:tcPr>
            <w:tcW w:w="1239" w:type="dxa"/>
          </w:tcPr>
          <w:p w14:paraId="4F1B6F4F" w14:textId="62712750" w:rsidR="00C23EF7" w:rsidRDefault="00C23EF7" w:rsidP="00C23EF7">
            <w:pPr>
              <w:jc w:val="center"/>
            </w:pPr>
            <w:r w:rsidRPr="00CD1A20">
              <w:t>99.88</w:t>
            </w:r>
          </w:p>
        </w:tc>
      </w:tr>
      <w:tr w:rsidR="00C23EF7" w14:paraId="76A90588" w14:textId="77777777" w:rsidTr="004B6F4F">
        <w:tc>
          <w:tcPr>
            <w:tcW w:w="1238" w:type="dxa"/>
          </w:tcPr>
          <w:p w14:paraId="0A2D3917" w14:textId="32FCE520" w:rsidR="00C23EF7" w:rsidRDefault="00C23EF7" w:rsidP="00C23EF7">
            <w:r w:rsidRPr="004C7390">
              <w:rPr>
                <w:position w:val="-16"/>
              </w:rPr>
              <w:object w:dxaOrig="859" w:dyaOrig="440" w14:anchorId="0648D415">
                <v:shape id="_x0000_i3361" type="#_x0000_t75" style="width:43.2pt;height:22.1pt" o:ole="">
                  <v:imagedata r:id="rId75" o:title=""/>
                </v:shape>
                <o:OLEObject Type="Embed" ProgID="Equation.DSMT4" ShapeID="_x0000_i3361" DrawAspect="Content" ObjectID="_1802883890" r:id="rId225"/>
              </w:object>
            </w:r>
          </w:p>
        </w:tc>
        <w:tc>
          <w:tcPr>
            <w:tcW w:w="1238" w:type="dxa"/>
            <w:vAlign w:val="center"/>
          </w:tcPr>
          <w:p w14:paraId="03F3F0A4" w14:textId="2AEEB8A5" w:rsidR="00C23EF7" w:rsidRDefault="00C23EF7" w:rsidP="00C23EF7">
            <w:r>
              <w:t xml:space="preserve">24.2 </w:t>
            </w:r>
          </w:p>
        </w:tc>
        <w:tc>
          <w:tcPr>
            <w:tcW w:w="1238" w:type="dxa"/>
            <w:vAlign w:val="center"/>
          </w:tcPr>
          <w:p w14:paraId="1965C343" w14:textId="501693DB" w:rsidR="00C23EF7" w:rsidRDefault="00C23EF7" w:rsidP="00C23EF7">
            <w:pPr>
              <w:rPr>
                <w:rFonts w:cs="Times New Roman"/>
              </w:rPr>
            </w:pPr>
            <w:r w:rsidRPr="00203A0F">
              <w:t>0.9465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4063696B" w14:textId="0CF47629" w:rsidR="00C23EF7" w:rsidRDefault="00C23EF7" w:rsidP="00C23EF7">
            <w:r>
              <w:rPr>
                <w:rFonts w:cs="Times New Roman"/>
              </w:rPr>
              <w:t xml:space="preserve">26.9 </w:t>
            </w:r>
          </w:p>
        </w:tc>
        <w:tc>
          <w:tcPr>
            <w:tcW w:w="1561" w:type="dxa"/>
          </w:tcPr>
          <w:p w14:paraId="14349912" w14:textId="29FE0CC5" w:rsidR="00C23EF7" w:rsidRDefault="00C23EF7" w:rsidP="00C23EF7">
            <w:pPr>
              <w:jc w:val="center"/>
            </w:pPr>
            <w:r w:rsidRPr="00CD1A20">
              <w:t>4.362</w:t>
            </w:r>
          </w:p>
        </w:tc>
        <w:tc>
          <w:tcPr>
            <w:tcW w:w="1239" w:type="dxa"/>
          </w:tcPr>
          <w:p w14:paraId="40E102E2" w14:textId="123C99D7" w:rsidR="00C23EF7" w:rsidRDefault="00C23EF7" w:rsidP="00C23EF7">
            <w:pPr>
              <w:jc w:val="center"/>
            </w:pPr>
            <w:r w:rsidRPr="00CD1A20">
              <w:t>14.63</w:t>
            </w:r>
          </w:p>
        </w:tc>
        <w:tc>
          <w:tcPr>
            <w:tcW w:w="1239" w:type="dxa"/>
          </w:tcPr>
          <w:p w14:paraId="13386C8C" w14:textId="39E69064" w:rsidR="00C23EF7" w:rsidRDefault="00C23EF7" w:rsidP="00C23EF7">
            <w:pPr>
              <w:jc w:val="center"/>
            </w:pPr>
            <w:r w:rsidRPr="00CD1A20">
              <w:t>73.26</w:t>
            </w:r>
          </w:p>
        </w:tc>
      </w:tr>
      <w:tr w:rsidR="00C23EF7" w14:paraId="7FFF9D7A" w14:textId="77777777" w:rsidTr="004B6F4F">
        <w:tc>
          <w:tcPr>
            <w:tcW w:w="1238" w:type="dxa"/>
          </w:tcPr>
          <w:p w14:paraId="3D6A79F8" w14:textId="29EC71FE" w:rsidR="00C23EF7" w:rsidRDefault="00C23EF7" w:rsidP="00C23EF7">
            <w:r w:rsidRPr="004C7390">
              <w:rPr>
                <w:position w:val="-16"/>
              </w:rPr>
              <w:object w:dxaOrig="920" w:dyaOrig="440" w14:anchorId="7BD4B338">
                <v:shape id="_x0000_i3362" type="#_x0000_t75" style="width:46.1pt;height:22.1pt" o:ole="">
                  <v:imagedata r:id="rId79" o:title=""/>
                </v:shape>
                <o:OLEObject Type="Embed" ProgID="Equation.DSMT4" ShapeID="_x0000_i3362" DrawAspect="Content" ObjectID="_1802883891" r:id="rId226"/>
              </w:object>
            </w:r>
          </w:p>
        </w:tc>
        <w:tc>
          <w:tcPr>
            <w:tcW w:w="1238" w:type="dxa"/>
            <w:vAlign w:val="center"/>
          </w:tcPr>
          <w:p w14:paraId="38D605F9" w14:textId="6EDDE07B" w:rsidR="00C23EF7" w:rsidRDefault="00C23EF7" w:rsidP="00C23EF7">
            <w:r>
              <w:rPr>
                <w:rFonts w:cs="Times New Roman"/>
              </w:rPr>
              <w:t xml:space="preserve">32.3 </w:t>
            </w:r>
          </w:p>
        </w:tc>
        <w:tc>
          <w:tcPr>
            <w:tcW w:w="1238" w:type="dxa"/>
            <w:vAlign w:val="center"/>
          </w:tcPr>
          <w:p w14:paraId="618505A8" w14:textId="0D33225C" w:rsidR="00C23EF7" w:rsidRDefault="00C23EF7" w:rsidP="00C23EF7">
            <w:pPr>
              <w:rPr>
                <w:rFonts w:cs="Times New Roman"/>
              </w:rPr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05AFE3FF" w14:textId="700095F0" w:rsidR="00C23EF7" w:rsidRDefault="00C23EF7" w:rsidP="00C23EF7">
            <w:r>
              <w:rPr>
                <w:rFonts w:cs="Times New Roman"/>
              </w:rPr>
              <w:t>43.9</w:t>
            </w:r>
          </w:p>
        </w:tc>
        <w:tc>
          <w:tcPr>
            <w:tcW w:w="1561" w:type="dxa"/>
          </w:tcPr>
          <w:p w14:paraId="0C953DF1" w14:textId="5D3E2A83" w:rsidR="00C23EF7" w:rsidRDefault="00C23EF7" w:rsidP="00C23EF7">
            <w:pPr>
              <w:jc w:val="center"/>
            </w:pPr>
            <w:r w:rsidRPr="00CD1A20">
              <w:t>4.954</w:t>
            </w:r>
          </w:p>
        </w:tc>
        <w:tc>
          <w:tcPr>
            <w:tcW w:w="1239" w:type="dxa"/>
          </w:tcPr>
          <w:p w14:paraId="5475F9F3" w14:textId="34F1C9CB" w:rsidR="00C23EF7" w:rsidRDefault="00C23EF7" w:rsidP="00C23EF7">
            <w:pPr>
              <w:jc w:val="center"/>
            </w:pPr>
            <w:r w:rsidRPr="00CD1A20">
              <w:t>12.61</w:t>
            </w:r>
          </w:p>
        </w:tc>
        <w:tc>
          <w:tcPr>
            <w:tcW w:w="1239" w:type="dxa"/>
          </w:tcPr>
          <w:p w14:paraId="4D02D058" w14:textId="3AD7414B" w:rsidR="00C23EF7" w:rsidRDefault="00C23EF7" w:rsidP="00C23EF7">
            <w:pPr>
              <w:jc w:val="center"/>
            </w:pPr>
            <w:r w:rsidRPr="00CD1A20">
              <w:t>69.65</w:t>
            </w:r>
          </w:p>
        </w:tc>
      </w:tr>
      <w:tr w:rsidR="00C23EF7" w14:paraId="53A69298" w14:textId="77777777" w:rsidTr="004B6F4F">
        <w:tc>
          <w:tcPr>
            <w:tcW w:w="1238" w:type="dxa"/>
          </w:tcPr>
          <w:p w14:paraId="1CDF1507" w14:textId="4A59A6F0" w:rsidR="00C23EF7" w:rsidRDefault="00C23EF7" w:rsidP="00C23EF7">
            <w:r w:rsidRPr="004C7390">
              <w:rPr>
                <w:position w:val="-16"/>
              </w:rPr>
              <w:object w:dxaOrig="859" w:dyaOrig="440" w14:anchorId="0E7219EF">
                <v:shape id="_x0000_i3363" type="#_x0000_t75" style="width:43.2pt;height:22.1pt" o:ole="">
                  <v:imagedata r:id="rId83" o:title=""/>
                </v:shape>
                <o:OLEObject Type="Embed" ProgID="Equation.DSMT4" ShapeID="_x0000_i3363" DrawAspect="Content" ObjectID="_1802883892" r:id="rId227"/>
              </w:object>
            </w:r>
          </w:p>
        </w:tc>
        <w:tc>
          <w:tcPr>
            <w:tcW w:w="1238" w:type="dxa"/>
            <w:vAlign w:val="center"/>
          </w:tcPr>
          <w:p w14:paraId="353667FD" w14:textId="6C66191B" w:rsidR="00C23EF7" w:rsidRDefault="00C23EF7" w:rsidP="00C23EF7">
            <w:r>
              <w:rPr>
                <w:rFonts w:cs="Times New Roman"/>
              </w:rPr>
              <w:t xml:space="preserve">1.820 </w:t>
            </w:r>
          </w:p>
        </w:tc>
        <w:tc>
          <w:tcPr>
            <w:tcW w:w="1238" w:type="dxa"/>
            <w:vAlign w:val="center"/>
          </w:tcPr>
          <w:p w14:paraId="2031FE99" w14:textId="7DB9E92D" w:rsidR="00C23EF7" w:rsidRDefault="00C23EF7" w:rsidP="00C23EF7">
            <w:pPr>
              <w:rPr>
                <w:rFonts w:cs="Times New Roman"/>
              </w:rPr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</w:t>
            </w:r>
          </w:p>
        </w:tc>
        <w:tc>
          <w:tcPr>
            <w:tcW w:w="1238" w:type="dxa"/>
            <w:vAlign w:val="center"/>
          </w:tcPr>
          <w:p w14:paraId="03402277" w14:textId="4736E668" w:rsidR="00C23EF7" w:rsidRDefault="00C23EF7" w:rsidP="00C23EF7">
            <w:r>
              <w:rPr>
                <w:rFonts w:cs="Times New Roman"/>
              </w:rPr>
              <w:t xml:space="preserve">1.158 </w:t>
            </w:r>
          </w:p>
        </w:tc>
        <w:tc>
          <w:tcPr>
            <w:tcW w:w="1561" w:type="dxa"/>
          </w:tcPr>
          <w:p w14:paraId="0A883C01" w14:textId="6EF0BE33" w:rsidR="00C23EF7" w:rsidRDefault="00C23EF7" w:rsidP="00C23EF7">
            <w:pPr>
              <w:jc w:val="center"/>
            </w:pPr>
            <w:r w:rsidRPr="00CD1A20">
              <w:t>0.541</w:t>
            </w:r>
          </w:p>
        </w:tc>
        <w:tc>
          <w:tcPr>
            <w:tcW w:w="1239" w:type="dxa"/>
          </w:tcPr>
          <w:p w14:paraId="2772B02E" w14:textId="24BD9035" w:rsidR="00C23EF7" w:rsidRDefault="00C23EF7" w:rsidP="00C23EF7">
            <w:pPr>
              <w:jc w:val="center"/>
            </w:pPr>
            <w:r w:rsidRPr="00CD1A20">
              <w:t>73.43</w:t>
            </w:r>
          </w:p>
        </w:tc>
        <w:tc>
          <w:tcPr>
            <w:tcW w:w="1239" w:type="dxa"/>
          </w:tcPr>
          <w:p w14:paraId="75DDA8ED" w14:textId="17520777" w:rsidR="00C23EF7" w:rsidRDefault="00C23EF7" w:rsidP="00C23EF7">
            <w:pPr>
              <w:jc w:val="center"/>
            </w:pPr>
            <w:r w:rsidRPr="00CD1A20">
              <w:t>98.59</w:t>
            </w:r>
          </w:p>
        </w:tc>
      </w:tr>
      <w:tr w:rsidR="00C23EF7" w14:paraId="737A0CCA" w14:textId="77777777" w:rsidTr="004B6F4F">
        <w:tc>
          <w:tcPr>
            <w:tcW w:w="1238" w:type="dxa"/>
          </w:tcPr>
          <w:p w14:paraId="7650DB19" w14:textId="25336828" w:rsidR="00C23EF7" w:rsidRDefault="00C23EF7" w:rsidP="00C23EF7">
            <w:r w:rsidRPr="004C7390">
              <w:rPr>
                <w:position w:val="-16"/>
              </w:rPr>
              <w:object w:dxaOrig="900" w:dyaOrig="440" w14:anchorId="1EA46E97">
                <v:shape id="_x0000_i3364" type="#_x0000_t75" style="width:45.1pt;height:22.1pt" o:ole="">
                  <v:imagedata r:id="rId87" o:title=""/>
                </v:shape>
                <o:OLEObject Type="Embed" ProgID="Equation.DSMT4" ShapeID="_x0000_i3364" DrawAspect="Content" ObjectID="_1802883893" r:id="rId228"/>
              </w:object>
            </w:r>
          </w:p>
        </w:tc>
        <w:tc>
          <w:tcPr>
            <w:tcW w:w="1238" w:type="dxa"/>
            <w:vAlign w:val="center"/>
          </w:tcPr>
          <w:p w14:paraId="16F2393B" w14:textId="402F7D14" w:rsidR="00C23EF7" w:rsidRDefault="00C23EF7" w:rsidP="00C23EF7">
            <w:r>
              <w:t xml:space="preserve">55.0 </w:t>
            </w:r>
          </w:p>
        </w:tc>
        <w:tc>
          <w:tcPr>
            <w:tcW w:w="1238" w:type="dxa"/>
            <w:vAlign w:val="center"/>
          </w:tcPr>
          <w:p w14:paraId="7387724A" w14:textId="603367AB" w:rsidR="00C23EF7" w:rsidRDefault="00C23EF7" w:rsidP="00C23EF7">
            <w:pPr>
              <w:rPr>
                <w:rFonts w:cs="Times New Roman"/>
              </w:rPr>
            </w:pPr>
            <w:r w:rsidRPr="00A5705A">
              <w:t>0.90</w:t>
            </w:r>
            <w:r>
              <w:t xml:space="preserve">6 </w:t>
            </w:r>
          </w:p>
        </w:tc>
        <w:tc>
          <w:tcPr>
            <w:tcW w:w="1238" w:type="dxa"/>
            <w:vAlign w:val="center"/>
          </w:tcPr>
          <w:p w14:paraId="658A5CAE" w14:textId="3900ECC1" w:rsidR="00C23EF7" w:rsidRDefault="00C23EF7" w:rsidP="00C23EF7">
            <w:r>
              <w:rPr>
                <w:rFonts w:cs="Times New Roman"/>
              </w:rPr>
              <w:t xml:space="preserve">66.4 </w:t>
            </w:r>
          </w:p>
        </w:tc>
        <w:tc>
          <w:tcPr>
            <w:tcW w:w="1561" w:type="dxa"/>
          </w:tcPr>
          <w:p w14:paraId="4F192FCD" w14:textId="40F51B46" w:rsidR="00C23EF7" w:rsidRDefault="00C23EF7" w:rsidP="00C23EF7">
            <w:pPr>
              <w:jc w:val="center"/>
            </w:pPr>
            <w:r w:rsidRPr="00CD1A20">
              <w:t>7.317</w:t>
            </w:r>
          </w:p>
        </w:tc>
        <w:tc>
          <w:tcPr>
            <w:tcW w:w="1239" w:type="dxa"/>
          </w:tcPr>
          <w:p w14:paraId="144B9BA6" w14:textId="16242B5E" w:rsidR="00C23EF7" w:rsidRDefault="00C23EF7" w:rsidP="00C23EF7">
            <w:pPr>
              <w:jc w:val="center"/>
            </w:pPr>
            <w:r w:rsidRPr="00CD1A20">
              <w:t>9.891</w:t>
            </w:r>
          </w:p>
        </w:tc>
        <w:tc>
          <w:tcPr>
            <w:tcW w:w="1239" w:type="dxa"/>
          </w:tcPr>
          <w:p w14:paraId="339EF06B" w14:textId="04A06DF3" w:rsidR="00C23EF7" w:rsidRDefault="00C23EF7" w:rsidP="00C23EF7">
            <w:pPr>
              <w:jc w:val="center"/>
            </w:pPr>
            <w:r w:rsidRPr="00CD1A20">
              <w:t>57.49</w:t>
            </w:r>
          </w:p>
        </w:tc>
      </w:tr>
      <w:tr w:rsidR="00C23EF7" w14:paraId="0F49EF2A" w14:textId="77777777" w:rsidTr="004B6F4F">
        <w:tc>
          <w:tcPr>
            <w:tcW w:w="1238" w:type="dxa"/>
          </w:tcPr>
          <w:p w14:paraId="5F51D103" w14:textId="2235F635" w:rsidR="00C23EF7" w:rsidRDefault="00C23EF7" w:rsidP="00C23EF7">
            <w:r w:rsidRPr="004C7390">
              <w:rPr>
                <w:position w:val="-16"/>
              </w:rPr>
              <w:object w:dxaOrig="859" w:dyaOrig="440" w14:anchorId="5D4B061A">
                <v:shape id="_x0000_i3365" type="#_x0000_t75" style="width:43.2pt;height:22.1pt" o:ole="">
                  <v:imagedata r:id="rId91" o:title=""/>
                </v:shape>
                <o:OLEObject Type="Embed" ProgID="Equation.DSMT4" ShapeID="_x0000_i3365" DrawAspect="Content" ObjectID="_1802883894" r:id="rId229"/>
              </w:object>
            </w:r>
          </w:p>
        </w:tc>
        <w:tc>
          <w:tcPr>
            <w:tcW w:w="1238" w:type="dxa"/>
            <w:vAlign w:val="center"/>
          </w:tcPr>
          <w:p w14:paraId="60CC489D" w14:textId="0B3302CF" w:rsidR="00C23EF7" w:rsidRDefault="00C23EF7" w:rsidP="00C23EF7">
            <w:r>
              <w:rPr>
                <w:rFonts w:cs="Times New Roman"/>
              </w:rPr>
              <w:t xml:space="preserve">0.025 </w:t>
            </w:r>
          </w:p>
        </w:tc>
        <w:tc>
          <w:tcPr>
            <w:tcW w:w="1238" w:type="dxa"/>
            <w:vAlign w:val="center"/>
          </w:tcPr>
          <w:p w14:paraId="47BA4661" w14:textId="2F1D02EF" w:rsidR="00C23EF7" w:rsidRDefault="00C23EF7" w:rsidP="00C23EF7">
            <w:pPr>
              <w:rPr>
                <w:rFonts w:cs="Times New Roman"/>
              </w:rPr>
            </w:pPr>
            <w:r w:rsidRPr="00597B86">
              <w:t>0.999</w:t>
            </w:r>
          </w:p>
        </w:tc>
        <w:tc>
          <w:tcPr>
            <w:tcW w:w="1238" w:type="dxa"/>
            <w:vAlign w:val="center"/>
          </w:tcPr>
          <w:p w14:paraId="180A97CA" w14:textId="2E387A58" w:rsidR="00C23EF7" w:rsidRDefault="00C23EF7" w:rsidP="00C23EF7">
            <w:r>
              <w:rPr>
                <w:rFonts w:cs="Times New Roman"/>
              </w:rPr>
              <w:t xml:space="preserve">0.897 </w:t>
            </w:r>
          </w:p>
        </w:tc>
        <w:tc>
          <w:tcPr>
            <w:tcW w:w="1561" w:type="dxa"/>
          </w:tcPr>
          <w:p w14:paraId="048E9A18" w14:textId="19A6AA9E" w:rsidR="00C23EF7" w:rsidRDefault="00C23EF7" w:rsidP="00C23EF7">
            <w:pPr>
              <w:jc w:val="center"/>
            </w:pPr>
            <w:r w:rsidRPr="00CD1A20">
              <w:t>0.6342</w:t>
            </w:r>
          </w:p>
        </w:tc>
        <w:tc>
          <w:tcPr>
            <w:tcW w:w="1239" w:type="dxa"/>
          </w:tcPr>
          <w:p w14:paraId="6DBA472F" w14:textId="29EC30BD" w:rsidR="00C23EF7" w:rsidRDefault="00C23EF7" w:rsidP="00C23EF7">
            <w:pPr>
              <w:jc w:val="center"/>
            </w:pPr>
            <w:r w:rsidRPr="00CD1A20">
              <w:t>68.15</w:t>
            </w:r>
          </w:p>
        </w:tc>
        <w:tc>
          <w:tcPr>
            <w:tcW w:w="1239" w:type="dxa"/>
          </w:tcPr>
          <w:p w14:paraId="1E49C652" w14:textId="6516851F" w:rsidR="00C23EF7" w:rsidRDefault="00C23EF7" w:rsidP="00C23EF7">
            <w:pPr>
              <w:jc w:val="center"/>
            </w:pPr>
            <w:r w:rsidRPr="00CD1A20">
              <w:t>99.85</w:t>
            </w:r>
          </w:p>
        </w:tc>
      </w:tr>
      <w:tr w:rsidR="00C23EF7" w14:paraId="638BC7AD" w14:textId="77777777" w:rsidTr="004B6F4F">
        <w:tc>
          <w:tcPr>
            <w:tcW w:w="1238" w:type="dxa"/>
          </w:tcPr>
          <w:p w14:paraId="6A434053" w14:textId="0E939DBD" w:rsidR="00C23EF7" w:rsidRDefault="00C23EF7" w:rsidP="00C23EF7">
            <w:r w:rsidRPr="004C7390">
              <w:rPr>
                <w:position w:val="-16"/>
              </w:rPr>
              <w:object w:dxaOrig="900" w:dyaOrig="440" w14:anchorId="6FBBB174">
                <v:shape id="_x0000_i3366" type="#_x0000_t75" style="width:45.1pt;height:22.1pt" o:ole="">
                  <v:imagedata r:id="rId95" o:title=""/>
                </v:shape>
                <o:OLEObject Type="Embed" ProgID="Equation.DSMT4" ShapeID="_x0000_i3366" DrawAspect="Content" ObjectID="_1802883895" r:id="rId230"/>
              </w:object>
            </w:r>
          </w:p>
        </w:tc>
        <w:tc>
          <w:tcPr>
            <w:tcW w:w="1238" w:type="dxa"/>
            <w:vAlign w:val="center"/>
          </w:tcPr>
          <w:p w14:paraId="31079801" w14:textId="50171308" w:rsidR="00C23EF7" w:rsidRDefault="00C23EF7" w:rsidP="00C23EF7">
            <w:r>
              <w:rPr>
                <w:rFonts w:cs="Times New Roman"/>
              </w:rPr>
              <w:t xml:space="preserve">0.161 </w:t>
            </w:r>
          </w:p>
        </w:tc>
        <w:tc>
          <w:tcPr>
            <w:tcW w:w="1238" w:type="dxa"/>
            <w:vAlign w:val="center"/>
          </w:tcPr>
          <w:p w14:paraId="14B528AD" w14:textId="07064F50" w:rsidR="00C23EF7" w:rsidRDefault="00C23EF7" w:rsidP="00C23EF7">
            <w:pPr>
              <w:rPr>
                <w:rFonts w:cs="Times New Roman"/>
              </w:rPr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</w:t>
            </w:r>
          </w:p>
        </w:tc>
        <w:tc>
          <w:tcPr>
            <w:tcW w:w="1238" w:type="dxa"/>
            <w:vAlign w:val="center"/>
          </w:tcPr>
          <w:p w14:paraId="0B5F2EC4" w14:textId="502ACADC" w:rsidR="00C23EF7" w:rsidRDefault="00C23EF7" w:rsidP="00C23EF7">
            <w:r>
              <w:rPr>
                <w:rFonts w:cs="Times New Roman"/>
              </w:rPr>
              <w:t xml:space="preserve">2.27 </w:t>
            </w:r>
          </w:p>
        </w:tc>
        <w:tc>
          <w:tcPr>
            <w:tcW w:w="1561" w:type="dxa"/>
          </w:tcPr>
          <w:p w14:paraId="2E8E4A18" w14:textId="2BFDD486" w:rsidR="00C23EF7" w:rsidRDefault="00C23EF7" w:rsidP="00C23EF7">
            <w:pPr>
              <w:jc w:val="center"/>
            </w:pPr>
            <w:r w:rsidRPr="00CD1A20">
              <w:t>1.592</w:t>
            </w:r>
          </w:p>
        </w:tc>
        <w:tc>
          <w:tcPr>
            <w:tcW w:w="1239" w:type="dxa"/>
          </w:tcPr>
          <w:p w14:paraId="23BD49EC" w14:textId="43CEDF7D" w:rsidR="00C23EF7" w:rsidRDefault="00C23EF7" w:rsidP="00C23EF7">
            <w:pPr>
              <w:jc w:val="center"/>
            </w:pPr>
            <w:r w:rsidRPr="00CD1A20">
              <w:t>33.94</w:t>
            </w:r>
          </w:p>
        </w:tc>
        <w:tc>
          <w:tcPr>
            <w:tcW w:w="1239" w:type="dxa"/>
          </w:tcPr>
          <w:p w14:paraId="2FC995FD" w14:textId="72608AD6" w:rsidR="00C23EF7" w:rsidRDefault="00C23EF7" w:rsidP="00C23EF7">
            <w:pPr>
              <w:jc w:val="center"/>
            </w:pPr>
            <w:r w:rsidRPr="00CD1A20">
              <w:t>98.52</w:t>
            </w:r>
          </w:p>
        </w:tc>
      </w:tr>
      <w:tr w:rsidR="00C23EF7" w14:paraId="6BFB579D" w14:textId="77777777" w:rsidTr="004B6F4F">
        <w:tc>
          <w:tcPr>
            <w:tcW w:w="1238" w:type="dxa"/>
          </w:tcPr>
          <w:p w14:paraId="163E7B12" w14:textId="60CA7E75" w:rsidR="00C23EF7" w:rsidRDefault="00C23EF7" w:rsidP="00C23EF7">
            <w:r w:rsidRPr="004C7390">
              <w:rPr>
                <w:position w:val="-16"/>
              </w:rPr>
              <w:object w:dxaOrig="859" w:dyaOrig="440" w14:anchorId="33CD29D4">
                <v:shape id="_x0000_i3367" type="#_x0000_t75" style="width:43.2pt;height:22.1pt" o:ole="">
                  <v:imagedata r:id="rId99" o:title=""/>
                </v:shape>
                <o:OLEObject Type="Embed" ProgID="Equation.DSMT4" ShapeID="_x0000_i3367" DrawAspect="Content" ObjectID="_1802883896" r:id="rId231"/>
              </w:object>
            </w:r>
          </w:p>
        </w:tc>
        <w:tc>
          <w:tcPr>
            <w:tcW w:w="1238" w:type="dxa"/>
            <w:vAlign w:val="center"/>
          </w:tcPr>
          <w:p w14:paraId="76041CA8" w14:textId="5362438B" w:rsidR="00C23EF7" w:rsidRDefault="00C23EF7" w:rsidP="00C23EF7">
            <w:r>
              <w:rPr>
                <w:rFonts w:cs="Times New Roman"/>
              </w:rPr>
              <w:t xml:space="preserve">0.17 </w:t>
            </w:r>
          </w:p>
        </w:tc>
        <w:tc>
          <w:tcPr>
            <w:tcW w:w="1238" w:type="dxa"/>
            <w:vAlign w:val="center"/>
          </w:tcPr>
          <w:p w14:paraId="0C18F02A" w14:textId="181D644A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16CC3EF0" w14:textId="04E624A8" w:rsidR="00C23EF7" w:rsidRDefault="00C23EF7" w:rsidP="00C23EF7">
            <w:r>
              <w:rPr>
                <w:rFonts w:cs="Times New Roman"/>
              </w:rPr>
              <w:t xml:space="preserve">1.38 </w:t>
            </w:r>
          </w:p>
        </w:tc>
        <w:tc>
          <w:tcPr>
            <w:tcW w:w="1561" w:type="dxa"/>
          </w:tcPr>
          <w:p w14:paraId="415E530E" w14:textId="7CBB1811" w:rsidR="00C23EF7" w:rsidRDefault="00C23EF7" w:rsidP="00C23EF7">
            <w:pPr>
              <w:jc w:val="center"/>
            </w:pPr>
            <w:r w:rsidRPr="00CD1A20">
              <w:t>0.731</w:t>
            </w:r>
          </w:p>
        </w:tc>
        <w:tc>
          <w:tcPr>
            <w:tcW w:w="1239" w:type="dxa"/>
          </w:tcPr>
          <w:p w14:paraId="5AA52311" w14:textId="30974CC5" w:rsidR="00C23EF7" w:rsidRDefault="00C23EF7" w:rsidP="00C23EF7">
            <w:pPr>
              <w:jc w:val="center"/>
            </w:pPr>
            <w:r w:rsidRPr="00CD1A20">
              <w:t>61.61</w:t>
            </w:r>
          </w:p>
        </w:tc>
        <w:tc>
          <w:tcPr>
            <w:tcW w:w="1239" w:type="dxa"/>
          </w:tcPr>
          <w:p w14:paraId="0C3F1AFF" w14:textId="37690080" w:rsidR="00C23EF7" w:rsidRDefault="00C23EF7" w:rsidP="00C23EF7">
            <w:pPr>
              <w:jc w:val="center"/>
            </w:pPr>
            <w:r w:rsidRPr="00CD1A20">
              <w:t>98.93</w:t>
            </w:r>
          </w:p>
        </w:tc>
      </w:tr>
      <w:tr w:rsidR="00C23EF7" w14:paraId="3653AEF9" w14:textId="77777777" w:rsidTr="004B6F4F">
        <w:tc>
          <w:tcPr>
            <w:tcW w:w="1238" w:type="dxa"/>
          </w:tcPr>
          <w:p w14:paraId="44B3E29A" w14:textId="0EC40991" w:rsidR="00C23EF7" w:rsidRDefault="00C23EF7" w:rsidP="00C23EF7">
            <w:r w:rsidRPr="00A24B9C">
              <w:rPr>
                <w:position w:val="-14"/>
              </w:rPr>
              <w:object w:dxaOrig="880" w:dyaOrig="400" w14:anchorId="345A7EED">
                <v:shape id="_x0000_i3368" type="#_x0000_t75" style="width:43.2pt;height:19.2pt" o:ole="">
                  <v:imagedata r:id="rId103" o:title=""/>
                </v:shape>
                <o:OLEObject Type="Embed" ProgID="Equation.DSMT4" ShapeID="_x0000_i3368" DrawAspect="Content" ObjectID="_1802883897" r:id="rId232"/>
              </w:object>
            </w:r>
          </w:p>
        </w:tc>
        <w:tc>
          <w:tcPr>
            <w:tcW w:w="1238" w:type="dxa"/>
            <w:vAlign w:val="center"/>
          </w:tcPr>
          <w:p w14:paraId="4409022A" w14:textId="11AFAD63" w:rsidR="00C23EF7" w:rsidRDefault="00C23EF7" w:rsidP="00C23EF7">
            <w:r>
              <w:rPr>
                <w:rFonts w:cs="Times New Roman"/>
              </w:rPr>
              <w:t xml:space="preserve">0.154 </w:t>
            </w:r>
          </w:p>
        </w:tc>
        <w:tc>
          <w:tcPr>
            <w:tcW w:w="1238" w:type="dxa"/>
            <w:vAlign w:val="center"/>
          </w:tcPr>
          <w:p w14:paraId="3CFA8349" w14:textId="3A9D3583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</w:t>
            </w:r>
          </w:p>
        </w:tc>
        <w:tc>
          <w:tcPr>
            <w:tcW w:w="1238" w:type="dxa"/>
            <w:vAlign w:val="center"/>
          </w:tcPr>
          <w:p w14:paraId="28A4E564" w14:textId="33C23866" w:rsidR="00C23EF7" w:rsidRDefault="00C23EF7" w:rsidP="00C23EF7">
            <w:r>
              <w:rPr>
                <w:rFonts w:cs="Times New Roman"/>
              </w:rPr>
              <w:t xml:space="preserve">2.04 </w:t>
            </w:r>
          </w:p>
        </w:tc>
        <w:tc>
          <w:tcPr>
            <w:tcW w:w="1561" w:type="dxa"/>
          </w:tcPr>
          <w:p w14:paraId="740C79DE" w14:textId="52450DA8" w:rsidR="00C23EF7" w:rsidRDefault="00C23EF7" w:rsidP="00C23EF7">
            <w:pPr>
              <w:jc w:val="center"/>
            </w:pPr>
            <w:r w:rsidRPr="00CD1A20">
              <w:t>1.389</w:t>
            </w:r>
          </w:p>
        </w:tc>
        <w:tc>
          <w:tcPr>
            <w:tcW w:w="1239" w:type="dxa"/>
          </w:tcPr>
          <w:p w14:paraId="1DAC3C8D" w14:textId="3E29DA18" w:rsidR="00C23EF7" w:rsidRDefault="00C23EF7" w:rsidP="00C23EF7">
            <w:pPr>
              <w:jc w:val="center"/>
            </w:pPr>
            <w:r w:rsidRPr="00CD1A20">
              <w:t>38.34</w:t>
            </w:r>
          </w:p>
        </w:tc>
        <w:tc>
          <w:tcPr>
            <w:tcW w:w="1239" w:type="dxa"/>
          </w:tcPr>
          <w:p w14:paraId="739BAD49" w14:textId="66A0B26B" w:rsidR="00C23EF7" w:rsidRDefault="00C23EF7" w:rsidP="00C23EF7">
            <w:pPr>
              <w:jc w:val="center"/>
            </w:pPr>
            <w:r w:rsidRPr="00CD1A20">
              <w:t>98.63</w:t>
            </w:r>
          </w:p>
        </w:tc>
      </w:tr>
      <w:tr w:rsidR="00C23EF7" w14:paraId="6FD49DCA" w14:textId="77777777" w:rsidTr="004B6F4F">
        <w:tc>
          <w:tcPr>
            <w:tcW w:w="1238" w:type="dxa"/>
          </w:tcPr>
          <w:p w14:paraId="12567020" w14:textId="63D97B20" w:rsidR="00C23EF7" w:rsidRDefault="00C23EF7" w:rsidP="00C23EF7">
            <w:r w:rsidRPr="004C7390">
              <w:rPr>
                <w:position w:val="-16"/>
              </w:rPr>
              <w:object w:dxaOrig="840" w:dyaOrig="440" w14:anchorId="71C313BF">
                <v:shape id="_x0000_i3369" type="#_x0000_t75" style="width:42.25pt;height:22.1pt" o:ole="">
                  <v:imagedata r:id="rId107" o:title=""/>
                </v:shape>
                <o:OLEObject Type="Embed" ProgID="Equation.DSMT4" ShapeID="_x0000_i3369" DrawAspect="Content" ObjectID="_1802883898" r:id="rId233"/>
              </w:object>
            </w:r>
          </w:p>
        </w:tc>
        <w:tc>
          <w:tcPr>
            <w:tcW w:w="1238" w:type="dxa"/>
            <w:vAlign w:val="center"/>
          </w:tcPr>
          <w:p w14:paraId="19182C1B" w14:textId="29555477" w:rsidR="00C23EF7" w:rsidRDefault="00C23EF7" w:rsidP="00C23EF7">
            <w:r>
              <w:t>225</w:t>
            </w:r>
          </w:p>
        </w:tc>
        <w:tc>
          <w:tcPr>
            <w:tcW w:w="1238" w:type="dxa"/>
            <w:vAlign w:val="center"/>
          </w:tcPr>
          <w:p w14:paraId="0BE36F6F" w14:textId="3C1AB922" w:rsidR="00C23EF7" w:rsidRDefault="00C23EF7" w:rsidP="00C23EF7">
            <w:r w:rsidRPr="00B430D8">
              <w:t>0.5</w:t>
            </w:r>
            <w:r>
              <w:t>20</w:t>
            </w:r>
          </w:p>
        </w:tc>
        <w:tc>
          <w:tcPr>
            <w:tcW w:w="1238" w:type="dxa"/>
            <w:vAlign w:val="center"/>
          </w:tcPr>
          <w:p w14:paraId="4F60CF4A" w14:textId="718B6660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5C75F269" w14:textId="3DE99BB2" w:rsidR="00C23EF7" w:rsidRDefault="00C23EF7" w:rsidP="00C23EF7">
            <w:pPr>
              <w:jc w:val="center"/>
            </w:pPr>
            <w:r w:rsidRPr="00CD1A20">
              <w:t>42.62</w:t>
            </w:r>
          </w:p>
        </w:tc>
        <w:tc>
          <w:tcPr>
            <w:tcW w:w="1239" w:type="dxa"/>
          </w:tcPr>
          <w:p w14:paraId="33E199FC" w14:textId="4606D9EC" w:rsidR="00C23EF7" w:rsidRDefault="00C23EF7" w:rsidP="00C23EF7">
            <w:pPr>
              <w:jc w:val="center"/>
            </w:pPr>
            <w:r w:rsidRPr="00CD1A20">
              <w:t>1.131</w:t>
            </w:r>
          </w:p>
        </w:tc>
        <w:tc>
          <w:tcPr>
            <w:tcW w:w="1239" w:type="dxa"/>
          </w:tcPr>
          <w:p w14:paraId="70DD2B57" w14:textId="0FE31FE8" w:rsidR="00C23EF7" w:rsidRDefault="00C23EF7" w:rsidP="00C23EF7">
            <w:pPr>
              <w:jc w:val="center"/>
            </w:pPr>
            <w:r w:rsidRPr="00CD1A20">
              <w:t>11.71</w:t>
            </w:r>
          </w:p>
        </w:tc>
      </w:tr>
      <w:tr w:rsidR="00C23EF7" w14:paraId="6FEB627B" w14:textId="77777777" w:rsidTr="004B6F4F">
        <w:tc>
          <w:tcPr>
            <w:tcW w:w="1238" w:type="dxa"/>
          </w:tcPr>
          <w:p w14:paraId="2F24922A" w14:textId="265A24DA" w:rsidR="00C23EF7" w:rsidRDefault="00C23EF7" w:rsidP="00C23EF7">
            <w:r w:rsidRPr="004C7390">
              <w:rPr>
                <w:position w:val="-16"/>
              </w:rPr>
              <w:object w:dxaOrig="880" w:dyaOrig="440" w14:anchorId="00E9D9EE">
                <v:shape id="_x0000_i3370" type="#_x0000_t75" style="width:43.2pt;height:22.1pt" o:ole="">
                  <v:imagedata r:id="rId111" o:title=""/>
                </v:shape>
                <o:OLEObject Type="Embed" ProgID="Equation.DSMT4" ShapeID="_x0000_i3370" DrawAspect="Content" ObjectID="_1802883899" r:id="rId234"/>
              </w:object>
            </w:r>
          </w:p>
        </w:tc>
        <w:tc>
          <w:tcPr>
            <w:tcW w:w="1238" w:type="dxa"/>
            <w:vAlign w:val="center"/>
          </w:tcPr>
          <w:p w14:paraId="290833D2" w14:textId="6B448B2C" w:rsidR="00C23EF7" w:rsidRDefault="00C23EF7" w:rsidP="00C23EF7">
            <w:r>
              <w:t>224</w:t>
            </w:r>
          </w:p>
        </w:tc>
        <w:tc>
          <w:tcPr>
            <w:tcW w:w="1238" w:type="dxa"/>
            <w:vAlign w:val="center"/>
          </w:tcPr>
          <w:p w14:paraId="5DC5DFDA" w14:textId="683D1F52" w:rsidR="00C23EF7" w:rsidRDefault="00C23EF7" w:rsidP="00C23EF7">
            <w:r w:rsidRPr="0072678E">
              <w:t>0.52</w:t>
            </w:r>
            <w:r>
              <w:t>1</w:t>
            </w:r>
          </w:p>
        </w:tc>
        <w:tc>
          <w:tcPr>
            <w:tcW w:w="1238" w:type="dxa"/>
            <w:vAlign w:val="center"/>
          </w:tcPr>
          <w:p w14:paraId="3AB8BB9B" w14:textId="2F36A0DC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4D7A2599" w14:textId="174BD3B6" w:rsidR="00C23EF7" w:rsidRDefault="00C23EF7" w:rsidP="00C23EF7">
            <w:pPr>
              <w:jc w:val="center"/>
            </w:pPr>
            <w:r w:rsidRPr="00CD1A20">
              <w:t>41.86</w:t>
            </w:r>
          </w:p>
        </w:tc>
        <w:tc>
          <w:tcPr>
            <w:tcW w:w="1239" w:type="dxa"/>
          </w:tcPr>
          <w:p w14:paraId="6201351F" w14:textId="5305AB15" w:rsidR="00C23EF7" w:rsidRDefault="00C23EF7" w:rsidP="00C23EF7">
            <w:pPr>
              <w:jc w:val="center"/>
            </w:pPr>
            <w:r w:rsidRPr="00CD1A20">
              <w:t>1.366</w:t>
            </w:r>
          </w:p>
        </w:tc>
        <w:tc>
          <w:tcPr>
            <w:tcW w:w="1239" w:type="dxa"/>
          </w:tcPr>
          <w:p w14:paraId="635FDE98" w14:textId="1B8126CA" w:rsidR="00C23EF7" w:rsidRDefault="00C23EF7" w:rsidP="00C23EF7">
            <w:pPr>
              <w:jc w:val="center"/>
            </w:pPr>
            <w:r w:rsidRPr="00CD1A20">
              <w:t>12.08</w:t>
            </w:r>
          </w:p>
        </w:tc>
      </w:tr>
      <w:tr w:rsidR="00C23EF7" w14:paraId="2EFEA6DD" w14:textId="77777777" w:rsidTr="004B6F4F">
        <w:tc>
          <w:tcPr>
            <w:tcW w:w="1238" w:type="dxa"/>
          </w:tcPr>
          <w:p w14:paraId="542AD15B" w14:textId="5FF7F0BE" w:rsidR="00C23EF7" w:rsidRDefault="00C23EF7" w:rsidP="00C23EF7">
            <w:r w:rsidRPr="004C7390">
              <w:rPr>
                <w:position w:val="-16"/>
              </w:rPr>
              <w:object w:dxaOrig="840" w:dyaOrig="440" w14:anchorId="51951949">
                <v:shape id="_x0000_i3371" type="#_x0000_t75" style="width:42.25pt;height:22.1pt" o:ole="">
                  <v:imagedata r:id="rId115" o:title=""/>
                </v:shape>
                <o:OLEObject Type="Embed" ProgID="Equation.DSMT4" ShapeID="_x0000_i3371" DrawAspect="Content" ObjectID="_1802883900" r:id="rId235"/>
              </w:object>
            </w:r>
          </w:p>
        </w:tc>
        <w:tc>
          <w:tcPr>
            <w:tcW w:w="1238" w:type="dxa"/>
            <w:vAlign w:val="center"/>
          </w:tcPr>
          <w:p w14:paraId="09AE6242" w14:textId="45DB8017" w:rsidR="00C23EF7" w:rsidRDefault="00C23EF7" w:rsidP="00C23EF7">
            <w:r>
              <w:t>197</w:t>
            </w:r>
          </w:p>
        </w:tc>
        <w:tc>
          <w:tcPr>
            <w:tcW w:w="1238" w:type="dxa"/>
            <w:vAlign w:val="center"/>
          </w:tcPr>
          <w:p w14:paraId="557C7A1C" w14:textId="0BE7820E" w:rsidR="00C23EF7" w:rsidRDefault="00C23EF7" w:rsidP="00C23EF7">
            <w:r w:rsidRPr="0014155A">
              <w:t>0.551</w:t>
            </w:r>
          </w:p>
        </w:tc>
        <w:tc>
          <w:tcPr>
            <w:tcW w:w="1238" w:type="dxa"/>
            <w:vAlign w:val="center"/>
          </w:tcPr>
          <w:p w14:paraId="01FC3B6C" w14:textId="0B29966D" w:rsidR="00C23EF7" w:rsidRDefault="00C23EF7" w:rsidP="00C23EF7">
            <w:r>
              <w:t>181</w:t>
            </w:r>
          </w:p>
        </w:tc>
        <w:tc>
          <w:tcPr>
            <w:tcW w:w="1561" w:type="dxa"/>
          </w:tcPr>
          <w:p w14:paraId="5FC169A6" w14:textId="44B9C4E9" w:rsidR="00C23EF7" w:rsidRDefault="00C23EF7" w:rsidP="00C23EF7">
            <w:pPr>
              <w:jc w:val="center"/>
            </w:pPr>
            <w:r w:rsidRPr="00CD1A20">
              <w:t>38.96</w:t>
            </w:r>
          </w:p>
        </w:tc>
        <w:tc>
          <w:tcPr>
            <w:tcW w:w="1239" w:type="dxa"/>
          </w:tcPr>
          <w:p w14:paraId="19FEE13F" w14:textId="25C3FAF5" w:rsidR="00C23EF7" w:rsidRDefault="00C23EF7" w:rsidP="00C23EF7">
            <w:pPr>
              <w:jc w:val="center"/>
            </w:pPr>
            <w:r w:rsidRPr="00CD1A20">
              <w:t>1.244</w:t>
            </w:r>
          </w:p>
        </w:tc>
        <w:tc>
          <w:tcPr>
            <w:tcW w:w="1239" w:type="dxa"/>
          </w:tcPr>
          <w:p w14:paraId="6213DC7E" w14:textId="6A7F5A73" w:rsidR="00C23EF7" w:rsidRDefault="00C23EF7" w:rsidP="00C23EF7">
            <w:pPr>
              <w:jc w:val="center"/>
            </w:pPr>
            <w:r w:rsidRPr="00CD1A20">
              <w:t>11.14</w:t>
            </w:r>
          </w:p>
        </w:tc>
      </w:tr>
      <w:tr w:rsidR="00C23EF7" w14:paraId="76F8EF16" w14:textId="77777777" w:rsidTr="004B6F4F">
        <w:tc>
          <w:tcPr>
            <w:tcW w:w="1238" w:type="dxa"/>
          </w:tcPr>
          <w:p w14:paraId="4FFE94D6" w14:textId="0711EF79" w:rsidR="00C23EF7" w:rsidRDefault="00C23EF7" w:rsidP="00C23EF7">
            <w:r w:rsidRPr="004C7390">
              <w:rPr>
                <w:position w:val="-16"/>
              </w:rPr>
              <w:object w:dxaOrig="880" w:dyaOrig="440" w14:anchorId="6FD2DA69">
                <v:shape id="_x0000_i3372" type="#_x0000_t75" style="width:43.2pt;height:22.1pt" o:ole="">
                  <v:imagedata r:id="rId119" o:title=""/>
                </v:shape>
                <o:OLEObject Type="Embed" ProgID="Equation.DSMT4" ShapeID="_x0000_i3372" DrawAspect="Content" ObjectID="_1802883901" r:id="rId236"/>
              </w:object>
            </w:r>
          </w:p>
        </w:tc>
        <w:tc>
          <w:tcPr>
            <w:tcW w:w="1238" w:type="dxa"/>
            <w:vAlign w:val="center"/>
          </w:tcPr>
          <w:p w14:paraId="74A0B6C5" w14:textId="561CBC36" w:rsidR="00C23EF7" w:rsidRDefault="00C23EF7" w:rsidP="00C23EF7">
            <w:r>
              <w:t>238</w:t>
            </w:r>
          </w:p>
        </w:tc>
        <w:tc>
          <w:tcPr>
            <w:tcW w:w="1238" w:type="dxa"/>
            <w:vAlign w:val="center"/>
          </w:tcPr>
          <w:p w14:paraId="04EB12B6" w14:textId="4B7510D4" w:rsidR="00C23EF7" w:rsidRDefault="00C23EF7" w:rsidP="00C23EF7">
            <w:r w:rsidRPr="00D62840">
              <w:t>0.52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5490AC62" w14:textId="23656BF3" w:rsidR="00C23EF7" w:rsidRDefault="00C23EF7" w:rsidP="00C23EF7">
            <w:r>
              <w:t>213</w:t>
            </w:r>
          </w:p>
        </w:tc>
        <w:tc>
          <w:tcPr>
            <w:tcW w:w="1561" w:type="dxa"/>
          </w:tcPr>
          <w:p w14:paraId="46323A2E" w14:textId="32BDD8A0" w:rsidR="00C23EF7" w:rsidRDefault="00C23EF7" w:rsidP="00C23EF7">
            <w:pPr>
              <w:jc w:val="center"/>
            </w:pPr>
            <w:r w:rsidRPr="00CD1A20">
              <w:t>50.62</w:t>
            </w:r>
          </w:p>
        </w:tc>
        <w:tc>
          <w:tcPr>
            <w:tcW w:w="1239" w:type="dxa"/>
          </w:tcPr>
          <w:p w14:paraId="0FEEC53D" w14:textId="382C4CB7" w:rsidR="00C23EF7" w:rsidRDefault="00C23EF7" w:rsidP="00C23EF7">
            <w:pPr>
              <w:jc w:val="center"/>
            </w:pPr>
            <w:r w:rsidRPr="00CD1A20">
              <w:t>0.897</w:t>
            </w:r>
          </w:p>
        </w:tc>
        <w:tc>
          <w:tcPr>
            <w:tcW w:w="1239" w:type="dxa"/>
          </w:tcPr>
          <w:p w14:paraId="5611766C" w14:textId="1687D31D" w:rsidR="00C23EF7" w:rsidRDefault="00C23EF7" w:rsidP="00C23EF7">
            <w:pPr>
              <w:jc w:val="center"/>
            </w:pPr>
            <w:r w:rsidRPr="00CD1A20">
              <w:t>9.939</w:t>
            </w:r>
          </w:p>
        </w:tc>
      </w:tr>
      <w:tr w:rsidR="00C23EF7" w14:paraId="1012CBC5" w14:textId="77777777" w:rsidTr="004B6F4F">
        <w:tc>
          <w:tcPr>
            <w:tcW w:w="1238" w:type="dxa"/>
          </w:tcPr>
          <w:p w14:paraId="0C26318D" w14:textId="78BC93BB" w:rsidR="00C23EF7" w:rsidRDefault="00C23EF7" w:rsidP="00C23EF7">
            <w:r w:rsidRPr="004C7390">
              <w:rPr>
                <w:position w:val="-16"/>
              </w:rPr>
              <w:object w:dxaOrig="840" w:dyaOrig="440" w14:anchorId="5682F34C">
                <v:shape id="_x0000_i3373" type="#_x0000_t75" style="width:42.25pt;height:22.1pt" o:ole="">
                  <v:imagedata r:id="rId123" o:title=""/>
                </v:shape>
                <o:OLEObject Type="Embed" ProgID="Equation.DSMT4" ShapeID="_x0000_i3373" DrawAspect="Content" ObjectID="_1802883902" r:id="rId237"/>
              </w:object>
            </w:r>
          </w:p>
        </w:tc>
        <w:tc>
          <w:tcPr>
            <w:tcW w:w="1238" w:type="dxa"/>
            <w:vAlign w:val="center"/>
          </w:tcPr>
          <w:p w14:paraId="3047A55F" w14:textId="757C6710" w:rsidR="00C23EF7" w:rsidRDefault="00C23EF7" w:rsidP="00C23EF7">
            <w:r>
              <w:t>170</w:t>
            </w:r>
          </w:p>
        </w:tc>
        <w:tc>
          <w:tcPr>
            <w:tcW w:w="1238" w:type="dxa"/>
            <w:vAlign w:val="center"/>
          </w:tcPr>
          <w:p w14:paraId="3E85AF60" w14:textId="65136244" w:rsidR="00C23EF7" w:rsidRDefault="00C23EF7" w:rsidP="00C23EF7">
            <w:r w:rsidRPr="0014155A">
              <w:t>0.46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479FFB5D" w14:textId="493983E4" w:rsidR="00C23EF7" w:rsidRDefault="00C23EF7" w:rsidP="00C23EF7">
            <w:r>
              <w:t>56</w:t>
            </w:r>
          </w:p>
        </w:tc>
        <w:tc>
          <w:tcPr>
            <w:tcW w:w="1561" w:type="dxa"/>
          </w:tcPr>
          <w:p w14:paraId="73701CC9" w14:textId="73BAAFB6" w:rsidR="00C23EF7" w:rsidRDefault="00C23EF7" w:rsidP="00C23EF7">
            <w:pPr>
              <w:jc w:val="center"/>
            </w:pPr>
            <w:r w:rsidRPr="00CD1A20">
              <w:t>38.36</w:t>
            </w:r>
          </w:p>
        </w:tc>
        <w:tc>
          <w:tcPr>
            <w:tcW w:w="1239" w:type="dxa"/>
          </w:tcPr>
          <w:p w14:paraId="2F0D3100" w14:textId="5BF3D173" w:rsidR="00C23EF7" w:rsidRDefault="00C23EF7" w:rsidP="00C23EF7">
            <w:pPr>
              <w:jc w:val="center"/>
            </w:pPr>
            <w:r w:rsidRPr="00CD1A20">
              <w:t>1.261</w:t>
            </w:r>
          </w:p>
        </w:tc>
        <w:tc>
          <w:tcPr>
            <w:tcW w:w="1239" w:type="dxa"/>
          </w:tcPr>
          <w:p w14:paraId="281D88B8" w14:textId="33B71E31" w:rsidR="00C23EF7" w:rsidRDefault="00C23EF7" w:rsidP="00C23EF7">
            <w:pPr>
              <w:jc w:val="center"/>
            </w:pPr>
            <w:r w:rsidRPr="00CD1A20">
              <w:t>11.85</w:t>
            </w:r>
          </w:p>
        </w:tc>
      </w:tr>
      <w:tr w:rsidR="00C23EF7" w14:paraId="3BFE5C8B" w14:textId="77777777" w:rsidTr="004B6F4F">
        <w:tc>
          <w:tcPr>
            <w:tcW w:w="1238" w:type="dxa"/>
          </w:tcPr>
          <w:p w14:paraId="79878FEA" w14:textId="74AD62AD" w:rsidR="00C23EF7" w:rsidRDefault="00C23EF7" w:rsidP="00C23EF7">
            <w:r w:rsidRPr="004C7390">
              <w:rPr>
                <w:position w:val="-16"/>
              </w:rPr>
              <w:object w:dxaOrig="880" w:dyaOrig="440" w14:anchorId="40220883">
                <v:shape id="_x0000_i3374" type="#_x0000_t75" style="width:43.2pt;height:22.1pt" o:ole="">
                  <v:imagedata r:id="rId127" o:title=""/>
                </v:shape>
                <o:OLEObject Type="Embed" ProgID="Equation.DSMT4" ShapeID="_x0000_i3374" DrawAspect="Content" ObjectID="_1802883903" r:id="rId238"/>
              </w:object>
            </w:r>
          </w:p>
        </w:tc>
        <w:tc>
          <w:tcPr>
            <w:tcW w:w="1238" w:type="dxa"/>
            <w:vAlign w:val="center"/>
          </w:tcPr>
          <w:p w14:paraId="60A8EA22" w14:textId="3AAF85ED" w:rsidR="00C23EF7" w:rsidRDefault="00C23EF7" w:rsidP="00C23EF7">
            <w:r>
              <w:t>202</w:t>
            </w:r>
          </w:p>
        </w:tc>
        <w:tc>
          <w:tcPr>
            <w:tcW w:w="1238" w:type="dxa"/>
            <w:vAlign w:val="center"/>
          </w:tcPr>
          <w:p w14:paraId="5694CE61" w14:textId="33ADAEF5" w:rsidR="00C23EF7" w:rsidRDefault="00C23EF7" w:rsidP="00C23EF7">
            <w:r w:rsidRPr="00676023">
              <w:t>0.33</w:t>
            </w:r>
            <w:r>
              <w:t>6</w:t>
            </w:r>
          </w:p>
        </w:tc>
        <w:tc>
          <w:tcPr>
            <w:tcW w:w="1238" w:type="dxa"/>
            <w:vAlign w:val="center"/>
          </w:tcPr>
          <w:p w14:paraId="4B2B0A5E" w14:textId="29A5BEC8" w:rsidR="00C23EF7" w:rsidRDefault="00C23EF7" w:rsidP="00C23EF7">
            <w:r>
              <w:t>74</w:t>
            </w:r>
          </w:p>
        </w:tc>
        <w:tc>
          <w:tcPr>
            <w:tcW w:w="1561" w:type="dxa"/>
          </w:tcPr>
          <w:p w14:paraId="69644526" w14:textId="130E097B" w:rsidR="00C23EF7" w:rsidRDefault="00C23EF7" w:rsidP="00C23EF7">
            <w:pPr>
              <w:jc w:val="center"/>
            </w:pPr>
            <w:r w:rsidRPr="00CD1A20">
              <w:t>46.59</w:t>
            </w:r>
          </w:p>
        </w:tc>
        <w:tc>
          <w:tcPr>
            <w:tcW w:w="1239" w:type="dxa"/>
          </w:tcPr>
          <w:p w14:paraId="46BDAAF4" w14:textId="1C8E78B2" w:rsidR="00C23EF7" w:rsidRDefault="00C23EF7" w:rsidP="00C23EF7">
            <w:pPr>
              <w:jc w:val="center"/>
            </w:pPr>
            <w:r w:rsidRPr="00CD1A20">
              <w:t>0.9212</w:t>
            </w:r>
          </w:p>
        </w:tc>
        <w:tc>
          <w:tcPr>
            <w:tcW w:w="1239" w:type="dxa"/>
          </w:tcPr>
          <w:p w14:paraId="75543EE9" w14:textId="20B9034E" w:rsidR="00C23EF7" w:rsidRDefault="00C23EF7" w:rsidP="00C23EF7">
            <w:pPr>
              <w:jc w:val="center"/>
            </w:pPr>
            <w:r w:rsidRPr="00CD1A20">
              <w:t>9.228</w:t>
            </w:r>
          </w:p>
        </w:tc>
      </w:tr>
      <w:tr w:rsidR="00C23EF7" w14:paraId="1A4DB956" w14:textId="77777777" w:rsidTr="004B6F4F">
        <w:tc>
          <w:tcPr>
            <w:tcW w:w="1238" w:type="dxa"/>
          </w:tcPr>
          <w:p w14:paraId="3D6A0494" w14:textId="65B0EC84" w:rsidR="00C23EF7" w:rsidRDefault="00C23EF7" w:rsidP="00C23EF7">
            <w:r w:rsidRPr="004C7390">
              <w:rPr>
                <w:position w:val="-16"/>
              </w:rPr>
              <w:object w:dxaOrig="840" w:dyaOrig="440" w14:anchorId="575B53F6">
                <v:shape id="_x0000_i3375" type="#_x0000_t75" style="width:42.25pt;height:22.1pt" o:ole="">
                  <v:imagedata r:id="rId131" o:title=""/>
                </v:shape>
                <o:OLEObject Type="Embed" ProgID="Equation.DSMT4" ShapeID="_x0000_i3375" DrawAspect="Content" ObjectID="_1802883904" r:id="rId239"/>
              </w:object>
            </w:r>
          </w:p>
        </w:tc>
        <w:tc>
          <w:tcPr>
            <w:tcW w:w="1238" w:type="dxa"/>
            <w:vAlign w:val="center"/>
          </w:tcPr>
          <w:p w14:paraId="273E66ED" w14:textId="4F6E7039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0F27745A" w14:textId="291DC832" w:rsidR="00C23EF7" w:rsidRDefault="00C23EF7" w:rsidP="00C23EF7">
            <w:r w:rsidRPr="0072678E">
              <w:t>0.44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1FFF5EAD" w14:textId="25BE4345" w:rsidR="00C23EF7" w:rsidRDefault="00C23EF7" w:rsidP="00C23EF7">
            <w:r>
              <w:t>53</w:t>
            </w:r>
          </w:p>
        </w:tc>
        <w:tc>
          <w:tcPr>
            <w:tcW w:w="1561" w:type="dxa"/>
          </w:tcPr>
          <w:p w14:paraId="6B09D632" w14:textId="74C09B7A" w:rsidR="00C23EF7" w:rsidRDefault="00C23EF7" w:rsidP="00C23EF7">
            <w:pPr>
              <w:jc w:val="center"/>
            </w:pPr>
            <w:r w:rsidRPr="00CD1A20">
              <w:t>38.09</w:t>
            </w:r>
          </w:p>
        </w:tc>
        <w:tc>
          <w:tcPr>
            <w:tcW w:w="1239" w:type="dxa"/>
          </w:tcPr>
          <w:p w14:paraId="736B3D56" w14:textId="1C1996DA" w:rsidR="00C23EF7" w:rsidRDefault="00C23EF7" w:rsidP="00C23EF7">
            <w:pPr>
              <w:jc w:val="center"/>
            </w:pPr>
            <w:r w:rsidRPr="00CD1A20">
              <w:t>1.172</w:t>
            </w:r>
          </w:p>
        </w:tc>
        <w:tc>
          <w:tcPr>
            <w:tcW w:w="1239" w:type="dxa"/>
          </w:tcPr>
          <w:p w14:paraId="741D1223" w14:textId="1CBCE2AB" w:rsidR="00C23EF7" w:rsidRDefault="00C23EF7" w:rsidP="00C23EF7">
            <w:pPr>
              <w:jc w:val="center"/>
            </w:pPr>
            <w:r w:rsidRPr="00CD1A20">
              <w:t>12.66</w:t>
            </w:r>
          </w:p>
        </w:tc>
      </w:tr>
      <w:tr w:rsidR="00C23EF7" w14:paraId="68C45F31" w14:textId="77777777" w:rsidTr="004B6F4F">
        <w:tc>
          <w:tcPr>
            <w:tcW w:w="1238" w:type="dxa"/>
          </w:tcPr>
          <w:p w14:paraId="718A6365" w14:textId="669A8333" w:rsidR="00C23EF7" w:rsidRDefault="00C23EF7" w:rsidP="00C23EF7">
            <w:r w:rsidRPr="00A24B9C">
              <w:rPr>
                <w:position w:val="-14"/>
              </w:rPr>
              <w:object w:dxaOrig="859" w:dyaOrig="400" w14:anchorId="1A41BA73">
                <v:shape id="_x0000_i3376" type="#_x0000_t75" style="width:43.2pt;height:19.2pt" o:ole="">
                  <v:imagedata r:id="rId135" o:title=""/>
                </v:shape>
                <o:OLEObject Type="Embed" ProgID="Equation.DSMT4" ShapeID="_x0000_i3376" DrawAspect="Content" ObjectID="_1802883905" r:id="rId240"/>
              </w:object>
            </w:r>
          </w:p>
        </w:tc>
        <w:tc>
          <w:tcPr>
            <w:tcW w:w="1238" w:type="dxa"/>
            <w:vAlign w:val="center"/>
          </w:tcPr>
          <w:p w14:paraId="65141553" w14:textId="50A828EC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6B829491" w14:textId="7695DBCF" w:rsidR="00C23EF7" w:rsidRDefault="00C23EF7" w:rsidP="00C23EF7">
            <w:r w:rsidRPr="00676023">
              <w:t>0.50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4E82EB4A" w14:textId="77A762B4" w:rsidR="00C23EF7" w:rsidRDefault="00C23EF7" w:rsidP="00C23EF7">
            <w:r>
              <w:t>49</w:t>
            </w:r>
          </w:p>
        </w:tc>
        <w:tc>
          <w:tcPr>
            <w:tcW w:w="1561" w:type="dxa"/>
          </w:tcPr>
          <w:p w14:paraId="45300564" w14:textId="155079D0" w:rsidR="00C23EF7" w:rsidRDefault="00C23EF7" w:rsidP="00C23EF7">
            <w:pPr>
              <w:jc w:val="center"/>
            </w:pPr>
            <w:r w:rsidRPr="00CD1A20">
              <w:t>34.6</w:t>
            </w:r>
          </w:p>
        </w:tc>
        <w:tc>
          <w:tcPr>
            <w:tcW w:w="1239" w:type="dxa"/>
          </w:tcPr>
          <w:p w14:paraId="5E4BB9F9" w14:textId="4B5DE32C" w:rsidR="00C23EF7" w:rsidRDefault="00C23EF7" w:rsidP="00C23EF7">
            <w:pPr>
              <w:jc w:val="center"/>
            </w:pPr>
            <w:r w:rsidRPr="00CD1A20">
              <w:t>1.584</w:t>
            </w:r>
          </w:p>
        </w:tc>
        <w:tc>
          <w:tcPr>
            <w:tcW w:w="1239" w:type="dxa"/>
          </w:tcPr>
          <w:p w14:paraId="1A2A6DD6" w14:textId="6BE0FB2E" w:rsidR="00C23EF7" w:rsidRDefault="00C23EF7" w:rsidP="00C23EF7">
            <w:pPr>
              <w:jc w:val="center"/>
            </w:pPr>
            <w:r w:rsidRPr="00CD1A20">
              <w:t>14.17</w:t>
            </w:r>
          </w:p>
        </w:tc>
      </w:tr>
      <w:tr w:rsidR="00C23EF7" w14:paraId="473EB0C2" w14:textId="77777777" w:rsidTr="004B6F4F">
        <w:tc>
          <w:tcPr>
            <w:tcW w:w="1238" w:type="dxa"/>
          </w:tcPr>
          <w:p w14:paraId="4ADD835F" w14:textId="06E225D4" w:rsidR="00C23EF7" w:rsidRDefault="00C23EF7" w:rsidP="00C23EF7">
            <w:r w:rsidRPr="004C7390">
              <w:rPr>
                <w:position w:val="-16"/>
              </w:rPr>
              <w:object w:dxaOrig="880" w:dyaOrig="440" w14:anchorId="1B6EDB5C">
                <v:shape id="_x0000_i3377" type="#_x0000_t75" style="width:43.2pt;height:22.1pt" o:ole="">
                  <v:imagedata r:id="rId139" o:title=""/>
                </v:shape>
                <o:OLEObject Type="Embed" ProgID="Equation.DSMT4" ShapeID="_x0000_i3377" DrawAspect="Content" ObjectID="_1802883906" r:id="rId241"/>
              </w:object>
            </w:r>
          </w:p>
        </w:tc>
        <w:tc>
          <w:tcPr>
            <w:tcW w:w="1238" w:type="dxa"/>
            <w:vAlign w:val="center"/>
          </w:tcPr>
          <w:p w14:paraId="2F05B78B" w14:textId="2CD1DB7B" w:rsidR="00C23EF7" w:rsidRDefault="00C23EF7" w:rsidP="00C23EF7">
            <w:r>
              <w:t>31</w:t>
            </w:r>
          </w:p>
        </w:tc>
        <w:tc>
          <w:tcPr>
            <w:tcW w:w="1238" w:type="dxa"/>
            <w:vAlign w:val="center"/>
          </w:tcPr>
          <w:p w14:paraId="564D07DF" w14:textId="6E1E967F" w:rsidR="00C23EF7" w:rsidRDefault="00C23EF7" w:rsidP="00C23EF7">
            <w:r>
              <w:t>0.936</w:t>
            </w:r>
          </w:p>
        </w:tc>
        <w:tc>
          <w:tcPr>
            <w:tcW w:w="1238" w:type="dxa"/>
            <w:vAlign w:val="center"/>
          </w:tcPr>
          <w:p w14:paraId="095F15C8" w14:textId="0B8A5E36" w:rsidR="00C23EF7" w:rsidRDefault="00C23EF7" w:rsidP="00C23EF7">
            <w:r>
              <w:t>37</w:t>
            </w:r>
          </w:p>
        </w:tc>
        <w:tc>
          <w:tcPr>
            <w:tcW w:w="1561" w:type="dxa"/>
          </w:tcPr>
          <w:p w14:paraId="7F99B4A1" w14:textId="3110F8A4" w:rsidR="00C23EF7" w:rsidRDefault="00C23EF7" w:rsidP="00C23EF7">
            <w:pPr>
              <w:jc w:val="center"/>
            </w:pPr>
            <w:r w:rsidRPr="00CD1A20">
              <w:t>10.17</w:t>
            </w:r>
          </w:p>
        </w:tc>
        <w:tc>
          <w:tcPr>
            <w:tcW w:w="1239" w:type="dxa"/>
          </w:tcPr>
          <w:p w14:paraId="46B37DB9" w14:textId="731F78D4" w:rsidR="00C23EF7" w:rsidRDefault="00C23EF7" w:rsidP="00C23EF7">
            <w:pPr>
              <w:jc w:val="center"/>
            </w:pPr>
            <w:r w:rsidRPr="00CD1A20">
              <w:t>5.067</w:t>
            </w:r>
          </w:p>
        </w:tc>
        <w:tc>
          <w:tcPr>
            <w:tcW w:w="1239" w:type="dxa"/>
          </w:tcPr>
          <w:p w14:paraId="6EEAF826" w14:textId="196B4146" w:rsidR="00C23EF7" w:rsidRDefault="00C23EF7" w:rsidP="00C23EF7">
            <w:pPr>
              <w:jc w:val="center"/>
            </w:pPr>
            <w:r w:rsidRPr="00CD1A20">
              <w:t>49.32</w:t>
            </w:r>
          </w:p>
        </w:tc>
      </w:tr>
      <w:tr w:rsidR="00C23EF7" w14:paraId="33861767" w14:textId="77777777" w:rsidTr="004B6F4F">
        <w:tc>
          <w:tcPr>
            <w:tcW w:w="1238" w:type="dxa"/>
          </w:tcPr>
          <w:p w14:paraId="1A68755C" w14:textId="13E84E91" w:rsidR="00C23EF7" w:rsidRDefault="00C23EF7" w:rsidP="00C23EF7">
            <w:r w:rsidRPr="004C7390">
              <w:rPr>
                <w:position w:val="-16"/>
              </w:rPr>
              <w:object w:dxaOrig="940" w:dyaOrig="440" w14:anchorId="26CCA525">
                <v:shape id="_x0000_i3378" type="#_x0000_t75" style="width:46.1pt;height:22.1pt" o:ole="">
                  <v:imagedata r:id="rId143" o:title=""/>
                </v:shape>
                <o:OLEObject Type="Embed" ProgID="Equation.DSMT4" ShapeID="_x0000_i3378" DrawAspect="Content" ObjectID="_1802883907" r:id="rId242"/>
              </w:object>
            </w:r>
          </w:p>
        </w:tc>
        <w:tc>
          <w:tcPr>
            <w:tcW w:w="1238" w:type="dxa"/>
            <w:vAlign w:val="center"/>
          </w:tcPr>
          <w:p w14:paraId="346B149A" w14:textId="521AC726" w:rsidR="00C23EF7" w:rsidRDefault="00C23EF7" w:rsidP="00C23EF7">
            <w:r>
              <w:t>47</w:t>
            </w:r>
          </w:p>
        </w:tc>
        <w:tc>
          <w:tcPr>
            <w:tcW w:w="1238" w:type="dxa"/>
            <w:vAlign w:val="center"/>
          </w:tcPr>
          <w:p w14:paraId="32C24F7B" w14:textId="2680818C" w:rsidR="00C23EF7" w:rsidRDefault="00C23EF7" w:rsidP="00C23EF7">
            <w:r>
              <w:t>0.870</w:t>
            </w:r>
          </w:p>
        </w:tc>
        <w:tc>
          <w:tcPr>
            <w:tcW w:w="1238" w:type="dxa"/>
            <w:vAlign w:val="center"/>
          </w:tcPr>
          <w:p w14:paraId="0B022B0B" w14:textId="6433D013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7CD60C1F" w14:textId="42B3CF67" w:rsidR="00C23EF7" w:rsidRDefault="00C23EF7" w:rsidP="00C23EF7">
            <w:pPr>
              <w:jc w:val="center"/>
            </w:pPr>
            <w:r w:rsidRPr="00CD1A20">
              <w:t>14.32</w:t>
            </w:r>
          </w:p>
        </w:tc>
        <w:tc>
          <w:tcPr>
            <w:tcW w:w="1239" w:type="dxa"/>
          </w:tcPr>
          <w:p w14:paraId="3A9BF434" w14:textId="07288C5F" w:rsidR="00C23EF7" w:rsidRDefault="00C23EF7" w:rsidP="00C23EF7">
            <w:pPr>
              <w:jc w:val="center"/>
            </w:pPr>
            <w:r w:rsidRPr="00CD1A20">
              <w:t>3.79</w:t>
            </w:r>
          </w:p>
        </w:tc>
        <w:tc>
          <w:tcPr>
            <w:tcW w:w="1239" w:type="dxa"/>
          </w:tcPr>
          <w:p w14:paraId="0BF43AF2" w14:textId="399DC5D8" w:rsidR="00C23EF7" w:rsidRDefault="00C23EF7" w:rsidP="00C23EF7">
            <w:pPr>
              <w:jc w:val="center"/>
            </w:pPr>
            <w:r w:rsidRPr="00CD1A20">
              <w:t>36.55</w:t>
            </w:r>
          </w:p>
        </w:tc>
      </w:tr>
      <w:tr w:rsidR="00C23EF7" w14:paraId="18E2E883" w14:textId="77777777" w:rsidTr="004B6F4F">
        <w:tc>
          <w:tcPr>
            <w:tcW w:w="1238" w:type="dxa"/>
          </w:tcPr>
          <w:p w14:paraId="0FF40A5B" w14:textId="369BCA4C" w:rsidR="00C23EF7" w:rsidRDefault="00C23EF7" w:rsidP="00C23EF7">
            <w:r w:rsidRPr="004C7390">
              <w:rPr>
                <w:position w:val="-16"/>
              </w:rPr>
              <w:object w:dxaOrig="880" w:dyaOrig="440" w14:anchorId="5E031079">
                <v:shape id="_x0000_i3379" type="#_x0000_t75" style="width:43.2pt;height:22.1pt" o:ole="">
                  <v:imagedata r:id="rId147" o:title=""/>
                </v:shape>
                <o:OLEObject Type="Embed" ProgID="Equation.DSMT4" ShapeID="_x0000_i3379" DrawAspect="Content" ObjectID="_1802883908" r:id="rId243"/>
              </w:object>
            </w:r>
          </w:p>
        </w:tc>
        <w:tc>
          <w:tcPr>
            <w:tcW w:w="1238" w:type="dxa"/>
            <w:vAlign w:val="center"/>
          </w:tcPr>
          <w:p w14:paraId="203DFB75" w14:textId="11ACA55F" w:rsidR="00C23EF7" w:rsidRDefault="00C23EF7" w:rsidP="00C23EF7">
            <w:r>
              <w:t>8</w:t>
            </w:r>
          </w:p>
        </w:tc>
        <w:tc>
          <w:tcPr>
            <w:tcW w:w="1238" w:type="dxa"/>
            <w:vAlign w:val="center"/>
          </w:tcPr>
          <w:p w14:paraId="58258B77" w14:textId="2AF691A1" w:rsidR="00C23EF7" w:rsidRDefault="00C23EF7" w:rsidP="00C23EF7">
            <w:r>
              <w:t>0.987</w:t>
            </w:r>
          </w:p>
        </w:tc>
        <w:tc>
          <w:tcPr>
            <w:tcW w:w="1238" w:type="dxa"/>
            <w:vAlign w:val="center"/>
          </w:tcPr>
          <w:p w14:paraId="04E48C67" w14:textId="636FEEB5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2802F617" w14:textId="74BBC52F" w:rsidR="00C23EF7" w:rsidRDefault="00C23EF7" w:rsidP="00C23EF7">
            <w:pPr>
              <w:jc w:val="center"/>
            </w:pPr>
            <w:r w:rsidRPr="00CD1A20">
              <w:t>5.279</w:t>
            </w:r>
          </w:p>
        </w:tc>
        <w:tc>
          <w:tcPr>
            <w:tcW w:w="1239" w:type="dxa"/>
          </w:tcPr>
          <w:p w14:paraId="14A78FE6" w14:textId="6288947B" w:rsidR="00C23EF7" w:rsidRDefault="00C23EF7" w:rsidP="00C23EF7">
            <w:pPr>
              <w:jc w:val="center"/>
            </w:pPr>
            <w:r w:rsidRPr="00CD1A20">
              <w:t>10.41</w:t>
            </w:r>
          </w:p>
        </w:tc>
        <w:tc>
          <w:tcPr>
            <w:tcW w:w="1239" w:type="dxa"/>
          </w:tcPr>
          <w:p w14:paraId="7B481F3A" w14:textId="2CB52EFE" w:rsidR="00C23EF7" w:rsidRDefault="00C23EF7" w:rsidP="00C23EF7">
            <w:pPr>
              <w:jc w:val="center"/>
            </w:pPr>
            <w:r w:rsidRPr="00CD1A20">
              <w:t>75.47</w:t>
            </w:r>
          </w:p>
        </w:tc>
      </w:tr>
      <w:tr w:rsidR="00C23EF7" w14:paraId="24FEB768" w14:textId="77777777" w:rsidTr="004B6F4F">
        <w:tc>
          <w:tcPr>
            <w:tcW w:w="1238" w:type="dxa"/>
          </w:tcPr>
          <w:p w14:paraId="120C24F0" w14:textId="7DEC36BB" w:rsidR="00C23EF7" w:rsidRDefault="00C23EF7" w:rsidP="00C23EF7">
            <w:r w:rsidRPr="004C7390">
              <w:rPr>
                <w:position w:val="-16"/>
              </w:rPr>
              <w:object w:dxaOrig="920" w:dyaOrig="440" w14:anchorId="5F73F0DD">
                <v:shape id="_x0000_i3380" type="#_x0000_t75" style="width:46.1pt;height:22.1pt" o:ole="">
                  <v:imagedata r:id="rId151" o:title=""/>
                </v:shape>
                <o:OLEObject Type="Embed" ProgID="Equation.DSMT4" ShapeID="_x0000_i3380" DrawAspect="Content" ObjectID="_1802883909" r:id="rId244"/>
              </w:object>
            </w:r>
          </w:p>
        </w:tc>
        <w:tc>
          <w:tcPr>
            <w:tcW w:w="1238" w:type="dxa"/>
            <w:vAlign w:val="center"/>
          </w:tcPr>
          <w:p w14:paraId="76F1D92F" w14:textId="69FCAC13" w:rsidR="00C23EF7" w:rsidRDefault="00C23EF7" w:rsidP="00C23EF7">
            <w:r>
              <w:t>48</w:t>
            </w:r>
          </w:p>
        </w:tc>
        <w:tc>
          <w:tcPr>
            <w:tcW w:w="1238" w:type="dxa"/>
            <w:vAlign w:val="center"/>
          </w:tcPr>
          <w:p w14:paraId="2756428C" w14:textId="503DA90D" w:rsidR="00C23EF7" w:rsidRDefault="00C23EF7" w:rsidP="00C23EF7">
            <w:r>
              <w:t>0.941</w:t>
            </w:r>
          </w:p>
        </w:tc>
        <w:tc>
          <w:tcPr>
            <w:tcW w:w="1238" w:type="dxa"/>
            <w:vAlign w:val="center"/>
          </w:tcPr>
          <w:p w14:paraId="3725E3A6" w14:textId="33643BC8" w:rsidR="00C23EF7" w:rsidRDefault="00C23EF7" w:rsidP="00C23EF7">
            <w:r>
              <w:t>57</w:t>
            </w:r>
          </w:p>
        </w:tc>
        <w:tc>
          <w:tcPr>
            <w:tcW w:w="1561" w:type="dxa"/>
          </w:tcPr>
          <w:p w14:paraId="06FD081C" w14:textId="3DD886DD" w:rsidR="00C23EF7" w:rsidRDefault="00C23EF7" w:rsidP="00C23EF7">
            <w:pPr>
              <w:jc w:val="center"/>
            </w:pPr>
            <w:r w:rsidRPr="00CD1A20">
              <w:t>6.544</w:t>
            </w:r>
          </w:p>
        </w:tc>
        <w:tc>
          <w:tcPr>
            <w:tcW w:w="1239" w:type="dxa"/>
          </w:tcPr>
          <w:p w14:paraId="342CDA89" w14:textId="36BA95CA" w:rsidR="00C23EF7" w:rsidRDefault="00C23EF7" w:rsidP="00C23EF7">
            <w:pPr>
              <w:jc w:val="center"/>
            </w:pPr>
            <w:r w:rsidRPr="00CD1A20">
              <w:t>9.156</w:t>
            </w:r>
          </w:p>
        </w:tc>
        <w:tc>
          <w:tcPr>
            <w:tcW w:w="1239" w:type="dxa"/>
          </w:tcPr>
          <w:p w14:paraId="37C894BC" w14:textId="2F11477E" w:rsidR="00C23EF7" w:rsidRDefault="00C23EF7" w:rsidP="00C23EF7">
            <w:pPr>
              <w:jc w:val="center"/>
            </w:pPr>
            <w:r w:rsidRPr="00CD1A20">
              <w:t>63.31</w:t>
            </w:r>
          </w:p>
        </w:tc>
      </w:tr>
      <w:tr w:rsidR="00C23EF7" w14:paraId="654802FB" w14:textId="77777777" w:rsidTr="004B6F4F">
        <w:tc>
          <w:tcPr>
            <w:tcW w:w="1238" w:type="dxa"/>
          </w:tcPr>
          <w:p w14:paraId="44112E1D" w14:textId="6D65E196" w:rsidR="00C23EF7" w:rsidRDefault="00C23EF7" w:rsidP="00C23EF7">
            <w:r w:rsidRPr="004C7390">
              <w:rPr>
                <w:position w:val="-16"/>
              </w:rPr>
              <w:object w:dxaOrig="880" w:dyaOrig="440" w14:anchorId="011067AC">
                <v:shape id="_x0000_i3381" type="#_x0000_t75" style="width:43.2pt;height:22.1pt" o:ole="">
                  <v:imagedata r:id="rId155" o:title=""/>
                </v:shape>
                <o:OLEObject Type="Embed" ProgID="Equation.DSMT4" ShapeID="_x0000_i3381" DrawAspect="Content" ObjectID="_1802883910" r:id="rId245"/>
              </w:object>
            </w:r>
          </w:p>
        </w:tc>
        <w:tc>
          <w:tcPr>
            <w:tcW w:w="1238" w:type="dxa"/>
            <w:vAlign w:val="center"/>
          </w:tcPr>
          <w:p w14:paraId="6222D544" w14:textId="788C28DB" w:rsidR="00C23EF7" w:rsidRDefault="00C23EF7" w:rsidP="00C23EF7">
            <w:r>
              <w:t>6</w:t>
            </w:r>
          </w:p>
        </w:tc>
        <w:tc>
          <w:tcPr>
            <w:tcW w:w="1238" w:type="dxa"/>
            <w:vAlign w:val="center"/>
          </w:tcPr>
          <w:p w14:paraId="4783870F" w14:textId="688B3036" w:rsidR="00C23EF7" w:rsidRDefault="00C23EF7" w:rsidP="00C23EF7">
            <w:r>
              <w:t>0.979</w:t>
            </w:r>
          </w:p>
        </w:tc>
        <w:tc>
          <w:tcPr>
            <w:tcW w:w="1238" w:type="dxa"/>
            <w:vAlign w:val="center"/>
          </w:tcPr>
          <w:p w14:paraId="6D5C7D86" w14:textId="3343B500" w:rsidR="00C23EF7" w:rsidRDefault="00C23EF7" w:rsidP="00C23EF7">
            <w:r>
              <w:t>11</w:t>
            </w:r>
          </w:p>
        </w:tc>
        <w:tc>
          <w:tcPr>
            <w:tcW w:w="1561" w:type="dxa"/>
          </w:tcPr>
          <w:p w14:paraId="4C9B74CC" w14:textId="44F06FD6" w:rsidR="00C23EF7" w:rsidRDefault="00C23EF7" w:rsidP="00C23EF7">
            <w:pPr>
              <w:jc w:val="center"/>
            </w:pPr>
            <w:r w:rsidRPr="00CD1A20">
              <w:t>5.287</w:t>
            </w:r>
          </w:p>
        </w:tc>
        <w:tc>
          <w:tcPr>
            <w:tcW w:w="1239" w:type="dxa"/>
          </w:tcPr>
          <w:p w14:paraId="02DC8F0E" w14:textId="56FF2E05" w:rsidR="00C23EF7" w:rsidRDefault="00C23EF7" w:rsidP="00C23EF7">
            <w:pPr>
              <w:jc w:val="center"/>
            </w:pPr>
            <w:r w:rsidRPr="00CD1A20">
              <w:t>10.69</w:t>
            </w:r>
          </w:p>
        </w:tc>
        <w:tc>
          <w:tcPr>
            <w:tcW w:w="1239" w:type="dxa"/>
          </w:tcPr>
          <w:p w14:paraId="6268B080" w14:textId="16956862" w:rsidR="00C23EF7" w:rsidRDefault="00C23EF7" w:rsidP="00C23EF7">
            <w:pPr>
              <w:jc w:val="center"/>
            </w:pPr>
            <w:r w:rsidRPr="00CD1A20">
              <w:t>75.45</w:t>
            </w:r>
          </w:p>
        </w:tc>
      </w:tr>
      <w:tr w:rsidR="00C23EF7" w14:paraId="406FF1A4" w14:textId="77777777" w:rsidTr="004B6F4F">
        <w:tc>
          <w:tcPr>
            <w:tcW w:w="1238" w:type="dxa"/>
          </w:tcPr>
          <w:p w14:paraId="6C21DDB8" w14:textId="418ACB47" w:rsidR="00C23EF7" w:rsidRDefault="00C23EF7" w:rsidP="00C23EF7">
            <w:r w:rsidRPr="004C7390">
              <w:rPr>
                <w:position w:val="-16"/>
              </w:rPr>
              <w:object w:dxaOrig="940" w:dyaOrig="440" w14:anchorId="33C256DA">
                <v:shape id="_x0000_i3382" type="#_x0000_t75" style="width:46.1pt;height:22.1pt" o:ole="">
                  <v:imagedata r:id="rId159" o:title=""/>
                </v:shape>
                <o:OLEObject Type="Embed" ProgID="Equation.DSMT4" ShapeID="_x0000_i3382" DrawAspect="Content" ObjectID="_1802883911" r:id="rId246"/>
              </w:object>
            </w:r>
          </w:p>
        </w:tc>
        <w:tc>
          <w:tcPr>
            <w:tcW w:w="1238" w:type="dxa"/>
            <w:vAlign w:val="center"/>
          </w:tcPr>
          <w:p w14:paraId="6A43C484" w14:textId="04A533B8" w:rsidR="00C23EF7" w:rsidRDefault="00C23EF7" w:rsidP="00C23EF7">
            <w:r>
              <w:t>2</w:t>
            </w:r>
          </w:p>
        </w:tc>
        <w:tc>
          <w:tcPr>
            <w:tcW w:w="1238" w:type="dxa"/>
            <w:vAlign w:val="center"/>
          </w:tcPr>
          <w:p w14:paraId="2645A78D" w14:textId="3EC57550" w:rsidR="00C23EF7" w:rsidRDefault="00C23EF7" w:rsidP="00C23EF7">
            <w:r>
              <w:t>0.995</w:t>
            </w:r>
          </w:p>
        </w:tc>
        <w:tc>
          <w:tcPr>
            <w:tcW w:w="1238" w:type="dxa"/>
            <w:vAlign w:val="center"/>
          </w:tcPr>
          <w:p w14:paraId="44D6F2B7" w14:textId="1BE11DEC" w:rsidR="00C23EF7" w:rsidRDefault="00C23EF7" w:rsidP="00C23EF7">
            <w:r>
              <w:t>5</w:t>
            </w:r>
          </w:p>
        </w:tc>
        <w:tc>
          <w:tcPr>
            <w:tcW w:w="1561" w:type="dxa"/>
          </w:tcPr>
          <w:p w14:paraId="791A248A" w14:textId="7CD24706" w:rsidR="00C23EF7" w:rsidRDefault="00C23EF7" w:rsidP="00C23EF7">
            <w:pPr>
              <w:jc w:val="center"/>
            </w:pPr>
            <w:r w:rsidRPr="00CD1A20">
              <w:t>3.01</w:t>
            </w:r>
          </w:p>
        </w:tc>
        <w:tc>
          <w:tcPr>
            <w:tcW w:w="1239" w:type="dxa"/>
          </w:tcPr>
          <w:p w14:paraId="7AF8CAF3" w14:textId="29FB9FB3" w:rsidR="00C23EF7" w:rsidRDefault="00C23EF7" w:rsidP="00C23EF7">
            <w:pPr>
              <w:jc w:val="center"/>
            </w:pPr>
            <w:r w:rsidRPr="00CD1A20">
              <w:t>19.61</w:t>
            </w:r>
          </w:p>
        </w:tc>
        <w:tc>
          <w:tcPr>
            <w:tcW w:w="1239" w:type="dxa"/>
          </w:tcPr>
          <w:p w14:paraId="358EC031" w14:textId="352A6CDF" w:rsidR="00C23EF7" w:rsidRDefault="00C23EF7" w:rsidP="00C23EF7">
            <w:pPr>
              <w:jc w:val="center"/>
            </w:pPr>
            <w:r w:rsidRPr="00CD1A20">
              <w:t>92.74</w:t>
            </w:r>
          </w:p>
        </w:tc>
      </w:tr>
      <w:tr w:rsidR="00C23EF7" w14:paraId="46581C91" w14:textId="77777777" w:rsidTr="004B6F4F">
        <w:tc>
          <w:tcPr>
            <w:tcW w:w="1238" w:type="dxa"/>
          </w:tcPr>
          <w:p w14:paraId="38C7EED5" w14:textId="671BE00B" w:rsidR="00C23EF7" w:rsidRDefault="00C23EF7" w:rsidP="00C23EF7">
            <w:r w:rsidRPr="004C7390">
              <w:rPr>
                <w:position w:val="-16"/>
              </w:rPr>
              <w:object w:dxaOrig="880" w:dyaOrig="440" w14:anchorId="0DD2B2A3">
                <v:shape id="_x0000_i3383" type="#_x0000_t75" style="width:43.2pt;height:22.1pt" o:ole="">
                  <v:imagedata r:id="rId163" o:title=""/>
                </v:shape>
                <o:OLEObject Type="Embed" ProgID="Equation.DSMT4" ShapeID="_x0000_i3383" DrawAspect="Content" ObjectID="_1802883912" r:id="rId247"/>
              </w:object>
            </w:r>
          </w:p>
        </w:tc>
        <w:tc>
          <w:tcPr>
            <w:tcW w:w="1238" w:type="dxa"/>
            <w:vAlign w:val="center"/>
          </w:tcPr>
          <w:p w14:paraId="692242DC" w14:textId="336EF51E" w:rsidR="00C23EF7" w:rsidRDefault="00C23EF7" w:rsidP="00C23EF7">
            <w:r>
              <w:t>0.3</w:t>
            </w:r>
          </w:p>
        </w:tc>
        <w:tc>
          <w:tcPr>
            <w:tcW w:w="1238" w:type="dxa"/>
            <w:vAlign w:val="center"/>
          </w:tcPr>
          <w:p w14:paraId="0E941FD0" w14:textId="383254E8" w:rsidR="00C23EF7" w:rsidRDefault="00C23EF7" w:rsidP="00C23EF7">
            <w:r>
              <w:t>0.998</w:t>
            </w:r>
          </w:p>
        </w:tc>
        <w:tc>
          <w:tcPr>
            <w:tcW w:w="1238" w:type="dxa"/>
            <w:vAlign w:val="center"/>
          </w:tcPr>
          <w:p w14:paraId="626BD7D3" w14:textId="59398445" w:rsidR="00C23EF7" w:rsidRDefault="00C23EF7" w:rsidP="00C23EF7">
            <w:r>
              <w:t>3</w:t>
            </w:r>
          </w:p>
        </w:tc>
        <w:tc>
          <w:tcPr>
            <w:tcW w:w="1561" w:type="dxa"/>
          </w:tcPr>
          <w:p w14:paraId="1BEB19D6" w14:textId="379F6E7F" w:rsidR="00C23EF7" w:rsidRDefault="00C23EF7" w:rsidP="00C23EF7">
            <w:pPr>
              <w:jc w:val="center"/>
            </w:pPr>
            <w:r w:rsidRPr="00CD1A20">
              <w:t>1.747</w:t>
            </w:r>
          </w:p>
        </w:tc>
        <w:tc>
          <w:tcPr>
            <w:tcW w:w="1239" w:type="dxa"/>
          </w:tcPr>
          <w:p w14:paraId="254AE143" w14:textId="7A5EBC8C" w:rsidR="00C23EF7" w:rsidRDefault="00C23EF7" w:rsidP="00C23EF7">
            <w:pPr>
              <w:jc w:val="center"/>
            </w:pPr>
            <w:r w:rsidRPr="00CD1A20">
              <w:t>29.81</w:t>
            </w:r>
          </w:p>
        </w:tc>
        <w:tc>
          <w:tcPr>
            <w:tcW w:w="1239" w:type="dxa"/>
          </w:tcPr>
          <w:p w14:paraId="44B09BDC" w14:textId="1F7452D4" w:rsidR="00C23EF7" w:rsidRDefault="00C23EF7" w:rsidP="00C23EF7">
            <w:pPr>
              <w:jc w:val="center"/>
            </w:pPr>
            <w:r w:rsidRPr="00CD1A20">
              <w:t>98</w:t>
            </w:r>
          </w:p>
        </w:tc>
      </w:tr>
      <w:tr w:rsidR="00C23EF7" w14:paraId="36E0F296" w14:textId="77777777" w:rsidTr="004B6F4F">
        <w:tc>
          <w:tcPr>
            <w:tcW w:w="1238" w:type="dxa"/>
          </w:tcPr>
          <w:p w14:paraId="222FFF0E" w14:textId="0A171335" w:rsidR="00C23EF7" w:rsidRDefault="00C23EF7" w:rsidP="00C23EF7">
            <w:r w:rsidRPr="00A24B9C">
              <w:rPr>
                <w:position w:val="-14"/>
              </w:rPr>
              <w:object w:dxaOrig="900" w:dyaOrig="400" w14:anchorId="2441C45E">
                <v:shape id="_x0000_i3384" type="#_x0000_t75" style="width:45.1pt;height:19.2pt" o:ole="">
                  <v:imagedata r:id="rId167" o:title=""/>
                </v:shape>
                <o:OLEObject Type="Embed" ProgID="Equation.DSMT4" ShapeID="_x0000_i3384" DrawAspect="Content" ObjectID="_1802883913" r:id="rId248"/>
              </w:object>
            </w:r>
          </w:p>
        </w:tc>
        <w:tc>
          <w:tcPr>
            <w:tcW w:w="1238" w:type="dxa"/>
            <w:vAlign w:val="center"/>
          </w:tcPr>
          <w:p w14:paraId="2658904F" w14:textId="32488F8D" w:rsidR="00C23EF7" w:rsidRDefault="00C23EF7" w:rsidP="00C23EF7">
            <w:r>
              <w:rPr>
                <w:rFonts w:cs="Times New Roman"/>
              </w:rPr>
              <w:t>0.4</w:t>
            </w:r>
          </w:p>
        </w:tc>
        <w:tc>
          <w:tcPr>
            <w:tcW w:w="1238" w:type="dxa"/>
            <w:vAlign w:val="center"/>
          </w:tcPr>
          <w:p w14:paraId="6DC8AE76" w14:textId="7DF00FC2" w:rsidR="00C23EF7" w:rsidRDefault="00C23EF7" w:rsidP="00C23EF7">
            <w:pPr>
              <w:rPr>
                <w:rFonts w:cs="Times New Roman"/>
              </w:rPr>
            </w:pPr>
            <w:r>
              <w:rPr>
                <w:rFonts w:cs="Times New Roman"/>
              </w:rPr>
              <w:t>0.998</w:t>
            </w:r>
          </w:p>
        </w:tc>
        <w:tc>
          <w:tcPr>
            <w:tcW w:w="1238" w:type="dxa"/>
            <w:vAlign w:val="center"/>
          </w:tcPr>
          <w:p w14:paraId="2EA4E078" w14:textId="639532BF" w:rsidR="00C23EF7" w:rsidRDefault="00C23EF7" w:rsidP="00C23EF7">
            <w:r>
              <w:rPr>
                <w:rFonts w:cs="Times New Roman"/>
              </w:rPr>
              <w:t>3</w:t>
            </w:r>
          </w:p>
        </w:tc>
        <w:tc>
          <w:tcPr>
            <w:tcW w:w="1561" w:type="dxa"/>
          </w:tcPr>
          <w:p w14:paraId="262CDAD9" w14:textId="4C9A4E2E" w:rsidR="00C23EF7" w:rsidRDefault="00C23EF7" w:rsidP="00C23EF7">
            <w:pPr>
              <w:jc w:val="center"/>
            </w:pPr>
            <w:r w:rsidRPr="00CD1A20">
              <w:t>2.146</w:t>
            </w:r>
          </w:p>
        </w:tc>
        <w:tc>
          <w:tcPr>
            <w:tcW w:w="1239" w:type="dxa"/>
          </w:tcPr>
          <w:p w14:paraId="21D48283" w14:textId="56B61945" w:rsidR="00C23EF7" w:rsidRDefault="00C23EF7" w:rsidP="00C23EF7">
            <w:pPr>
              <w:jc w:val="center"/>
            </w:pPr>
            <w:r w:rsidRPr="00CD1A20">
              <w:t>24.64</w:t>
            </w:r>
          </w:p>
        </w:tc>
        <w:tc>
          <w:tcPr>
            <w:tcW w:w="1239" w:type="dxa"/>
          </w:tcPr>
          <w:p w14:paraId="709FA099" w14:textId="22F44EC0" w:rsidR="00C23EF7" w:rsidRDefault="00C23EF7" w:rsidP="00C23EF7">
            <w:pPr>
              <w:jc w:val="center"/>
            </w:pPr>
            <w:r w:rsidRPr="00CD1A20">
              <w:t>97.9</w:t>
            </w:r>
          </w:p>
        </w:tc>
      </w:tr>
    </w:tbl>
    <w:p w14:paraId="6EC738A2" w14:textId="77777777" w:rsidR="00550531" w:rsidRDefault="00550531" w:rsidP="00550531"/>
    <w:p w14:paraId="4B618D82" w14:textId="6BD49E61" w:rsidR="00550531" w:rsidRDefault="00550531">
      <w:r>
        <w:br w:type="page"/>
      </w:r>
    </w:p>
    <w:p w14:paraId="56CCCF12" w14:textId="77777777" w:rsidR="00550531" w:rsidRDefault="00550531" w:rsidP="001E4729"/>
    <w:p w14:paraId="377A82E4" w14:textId="77777777" w:rsidR="00550531" w:rsidRDefault="00550531" w:rsidP="001E4729"/>
    <w:p w14:paraId="74398096" w14:textId="77777777" w:rsidR="00550531" w:rsidRDefault="00550531" w:rsidP="001E4729"/>
    <w:p w14:paraId="6BC17EF7" w14:textId="77777777" w:rsidR="00550531" w:rsidRDefault="00550531" w:rsidP="001E4729"/>
    <w:p w14:paraId="5ED6D21F" w14:textId="77777777" w:rsidR="00550531" w:rsidRDefault="00550531" w:rsidP="001E4729"/>
    <w:p w14:paraId="474B387F" w14:textId="77777777" w:rsidR="00550531" w:rsidRDefault="00550531" w:rsidP="001E4729"/>
    <w:p w14:paraId="7F037C11" w14:textId="7247CB32" w:rsidR="001E4729" w:rsidRDefault="001E4729" w:rsidP="001E4729">
      <w:r>
        <w:t xml:space="preserve">Table S11. </w:t>
      </w:r>
      <w:r w:rsidRPr="009F0988">
        <w:t xml:space="preserve">Performance metrics of the </w:t>
      </w:r>
      <w:r>
        <w:t xml:space="preserve">models </w:t>
      </w:r>
      <w:r w:rsidR="0051027F">
        <w:t>for</w:t>
      </w:r>
      <w:r>
        <w:t xml:space="preserve">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1E4729" w14:paraId="620609D8" w14:textId="77777777" w:rsidTr="00130EB7">
        <w:tc>
          <w:tcPr>
            <w:tcW w:w="1238" w:type="dxa"/>
          </w:tcPr>
          <w:p w14:paraId="43BB8E30" w14:textId="77777777" w:rsidR="001E4729" w:rsidRDefault="001E4729" w:rsidP="00130EB7">
            <w:r>
              <w:t>Model</w:t>
            </w:r>
          </w:p>
        </w:tc>
        <w:tc>
          <w:tcPr>
            <w:tcW w:w="1239" w:type="dxa"/>
          </w:tcPr>
          <w:p w14:paraId="0D4AA494" w14:textId="77777777" w:rsidR="001E4729" w:rsidRDefault="001E4729" w:rsidP="00130EB7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03986CC7" w14:textId="77777777" w:rsidR="001E4729" w:rsidRDefault="001E4729" w:rsidP="00130EB7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991CBD0" w14:textId="77777777" w:rsidR="001E4729" w:rsidRDefault="001E4729" w:rsidP="00130EB7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944A2E9" w14:textId="77777777" w:rsidR="001E4729" w:rsidRDefault="001E4729" w:rsidP="00130EB7">
            <w:r>
              <w:t>Model</w:t>
            </w:r>
          </w:p>
        </w:tc>
        <w:tc>
          <w:tcPr>
            <w:tcW w:w="1239" w:type="dxa"/>
          </w:tcPr>
          <w:p w14:paraId="192A8EE7" w14:textId="77777777" w:rsidR="001E4729" w:rsidRDefault="001E4729" w:rsidP="00130EB7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10B8E79F" w14:textId="77777777" w:rsidR="001E4729" w:rsidRDefault="001E4729" w:rsidP="00130EB7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209A7EFA" w14:textId="77777777" w:rsidR="001E4729" w:rsidRDefault="001E4729" w:rsidP="00130EB7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</w:tr>
      <w:tr w:rsidR="00BA3B6A" w14:paraId="4DC007C5" w14:textId="77777777" w:rsidTr="002E607B">
        <w:tc>
          <w:tcPr>
            <w:tcW w:w="1238" w:type="dxa"/>
          </w:tcPr>
          <w:p w14:paraId="1CB4992F" w14:textId="77777777" w:rsidR="00BA3B6A" w:rsidRDefault="00BA3B6A" w:rsidP="00BA3B6A">
            <w:r w:rsidRPr="00A24B9C">
              <w:rPr>
                <w:position w:val="-14"/>
              </w:rPr>
              <w:object w:dxaOrig="600" w:dyaOrig="400" w14:anchorId="0AFDF987">
                <v:shape id="_x0000_i1105" type="#_x0000_t75" style="width:29.75pt;height:19.2pt" o:ole="">
                  <v:imagedata r:id="rId9" o:title=""/>
                </v:shape>
                <o:OLEObject Type="Embed" ProgID="Equation.DSMT4" ShapeID="_x0000_i1105" DrawAspect="Content" ObjectID="_1802883914" r:id="rId249"/>
              </w:object>
            </w:r>
          </w:p>
        </w:tc>
        <w:tc>
          <w:tcPr>
            <w:tcW w:w="1239" w:type="dxa"/>
            <w:vAlign w:val="center"/>
          </w:tcPr>
          <w:p w14:paraId="57656143" w14:textId="7879B71B" w:rsidR="00BA3B6A" w:rsidRDefault="00BA3B6A" w:rsidP="00BA3B6A">
            <w:pPr>
              <w:jc w:val="center"/>
            </w:pPr>
            <w:r>
              <w:t xml:space="preserve">0.60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6751223A" w14:textId="732B616C" w:rsidR="00BA3B6A" w:rsidRDefault="00BA3B6A" w:rsidP="00BA3B6A">
            <w:pPr>
              <w:jc w:val="center"/>
            </w:pPr>
            <w:r>
              <w:t xml:space="preserve">3.11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E9AF193" w14:textId="1B1BE4EC" w:rsidR="00BA3B6A" w:rsidRDefault="00BA3B6A" w:rsidP="00BA3B6A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  <w:r>
              <w:rPr>
                <w:rFonts w:cs="Times New Roman"/>
              </w:rPr>
              <w:t>±</w:t>
            </w:r>
            <w:r>
              <w:rPr>
                <w:rFonts w:cs="Times New Roman"/>
                <w:lang w:val="ru-RU"/>
              </w:rPr>
              <w:t xml:space="preserve"> 0.</w:t>
            </w:r>
            <w:r>
              <w:rPr>
                <w:rFonts w:cs="Times New Roman"/>
              </w:rPr>
              <w:t>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325A77" w14:textId="77777777" w:rsidR="00BA3B6A" w:rsidRDefault="00BA3B6A" w:rsidP="00BA3B6A">
            <w:r w:rsidRPr="00A24B9C">
              <w:rPr>
                <w:position w:val="-14"/>
              </w:rPr>
              <w:object w:dxaOrig="620" w:dyaOrig="400" w14:anchorId="4C5A6624">
                <v:shape id="_x0000_i1106" type="#_x0000_t75" style="width:31.7pt;height:19.2pt" o:ole="">
                  <v:imagedata r:id="rId11" o:title=""/>
                </v:shape>
                <o:OLEObject Type="Embed" ProgID="Equation.DSMT4" ShapeID="_x0000_i1106" DrawAspect="Content" ObjectID="_1802883915" r:id="rId250"/>
              </w:object>
            </w:r>
          </w:p>
        </w:tc>
        <w:tc>
          <w:tcPr>
            <w:tcW w:w="1239" w:type="dxa"/>
            <w:vAlign w:val="center"/>
          </w:tcPr>
          <w:p w14:paraId="6BC53456" w14:textId="68F2B13D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15.7 </w:t>
            </w:r>
            <w:r w:rsidRPr="0051027F">
              <w:rPr>
                <w:rFonts w:cs="Times New Roman"/>
                <w:szCs w:val="28"/>
              </w:rPr>
              <w:t>± 0.2</w:t>
            </w:r>
          </w:p>
        </w:tc>
        <w:tc>
          <w:tcPr>
            <w:tcW w:w="1239" w:type="dxa"/>
            <w:vAlign w:val="center"/>
          </w:tcPr>
          <w:p w14:paraId="0775AE6C" w14:textId="5A7633F6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16.3 </w:t>
            </w:r>
            <w:r w:rsidRPr="0051027F">
              <w:rPr>
                <w:rFonts w:cs="Times New Roman"/>
                <w:szCs w:val="28"/>
              </w:rPr>
              <w:t>± 0.2</w:t>
            </w:r>
          </w:p>
        </w:tc>
        <w:tc>
          <w:tcPr>
            <w:tcW w:w="1239" w:type="dxa"/>
            <w:vAlign w:val="center"/>
          </w:tcPr>
          <w:p w14:paraId="48B11D5B" w14:textId="35923F9E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0.986 </w:t>
            </w:r>
            <w:r w:rsidRPr="0051027F">
              <w:rPr>
                <w:rFonts w:cs="Times New Roman"/>
                <w:szCs w:val="28"/>
              </w:rPr>
              <w:t>± 0.001</w:t>
            </w:r>
          </w:p>
        </w:tc>
      </w:tr>
      <w:tr w:rsidR="00BA3B6A" w14:paraId="0C3ABDDF" w14:textId="77777777" w:rsidTr="002E607B">
        <w:tc>
          <w:tcPr>
            <w:tcW w:w="1238" w:type="dxa"/>
          </w:tcPr>
          <w:p w14:paraId="5AF6F6FE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430D5276">
                <v:shape id="_x0000_i1107" type="#_x0000_t75" style="width:31.7pt;height:19.2pt" o:ole="">
                  <v:imagedata r:id="rId13" o:title=""/>
                </v:shape>
                <o:OLEObject Type="Embed" ProgID="Equation.DSMT4" ShapeID="_x0000_i1107" DrawAspect="Content" ObjectID="_1802883916" r:id="rId251"/>
              </w:object>
            </w:r>
          </w:p>
        </w:tc>
        <w:tc>
          <w:tcPr>
            <w:tcW w:w="1239" w:type="dxa"/>
            <w:vAlign w:val="center"/>
          </w:tcPr>
          <w:p w14:paraId="4F6E53BA" w14:textId="1B732CF9" w:rsidR="00BA3B6A" w:rsidRDefault="00BA3B6A" w:rsidP="00BA3B6A">
            <w:pPr>
              <w:jc w:val="center"/>
            </w:pPr>
            <w:r>
              <w:t xml:space="preserve">1.05 </w:t>
            </w:r>
            <w:r>
              <w:rPr>
                <w:rFonts w:cs="Times New Roman"/>
              </w:rPr>
              <w:t>± 0.02</w:t>
            </w:r>
          </w:p>
        </w:tc>
        <w:tc>
          <w:tcPr>
            <w:tcW w:w="1239" w:type="dxa"/>
            <w:vAlign w:val="center"/>
          </w:tcPr>
          <w:p w14:paraId="568EDE29" w14:textId="51472A8A" w:rsidR="00BA3B6A" w:rsidRDefault="00BA3B6A" w:rsidP="00BA3B6A">
            <w:pPr>
              <w:jc w:val="center"/>
            </w:pPr>
            <w:r>
              <w:t xml:space="preserve">4.20 </w:t>
            </w:r>
            <w:r>
              <w:rPr>
                <w:rFonts w:cs="Times New Roman"/>
              </w:rPr>
              <w:t>± 0.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1EDB1B2" w14:textId="2251BB5D" w:rsidR="00BA3B6A" w:rsidRDefault="00BA3B6A" w:rsidP="00BA3B6A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  <w:r>
              <w:rPr>
                <w:rFonts w:cs="Times New Roman"/>
              </w:rPr>
              <w:t>±</w:t>
            </w:r>
            <w:r>
              <w:rPr>
                <w:rFonts w:cs="Times New Roman"/>
                <w:lang w:val="ru-RU"/>
              </w:rPr>
              <w:t xml:space="preserve"> 0.</w:t>
            </w:r>
            <w:r>
              <w:rPr>
                <w:rFonts w:cs="Times New Roman"/>
              </w:rPr>
              <w:t>0000</w:t>
            </w:r>
            <w:r>
              <w:rPr>
                <w:rFonts w:cs="Times New Roman"/>
                <w:lang w:val="ru-RU"/>
              </w:rPr>
              <w:t>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6C6DB98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71215B78">
                <v:shape id="_x0000_i1108" type="#_x0000_t75" style="width:31.7pt;height:19.2pt" o:ole="">
                  <v:imagedata r:id="rId15" o:title=""/>
                </v:shape>
                <o:OLEObject Type="Embed" ProgID="Equation.DSMT4" ShapeID="_x0000_i1108" DrawAspect="Content" ObjectID="_1802883917" r:id="rId252"/>
              </w:object>
            </w:r>
          </w:p>
        </w:tc>
        <w:tc>
          <w:tcPr>
            <w:tcW w:w="1239" w:type="dxa"/>
            <w:vAlign w:val="center"/>
          </w:tcPr>
          <w:p w14:paraId="25E33F92" w14:textId="6871693B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27.6 </w:t>
            </w:r>
            <w:r w:rsidRPr="0051027F">
              <w:rPr>
                <w:rFonts w:cs="Times New Roman"/>
                <w:szCs w:val="28"/>
              </w:rPr>
              <w:t>± 0.1</w:t>
            </w:r>
          </w:p>
        </w:tc>
        <w:tc>
          <w:tcPr>
            <w:tcW w:w="1239" w:type="dxa"/>
            <w:vAlign w:val="center"/>
          </w:tcPr>
          <w:p w14:paraId="1A0A865A" w14:textId="42B14956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30.9 </w:t>
            </w:r>
            <w:r w:rsidRPr="0051027F">
              <w:rPr>
                <w:rFonts w:cs="Times New Roman"/>
                <w:szCs w:val="28"/>
              </w:rPr>
              <w:t>± 0.1</w:t>
            </w:r>
          </w:p>
        </w:tc>
        <w:tc>
          <w:tcPr>
            <w:tcW w:w="1239" w:type="dxa"/>
            <w:vAlign w:val="center"/>
          </w:tcPr>
          <w:p w14:paraId="20D0FB05" w14:textId="7AD44537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  <w:r w:rsidRPr="0051027F">
              <w:rPr>
                <w:szCs w:val="28"/>
                <w:lang w:val="ru-RU"/>
              </w:rPr>
              <w:t xml:space="preserve"> </w:t>
            </w:r>
            <w:r w:rsidRPr="0051027F">
              <w:rPr>
                <w:rFonts w:cs="Times New Roman"/>
                <w:szCs w:val="28"/>
              </w:rPr>
              <w:t>±</w:t>
            </w:r>
            <w:r w:rsidRPr="0051027F">
              <w:rPr>
                <w:rFonts w:cs="Times New Roman"/>
                <w:szCs w:val="28"/>
                <w:lang w:val="ru-RU"/>
              </w:rPr>
              <w:t xml:space="preserve"> 0.</w:t>
            </w:r>
            <w:r w:rsidRPr="0051027F">
              <w:rPr>
                <w:rFonts w:cs="Times New Roman"/>
                <w:szCs w:val="28"/>
              </w:rPr>
              <w:t>000</w:t>
            </w:r>
            <w:r w:rsidRPr="0051027F">
              <w:rPr>
                <w:rFonts w:cs="Times New Roman"/>
                <w:szCs w:val="28"/>
                <w:lang w:val="ru-RU"/>
              </w:rPr>
              <w:t>4</w:t>
            </w:r>
          </w:p>
        </w:tc>
      </w:tr>
      <w:tr w:rsidR="00BA3B6A" w14:paraId="678B0A40" w14:textId="77777777" w:rsidTr="006E3872">
        <w:tc>
          <w:tcPr>
            <w:tcW w:w="1238" w:type="dxa"/>
          </w:tcPr>
          <w:p w14:paraId="4492B953" w14:textId="77777777" w:rsidR="00BA3B6A" w:rsidRDefault="00BA3B6A" w:rsidP="00BA3B6A">
            <w:r w:rsidRPr="00A24B9C">
              <w:rPr>
                <w:position w:val="-14"/>
              </w:rPr>
              <w:object w:dxaOrig="600" w:dyaOrig="400" w14:anchorId="27BF0C4C">
                <v:shape id="_x0000_i1109" type="#_x0000_t75" style="width:29.75pt;height:19.2pt" o:ole="">
                  <v:imagedata r:id="rId17" o:title=""/>
                </v:shape>
                <o:OLEObject Type="Embed" ProgID="Equation.DSMT4" ShapeID="_x0000_i1109" DrawAspect="Content" ObjectID="_1802883918" r:id="rId253"/>
              </w:object>
            </w:r>
          </w:p>
        </w:tc>
        <w:tc>
          <w:tcPr>
            <w:tcW w:w="1239" w:type="dxa"/>
            <w:vAlign w:val="center"/>
          </w:tcPr>
          <w:p w14:paraId="4BDC9086" w14:textId="445E3AB0" w:rsidR="00BA3B6A" w:rsidRDefault="00BA3B6A" w:rsidP="00BA3B6A">
            <w:pPr>
              <w:jc w:val="center"/>
            </w:pPr>
            <w:r>
              <w:t xml:space="preserve">0.444 </w:t>
            </w:r>
            <w:r>
              <w:rPr>
                <w:rFonts w:cs="Times New Roman"/>
              </w:rPr>
              <w:t>± 0.003</w:t>
            </w:r>
          </w:p>
        </w:tc>
        <w:tc>
          <w:tcPr>
            <w:tcW w:w="1239" w:type="dxa"/>
            <w:vAlign w:val="center"/>
          </w:tcPr>
          <w:p w14:paraId="67A149AE" w14:textId="571682EA" w:rsidR="00BA3B6A" w:rsidRDefault="00BA3B6A" w:rsidP="00BA3B6A">
            <w:pPr>
              <w:jc w:val="center"/>
            </w:pPr>
            <w:r>
              <w:t xml:space="preserve">2.91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19492B8" w14:textId="165BDA78" w:rsidR="00BA3B6A" w:rsidRDefault="00BA3B6A" w:rsidP="00BA3B6A">
            <w:pPr>
              <w:jc w:val="center"/>
            </w:pPr>
            <w:r w:rsidRPr="00F772E1">
              <w:t>0.99976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AA7F63">
              <w:rPr>
                <w:rFonts w:cs="Times New Roman"/>
              </w:rPr>
              <w:t>0.</w:t>
            </w:r>
            <w:r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BCD7603" w14:textId="77777777" w:rsidR="00BA3B6A" w:rsidRDefault="00BA3B6A" w:rsidP="00BA3B6A">
            <w:r w:rsidRPr="00A24B9C">
              <w:rPr>
                <w:position w:val="-14"/>
              </w:rPr>
              <w:object w:dxaOrig="620" w:dyaOrig="400" w14:anchorId="67478344">
                <v:shape id="_x0000_i1110" type="#_x0000_t75" style="width:31.7pt;height:19.2pt" o:ole="">
                  <v:imagedata r:id="rId19" o:title=""/>
                </v:shape>
                <o:OLEObject Type="Embed" ProgID="Equation.DSMT4" ShapeID="_x0000_i1110" DrawAspect="Content" ObjectID="_1802883919" r:id="rId254"/>
              </w:object>
            </w:r>
          </w:p>
        </w:tc>
        <w:tc>
          <w:tcPr>
            <w:tcW w:w="1239" w:type="dxa"/>
            <w:vAlign w:val="center"/>
          </w:tcPr>
          <w:p w14:paraId="04350A6A" w14:textId="2FD3C2CB" w:rsidR="00BA3B6A" w:rsidRDefault="00BA3B6A" w:rsidP="00BA3B6A">
            <w:pPr>
              <w:jc w:val="center"/>
            </w:pPr>
            <w:r w:rsidRPr="002A1BC8">
              <w:t>0.</w:t>
            </w:r>
            <w:r>
              <w:t>25</w:t>
            </w:r>
            <w:r w:rsidRPr="002A1BC8">
              <w:t xml:space="preserve"> </w:t>
            </w:r>
            <w:r w:rsidRPr="002A1BC8"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01DD3644" w14:textId="0346E0D4" w:rsidR="00BA3B6A" w:rsidRDefault="00BA3B6A" w:rsidP="00BA3B6A">
            <w:pPr>
              <w:jc w:val="center"/>
            </w:pPr>
            <w:r>
              <w:t xml:space="preserve">1.0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1E777332" w14:textId="1B7BDBAC" w:rsidR="00BA3B6A" w:rsidRDefault="00BA3B6A" w:rsidP="00BA3B6A">
            <w:pPr>
              <w:jc w:val="center"/>
            </w:pPr>
            <w:r>
              <w:t>0.</w:t>
            </w:r>
            <w:r w:rsidRPr="0096637B">
              <w:t>999</w:t>
            </w:r>
            <w:r>
              <w:t xml:space="preserve">93 </w:t>
            </w:r>
            <w:r>
              <w:rPr>
                <w:rFonts w:cs="Times New Roman"/>
              </w:rPr>
              <w:t>±</w:t>
            </w:r>
            <w:r>
              <w:rPr>
                <w:rFonts w:cs="Times New Roman"/>
                <w:lang w:val="ru-RU"/>
              </w:rPr>
              <w:t xml:space="preserve"> 0.</w:t>
            </w:r>
            <w:r>
              <w:rPr>
                <w:rFonts w:cs="Times New Roman"/>
              </w:rPr>
              <w:t>0000</w:t>
            </w:r>
            <w:r>
              <w:rPr>
                <w:rFonts w:cs="Times New Roman"/>
                <w:lang w:val="ru-RU"/>
              </w:rPr>
              <w:t>4</w:t>
            </w:r>
          </w:p>
        </w:tc>
      </w:tr>
      <w:tr w:rsidR="00BA3B6A" w14:paraId="10D36469" w14:textId="77777777" w:rsidTr="006E3872">
        <w:tc>
          <w:tcPr>
            <w:tcW w:w="1238" w:type="dxa"/>
          </w:tcPr>
          <w:p w14:paraId="5C1515DC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3D83C8BB">
                <v:shape id="_x0000_i1111" type="#_x0000_t75" style="width:31.7pt;height:19.2pt" o:ole="">
                  <v:imagedata r:id="rId21" o:title=""/>
                </v:shape>
                <o:OLEObject Type="Embed" ProgID="Equation.DSMT4" ShapeID="_x0000_i1111" DrawAspect="Content" ObjectID="_1802883920" r:id="rId255"/>
              </w:object>
            </w:r>
          </w:p>
        </w:tc>
        <w:tc>
          <w:tcPr>
            <w:tcW w:w="1239" w:type="dxa"/>
            <w:vAlign w:val="center"/>
          </w:tcPr>
          <w:p w14:paraId="2FF4863E" w14:textId="3042F880" w:rsidR="00BA3B6A" w:rsidRDefault="00BA3B6A" w:rsidP="00BA3B6A">
            <w:pPr>
              <w:jc w:val="center"/>
            </w:pPr>
            <w:r>
              <w:t xml:space="preserve">0.662 </w:t>
            </w:r>
            <w:r>
              <w:rPr>
                <w:rFonts w:cs="Times New Roman"/>
              </w:rPr>
              <w:t>± 0.004</w:t>
            </w:r>
          </w:p>
        </w:tc>
        <w:tc>
          <w:tcPr>
            <w:tcW w:w="1239" w:type="dxa"/>
            <w:vAlign w:val="center"/>
          </w:tcPr>
          <w:p w14:paraId="52CED2E3" w14:textId="5808D64C" w:rsidR="00BA3B6A" w:rsidRDefault="00BA3B6A" w:rsidP="00BA3B6A">
            <w:pPr>
              <w:jc w:val="center"/>
            </w:pPr>
            <w:r>
              <w:t xml:space="preserve">3.89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37D2A8D" w14:textId="5C4CAC69" w:rsidR="00BA3B6A" w:rsidRDefault="00BA3B6A" w:rsidP="00BA3B6A">
            <w:pPr>
              <w:jc w:val="center"/>
            </w:pPr>
            <w:r w:rsidRPr="00E02543">
              <w:t>0.996</w:t>
            </w:r>
            <w:r>
              <w:t xml:space="preserve">7 </w:t>
            </w:r>
            <w:r>
              <w:rPr>
                <w:rFonts w:cs="Times New Roman"/>
              </w:rPr>
              <w:t xml:space="preserve">± </w:t>
            </w:r>
            <w:r w:rsidRPr="00E02543">
              <w:t>0.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3D64621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03B87F89">
                <v:shape id="_x0000_i1112" type="#_x0000_t75" style="width:31.7pt;height:19.2pt" o:ole="">
                  <v:imagedata r:id="rId23" o:title=""/>
                </v:shape>
                <o:OLEObject Type="Embed" ProgID="Equation.DSMT4" ShapeID="_x0000_i1112" DrawAspect="Content" ObjectID="_1802883921" r:id="rId256"/>
              </w:object>
            </w:r>
          </w:p>
        </w:tc>
        <w:tc>
          <w:tcPr>
            <w:tcW w:w="1239" w:type="dxa"/>
            <w:vAlign w:val="center"/>
          </w:tcPr>
          <w:p w14:paraId="5E4D30D6" w14:textId="1AD59719" w:rsidR="00BA3B6A" w:rsidRDefault="00BA3B6A" w:rsidP="00BA3B6A">
            <w:pPr>
              <w:jc w:val="center"/>
            </w:pPr>
            <w:r>
              <w:t xml:space="preserve">43.1 </w:t>
            </w:r>
            <w:r>
              <w:rPr>
                <w:rFonts w:cs="Times New Roman"/>
              </w:rPr>
              <w:t>± 0.2</w:t>
            </w:r>
          </w:p>
        </w:tc>
        <w:tc>
          <w:tcPr>
            <w:tcW w:w="1239" w:type="dxa"/>
            <w:vAlign w:val="center"/>
          </w:tcPr>
          <w:p w14:paraId="52575B35" w14:textId="4ED6DA5C" w:rsidR="00BA3B6A" w:rsidRDefault="00BA3B6A" w:rsidP="00BA3B6A">
            <w:pPr>
              <w:jc w:val="center"/>
            </w:pPr>
            <w:r>
              <w:t xml:space="preserve">44.1 </w:t>
            </w:r>
            <w:r>
              <w:rPr>
                <w:rFonts w:cs="Times New Roman"/>
              </w:rPr>
              <w:t>± 0.4</w:t>
            </w:r>
          </w:p>
        </w:tc>
        <w:tc>
          <w:tcPr>
            <w:tcW w:w="1239" w:type="dxa"/>
            <w:vAlign w:val="center"/>
          </w:tcPr>
          <w:p w14:paraId="7C52D572" w14:textId="12BEC6D8" w:rsidR="00BA3B6A" w:rsidRDefault="00BA3B6A" w:rsidP="00BA3B6A">
            <w:pPr>
              <w:jc w:val="center"/>
            </w:pPr>
            <w:r w:rsidRPr="004829BE">
              <w:t>0.929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AA7F63">
              <w:rPr>
                <w:rFonts w:cs="Times New Roman"/>
              </w:rPr>
              <w:t>0.00</w:t>
            </w:r>
            <w:r>
              <w:rPr>
                <w:rFonts w:cs="Times New Roman"/>
              </w:rPr>
              <w:t>1</w:t>
            </w:r>
          </w:p>
        </w:tc>
      </w:tr>
      <w:tr w:rsidR="0051027F" w14:paraId="2773F84D" w14:textId="77777777" w:rsidTr="00667269">
        <w:tc>
          <w:tcPr>
            <w:tcW w:w="1238" w:type="dxa"/>
          </w:tcPr>
          <w:p w14:paraId="18BFDC80" w14:textId="77777777" w:rsidR="0051027F" w:rsidRDefault="0051027F" w:rsidP="0051027F">
            <w:r w:rsidRPr="00A24B9C">
              <w:rPr>
                <w:position w:val="-14"/>
              </w:rPr>
              <w:object w:dxaOrig="600" w:dyaOrig="400" w14:anchorId="580156D4">
                <v:shape id="_x0000_i1113" type="#_x0000_t75" style="width:29.75pt;height:19.2pt" o:ole="">
                  <v:imagedata r:id="rId25" o:title=""/>
                </v:shape>
                <o:OLEObject Type="Embed" ProgID="Equation.DSMT4" ShapeID="_x0000_i1113" DrawAspect="Content" ObjectID="_1802883922" r:id="rId257"/>
              </w:object>
            </w:r>
          </w:p>
        </w:tc>
        <w:tc>
          <w:tcPr>
            <w:tcW w:w="1239" w:type="dxa"/>
            <w:vAlign w:val="center"/>
          </w:tcPr>
          <w:p w14:paraId="137AD180" w14:textId="32FD5200" w:rsidR="0051027F" w:rsidRDefault="0051027F" w:rsidP="0051027F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69C3DB69" w14:textId="5F14A3D9" w:rsidR="0051027F" w:rsidRDefault="0051027F" w:rsidP="0051027F">
            <w:pPr>
              <w:jc w:val="center"/>
            </w:pPr>
            <w:r>
              <w:t>0.</w:t>
            </w:r>
            <w:r w:rsidR="00230180">
              <w:t>00</w:t>
            </w:r>
            <w:r>
              <w:t xml:space="preserve">2 </w:t>
            </w:r>
            <w:r>
              <w:rPr>
                <w:rFonts w:cs="Times New Roman"/>
              </w:rPr>
              <w:t>± 0.</w:t>
            </w:r>
            <w:r w:rsidR="00230180">
              <w:rPr>
                <w:rFonts w:cs="Times New Roman"/>
              </w:rPr>
              <w:t>00</w:t>
            </w:r>
            <w:r>
              <w:rPr>
                <w:rFonts w:cs="Times New Roman"/>
              </w:rPr>
              <w:t>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9C54907" w14:textId="6935B896" w:rsidR="0051027F" w:rsidRDefault="0051027F" w:rsidP="0051027F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8F4B03" w14:textId="77777777" w:rsidR="0051027F" w:rsidRDefault="0051027F" w:rsidP="0051027F">
            <w:r w:rsidRPr="00A24B9C">
              <w:rPr>
                <w:position w:val="-14"/>
              </w:rPr>
              <w:object w:dxaOrig="620" w:dyaOrig="400" w14:anchorId="466CD55D">
                <v:shape id="_x0000_i1114" type="#_x0000_t75" style="width:31.7pt;height:19.2pt" o:ole="">
                  <v:imagedata r:id="rId27" o:title=""/>
                </v:shape>
                <o:OLEObject Type="Embed" ProgID="Equation.DSMT4" ShapeID="_x0000_i1114" DrawAspect="Content" ObjectID="_1802883923" r:id="rId258"/>
              </w:object>
            </w:r>
          </w:p>
        </w:tc>
        <w:tc>
          <w:tcPr>
            <w:tcW w:w="1239" w:type="dxa"/>
            <w:vAlign w:val="center"/>
          </w:tcPr>
          <w:p w14:paraId="543D9824" w14:textId="3AFE4E29" w:rsidR="0051027F" w:rsidRDefault="0051027F" w:rsidP="0051027F">
            <w:pPr>
              <w:jc w:val="center"/>
            </w:pPr>
            <w:r>
              <w:t xml:space="preserve">0.0009 </w:t>
            </w:r>
            <w:r>
              <w:rPr>
                <w:rFonts w:cs="Times New Roman"/>
              </w:rPr>
              <w:t>± 0.0004</w:t>
            </w:r>
          </w:p>
        </w:tc>
        <w:tc>
          <w:tcPr>
            <w:tcW w:w="1239" w:type="dxa"/>
            <w:vAlign w:val="center"/>
          </w:tcPr>
          <w:p w14:paraId="5A02860D" w14:textId="75308A0F" w:rsidR="0051027F" w:rsidRDefault="0051027F" w:rsidP="0051027F">
            <w:pPr>
              <w:jc w:val="center"/>
            </w:pPr>
            <w:r>
              <w:t xml:space="preserve">0.1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2DDD8CEC" w14:textId="559C414C" w:rsidR="0051027F" w:rsidRDefault="0051027F" w:rsidP="0051027F">
            <w:pPr>
              <w:jc w:val="center"/>
            </w:pPr>
            <w:r w:rsidRPr="00D71C0E">
              <w:t>0.99999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D71C0E">
              <w:t>0.00002</w:t>
            </w:r>
          </w:p>
        </w:tc>
      </w:tr>
      <w:tr w:rsidR="0051027F" w14:paraId="21756E69" w14:textId="77777777" w:rsidTr="00667269">
        <w:tc>
          <w:tcPr>
            <w:tcW w:w="1238" w:type="dxa"/>
          </w:tcPr>
          <w:p w14:paraId="27096F27" w14:textId="77777777" w:rsidR="0051027F" w:rsidRDefault="0051027F" w:rsidP="0051027F">
            <w:r w:rsidRPr="00A24B9C">
              <w:rPr>
                <w:position w:val="-14"/>
              </w:rPr>
              <w:object w:dxaOrig="639" w:dyaOrig="400" w14:anchorId="58421C29">
                <v:shape id="_x0000_i1115" type="#_x0000_t75" style="width:31.7pt;height:19.2pt" o:ole="">
                  <v:imagedata r:id="rId29" o:title=""/>
                </v:shape>
                <o:OLEObject Type="Embed" ProgID="Equation.DSMT4" ShapeID="_x0000_i1115" DrawAspect="Content" ObjectID="_1802883924" r:id="rId259"/>
              </w:object>
            </w:r>
          </w:p>
        </w:tc>
        <w:tc>
          <w:tcPr>
            <w:tcW w:w="1239" w:type="dxa"/>
            <w:vAlign w:val="center"/>
          </w:tcPr>
          <w:p w14:paraId="2FF9E217" w14:textId="37A3F81C" w:rsidR="0051027F" w:rsidRDefault="0051027F" w:rsidP="0051027F">
            <w:pPr>
              <w:jc w:val="center"/>
            </w:pPr>
            <w:r>
              <w:rPr>
                <w:rFonts w:cs="Times New Roman"/>
              </w:rPr>
              <w:t>0.0036 ±</w:t>
            </w:r>
            <w:r>
              <w:t xml:space="preserve"> 0.0005</w:t>
            </w:r>
          </w:p>
        </w:tc>
        <w:tc>
          <w:tcPr>
            <w:tcW w:w="1239" w:type="dxa"/>
            <w:vAlign w:val="center"/>
          </w:tcPr>
          <w:p w14:paraId="20636BAB" w14:textId="67257FE2" w:rsidR="0051027F" w:rsidRDefault="0051027F" w:rsidP="0051027F">
            <w:pPr>
              <w:jc w:val="center"/>
            </w:pPr>
            <w:r>
              <w:rPr>
                <w:rFonts w:cs="Times New Roman"/>
              </w:rPr>
              <w:t xml:space="preserve">0.045 ± </w:t>
            </w:r>
            <w:r>
              <w:t>0.00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1263466" w14:textId="510AD9B1" w:rsidR="0051027F" w:rsidRDefault="0051027F" w:rsidP="0051027F">
            <w:pPr>
              <w:jc w:val="center"/>
            </w:pPr>
            <w:r w:rsidRPr="00F867D9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1B4E626" w14:textId="77777777" w:rsidR="0051027F" w:rsidRDefault="0051027F" w:rsidP="0051027F">
            <w:r w:rsidRPr="00A24B9C">
              <w:rPr>
                <w:position w:val="-14"/>
              </w:rPr>
              <w:object w:dxaOrig="639" w:dyaOrig="400" w14:anchorId="7B3F46C1">
                <v:shape id="_x0000_i1116" type="#_x0000_t75" style="width:31.7pt;height:19.2pt" o:ole="">
                  <v:imagedata r:id="rId31" o:title=""/>
                </v:shape>
                <o:OLEObject Type="Embed" ProgID="Equation.DSMT4" ShapeID="_x0000_i1116" DrawAspect="Content" ObjectID="_1802883925" r:id="rId260"/>
              </w:object>
            </w:r>
          </w:p>
        </w:tc>
        <w:tc>
          <w:tcPr>
            <w:tcW w:w="1239" w:type="dxa"/>
            <w:vAlign w:val="center"/>
          </w:tcPr>
          <w:p w14:paraId="23EE2961" w14:textId="69BA2612" w:rsidR="0051027F" w:rsidRDefault="0051027F" w:rsidP="0051027F">
            <w:pPr>
              <w:jc w:val="center"/>
            </w:pPr>
            <w:r>
              <w:t xml:space="preserve">0.0008 </w:t>
            </w:r>
            <w:r>
              <w:rPr>
                <w:rFonts w:cs="Times New Roman"/>
              </w:rPr>
              <w:t>± 0.0002</w:t>
            </w:r>
          </w:p>
        </w:tc>
        <w:tc>
          <w:tcPr>
            <w:tcW w:w="1239" w:type="dxa"/>
            <w:vAlign w:val="center"/>
          </w:tcPr>
          <w:p w14:paraId="02B64575" w14:textId="3FC333FF" w:rsidR="0051027F" w:rsidRDefault="0051027F" w:rsidP="0051027F">
            <w:pPr>
              <w:jc w:val="center"/>
            </w:pPr>
            <w:r>
              <w:t xml:space="preserve">0.0032 </w:t>
            </w:r>
            <w:r>
              <w:rPr>
                <w:rFonts w:cs="Times New Roman"/>
              </w:rPr>
              <w:t>±</w:t>
            </w:r>
            <w:r>
              <w:t xml:space="preserve"> 0.0004</w:t>
            </w:r>
          </w:p>
        </w:tc>
        <w:tc>
          <w:tcPr>
            <w:tcW w:w="1239" w:type="dxa"/>
            <w:vAlign w:val="center"/>
          </w:tcPr>
          <w:p w14:paraId="25935D77" w14:textId="2135A1F7" w:rsidR="0051027F" w:rsidRDefault="0051027F" w:rsidP="0051027F">
            <w:pPr>
              <w:jc w:val="center"/>
            </w:pPr>
            <w:r w:rsidRPr="00D631AD">
              <w:t>1.000</w:t>
            </w:r>
          </w:p>
        </w:tc>
      </w:tr>
      <w:tr w:rsidR="00BA3B6A" w14:paraId="21B03013" w14:textId="77777777" w:rsidTr="00784AFC">
        <w:tc>
          <w:tcPr>
            <w:tcW w:w="1238" w:type="dxa"/>
          </w:tcPr>
          <w:p w14:paraId="311963E6" w14:textId="77777777" w:rsidR="00BA3B6A" w:rsidRDefault="00BA3B6A" w:rsidP="00BA3B6A">
            <w:r w:rsidRPr="00A24B9C">
              <w:rPr>
                <w:position w:val="-14"/>
              </w:rPr>
              <w:object w:dxaOrig="600" w:dyaOrig="400" w14:anchorId="458A4F9A">
                <v:shape id="_x0000_i1117" type="#_x0000_t75" style="width:29.75pt;height:19.2pt" o:ole="">
                  <v:imagedata r:id="rId33" o:title=""/>
                </v:shape>
                <o:OLEObject Type="Embed" ProgID="Equation.DSMT4" ShapeID="_x0000_i1117" DrawAspect="Content" ObjectID="_1802883926" r:id="rId261"/>
              </w:object>
            </w:r>
          </w:p>
        </w:tc>
        <w:tc>
          <w:tcPr>
            <w:tcW w:w="1239" w:type="dxa"/>
            <w:vAlign w:val="center"/>
          </w:tcPr>
          <w:p w14:paraId="361A3969" w14:textId="6C115D6C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2719363B" w14:textId="579816E2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D423B0C" w14:textId="674A7E8F" w:rsidR="00BA3B6A" w:rsidRDefault="00BA3B6A" w:rsidP="00BA3B6A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DFE505" w14:textId="77777777" w:rsidR="00BA3B6A" w:rsidRDefault="00BA3B6A" w:rsidP="00BA3B6A">
            <w:r w:rsidRPr="00A24B9C">
              <w:rPr>
                <w:position w:val="-14"/>
              </w:rPr>
              <w:object w:dxaOrig="620" w:dyaOrig="400" w14:anchorId="661C9997">
                <v:shape id="_x0000_i1118" type="#_x0000_t75" style="width:31.7pt;height:19.2pt" o:ole="">
                  <v:imagedata r:id="rId35" o:title=""/>
                </v:shape>
                <o:OLEObject Type="Embed" ProgID="Equation.DSMT4" ShapeID="_x0000_i1118" DrawAspect="Content" ObjectID="_1802883927" r:id="rId262"/>
              </w:object>
            </w:r>
          </w:p>
        </w:tc>
        <w:tc>
          <w:tcPr>
            <w:tcW w:w="1239" w:type="dxa"/>
            <w:vAlign w:val="center"/>
          </w:tcPr>
          <w:p w14:paraId="6861CA5B" w14:textId="38ED8722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0A9CE139" w14:textId="6289B427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3F790B38" w14:textId="0D7C62ED" w:rsidR="00BA3B6A" w:rsidRDefault="00BA3B6A" w:rsidP="00BA3B6A">
            <w:pPr>
              <w:jc w:val="center"/>
            </w:pPr>
            <w:r w:rsidRPr="00D631AD">
              <w:t>1.000</w:t>
            </w:r>
          </w:p>
        </w:tc>
      </w:tr>
      <w:tr w:rsidR="00BA3B6A" w14:paraId="33ADD5BD" w14:textId="77777777" w:rsidTr="00784AFC">
        <w:tc>
          <w:tcPr>
            <w:tcW w:w="1238" w:type="dxa"/>
          </w:tcPr>
          <w:p w14:paraId="7F30FC60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723D1D1B">
                <v:shape id="_x0000_i1119" type="#_x0000_t75" style="width:31.7pt;height:19.2pt" o:ole="">
                  <v:imagedata r:id="rId37" o:title=""/>
                </v:shape>
                <o:OLEObject Type="Embed" ProgID="Equation.DSMT4" ShapeID="_x0000_i1119" DrawAspect="Content" ObjectID="_1802883928" r:id="rId263"/>
              </w:object>
            </w:r>
          </w:p>
        </w:tc>
        <w:tc>
          <w:tcPr>
            <w:tcW w:w="1239" w:type="dxa"/>
            <w:vAlign w:val="center"/>
          </w:tcPr>
          <w:p w14:paraId="154EE6EA" w14:textId="2BEA6AA3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0EFD5230" w14:textId="38F7ADB3" w:rsidR="00BA3B6A" w:rsidRDefault="0051027F" w:rsidP="00BA3B6A">
            <w:pPr>
              <w:jc w:val="center"/>
            </w:pPr>
            <w:r>
              <w:rPr>
                <w:rFonts w:cs="Times New Roman"/>
              </w:rPr>
              <w:t>0.00</w:t>
            </w:r>
            <w:r w:rsidR="00BA3B6A">
              <w:rPr>
                <w:rFonts w:cs="Times New Roman"/>
              </w:rPr>
              <w:t xml:space="preserve">26 ± </w:t>
            </w:r>
            <w:r w:rsidR="00BA3B6A">
              <w:t>0.</w:t>
            </w:r>
            <w:r>
              <w:t>000</w:t>
            </w:r>
            <w:r w:rsidR="00BA3B6A">
              <w:t>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746B13D" w14:textId="2DE2931B" w:rsidR="00BA3B6A" w:rsidRDefault="00BA3B6A" w:rsidP="00BA3B6A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E0A34AB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2D927A30">
                <v:shape id="_x0000_i1120" type="#_x0000_t75" style="width:31.7pt;height:19.2pt" o:ole="">
                  <v:imagedata r:id="rId39" o:title=""/>
                </v:shape>
                <o:OLEObject Type="Embed" ProgID="Equation.DSMT4" ShapeID="_x0000_i1120" DrawAspect="Content" ObjectID="_1802883929" r:id="rId264"/>
              </w:object>
            </w:r>
          </w:p>
        </w:tc>
        <w:tc>
          <w:tcPr>
            <w:tcW w:w="1239" w:type="dxa"/>
            <w:vAlign w:val="center"/>
          </w:tcPr>
          <w:p w14:paraId="48937736" w14:textId="2BD3F196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5C512C74" w14:textId="6427294B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3123562D" w14:textId="2D3DFBA0" w:rsidR="00BA3B6A" w:rsidRDefault="00BA3B6A" w:rsidP="00BA3B6A">
            <w:pPr>
              <w:jc w:val="center"/>
            </w:pPr>
            <w:r w:rsidRPr="00D631AD">
              <w:t>1.000</w:t>
            </w:r>
          </w:p>
        </w:tc>
      </w:tr>
      <w:tr w:rsidR="000F12CF" w14:paraId="405C0927" w14:textId="77777777" w:rsidTr="00CB6F1B">
        <w:tc>
          <w:tcPr>
            <w:tcW w:w="1238" w:type="dxa"/>
          </w:tcPr>
          <w:p w14:paraId="2EED81E3" w14:textId="77777777" w:rsidR="000F12CF" w:rsidRDefault="000F12CF" w:rsidP="000F12CF">
            <w:r w:rsidRPr="005A0FB8">
              <w:rPr>
                <w:position w:val="-16"/>
              </w:rPr>
              <w:object w:dxaOrig="660" w:dyaOrig="440" w14:anchorId="67665422">
                <v:shape id="_x0000_i1121" type="#_x0000_t75" style="width:32.65pt;height:22.1pt" o:ole="">
                  <v:imagedata r:id="rId41" o:title=""/>
                </v:shape>
                <o:OLEObject Type="Embed" ProgID="Equation.DSMT4" ShapeID="_x0000_i1121" DrawAspect="Content" ObjectID="_1802883930" r:id="rId265"/>
              </w:object>
            </w:r>
          </w:p>
        </w:tc>
        <w:tc>
          <w:tcPr>
            <w:tcW w:w="1239" w:type="dxa"/>
            <w:vAlign w:val="center"/>
          </w:tcPr>
          <w:p w14:paraId="689CAD37" w14:textId="2ED62FDB" w:rsidR="000F12CF" w:rsidRDefault="000F12CF" w:rsidP="000F12CF">
            <w:pPr>
              <w:jc w:val="center"/>
            </w:pPr>
            <w:r>
              <w:t xml:space="preserve">0.499 </w:t>
            </w:r>
            <w:r>
              <w:rPr>
                <w:rFonts w:cs="Times New Roman"/>
              </w:rPr>
              <w:t>± 0.003</w:t>
            </w:r>
          </w:p>
        </w:tc>
        <w:tc>
          <w:tcPr>
            <w:tcW w:w="1239" w:type="dxa"/>
            <w:vAlign w:val="center"/>
          </w:tcPr>
          <w:p w14:paraId="5DAE0952" w14:textId="751F3EDE" w:rsidR="000F12CF" w:rsidRDefault="000F12CF" w:rsidP="000F12CF">
            <w:pPr>
              <w:jc w:val="center"/>
            </w:pPr>
            <w:r>
              <w:t xml:space="preserve">0.160 </w:t>
            </w:r>
            <w:r>
              <w:rPr>
                <w:rFonts w:cs="Times New Roman"/>
              </w:rPr>
              <w:t>± 0.00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8A86FAB" w14:textId="0DE056C2" w:rsidR="000F12CF" w:rsidRDefault="000F12CF" w:rsidP="000F12CF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0D0EE00" w14:textId="77777777" w:rsidR="000F12CF" w:rsidRDefault="000F12CF" w:rsidP="000F12CF">
            <w:r w:rsidRPr="004C7390">
              <w:rPr>
                <w:position w:val="-16"/>
              </w:rPr>
              <w:object w:dxaOrig="680" w:dyaOrig="440" w14:anchorId="5BB68E3E">
                <v:shape id="_x0000_i1122" type="#_x0000_t75" style="width:34.55pt;height:22.1pt" o:ole="">
                  <v:imagedata r:id="rId43" o:title=""/>
                </v:shape>
                <o:OLEObject Type="Embed" ProgID="Equation.DSMT4" ShapeID="_x0000_i1122" DrawAspect="Content" ObjectID="_1802883931" r:id="rId266"/>
              </w:object>
            </w:r>
          </w:p>
        </w:tc>
        <w:tc>
          <w:tcPr>
            <w:tcW w:w="1239" w:type="dxa"/>
            <w:vAlign w:val="center"/>
          </w:tcPr>
          <w:p w14:paraId="1A477202" w14:textId="1F2C1BE4" w:rsidR="000F12CF" w:rsidRDefault="000F12CF" w:rsidP="000F12CF">
            <w:pPr>
              <w:jc w:val="center"/>
            </w:pPr>
            <w:r>
              <w:t xml:space="preserve">12.9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41ED81E1" w14:textId="2055677B" w:rsidR="000F12CF" w:rsidRDefault="000F12CF" w:rsidP="000F12CF">
            <w:pPr>
              <w:jc w:val="center"/>
            </w:pPr>
            <w:r>
              <w:t xml:space="preserve">16.3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4F9C75B2" w14:textId="61F3BC9C" w:rsidR="000F12CF" w:rsidRDefault="000F12CF" w:rsidP="000F12CF">
            <w:pPr>
              <w:jc w:val="center"/>
            </w:pPr>
            <w:r w:rsidRPr="00FB2CF3">
              <w:t>0.969</w:t>
            </w:r>
            <w:r>
              <w:t xml:space="preserve">3 </w:t>
            </w:r>
            <w:r>
              <w:rPr>
                <w:rFonts w:cs="Times New Roman"/>
              </w:rPr>
              <w:t>± 0.0002</w:t>
            </w:r>
          </w:p>
        </w:tc>
      </w:tr>
      <w:tr w:rsidR="000F12CF" w14:paraId="3294A616" w14:textId="77777777" w:rsidTr="00CB6F1B">
        <w:tc>
          <w:tcPr>
            <w:tcW w:w="1238" w:type="dxa"/>
          </w:tcPr>
          <w:p w14:paraId="25D7EEB1" w14:textId="77777777" w:rsidR="000F12CF" w:rsidRDefault="000F12CF" w:rsidP="000F12CF">
            <w:r w:rsidRPr="005A0FB8">
              <w:rPr>
                <w:position w:val="-16"/>
              </w:rPr>
              <w:object w:dxaOrig="740" w:dyaOrig="440" w14:anchorId="057BBDF7">
                <v:shape id="_x0000_i1123" type="#_x0000_t75" style="width:37.45pt;height:22.1pt" o:ole="">
                  <v:imagedata r:id="rId45" o:title=""/>
                </v:shape>
                <o:OLEObject Type="Embed" ProgID="Equation.DSMT4" ShapeID="_x0000_i1123" DrawAspect="Content" ObjectID="_1802883932" r:id="rId267"/>
              </w:object>
            </w:r>
          </w:p>
        </w:tc>
        <w:tc>
          <w:tcPr>
            <w:tcW w:w="1239" w:type="dxa"/>
            <w:vAlign w:val="center"/>
          </w:tcPr>
          <w:p w14:paraId="67ECC7C0" w14:textId="5AE45D52" w:rsidR="000F12CF" w:rsidRDefault="000F12CF" w:rsidP="000F12CF">
            <w:pPr>
              <w:jc w:val="center"/>
            </w:pPr>
            <w:r>
              <w:t xml:space="preserve">0.47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01B80D96" w14:textId="094618F4" w:rsidR="000F12CF" w:rsidRDefault="000F12CF" w:rsidP="000F12CF">
            <w:pPr>
              <w:jc w:val="center"/>
            </w:pPr>
            <w:r>
              <w:t xml:space="preserve">1.52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CEDD823" w14:textId="3DF20400" w:rsidR="000F12CF" w:rsidRDefault="000F12CF" w:rsidP="000F12CF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  <w:r>
              <w:rPr>
                <w:rFonts w:cs="Times New Roman"/>
              </w:rPr>
              <w:t xml:space="preserve">± </w:t>
            </w:r>
            <w:r w:rsidRPr="000A78B6">
              <w:rPr>
                <w:rFonts w:cs="Times New Roman"/>
              </w:rPr>
              <w:t>0.000</w:t>
            </w:r>
            <w:r>
              <w:rPr>
                <w:rFonts w:cs="Times New Roman"/>
              </w:rP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B896361" w14:textId="77777777" w:rsidR="000F12CF" w:rsidRDefault="000F12CF" w:rsidP="000F12CF">
            <w:r w:rsidRPr="004C7390">
              <w:rPr>
                <w:position w:val="-16"/>
              </w:rPr>
              <w:object w:dxaOrig="740" w:dyaOrig="440" w14:anchorId="77334D3F">
                <v:shape id="_x0000_i1124" type="#_x0000_t75" style="width:37.45pt;height:22.1pt" o:ole="">
                  <v:imagedata r:id="rId47" o:title=""/>
                </v:shape>
                <o:OLEObject Type="Embed" ProgID="Equation.DSMT4" ShapeID="_x0000_i1124" DrawAspect="Content" ObjectID="_1802883933" r:id="rId268"/>
              </w:object>
            </w:r>
          </w:p>
        </w:tc>
        <w:tc>
          <w:tcPr>
            <w:tcW w:w="1239" w:type="dxa"/>
            <w:vAlign w:val="center"/>
          </w:tcPr>
          <w:p w14:paraId="00B62E3D" w14:textId="79E1754A" w:rsidR="000F12CF" w:rsidRDefault="000F12CF" w:rsidP="000F12CF">
            <w:pPr>
              <w:jc w:val="center"/>
            </w:pPr>
            <w:r>
              <w:t xml:space="preserve">19.4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6818929E" w14:textId="738CB92C" w:rsidR="000F12CF" w:rsidRDefault="000F12CF" w:rsidP="000F12CF">
            <w:pPr>
              <w:jc w:val="center"/>
            </w:pPr>
            <w:r>
              <w:t xml:space="preserve">21.9 </w:t>
            </w:r>
            <w:r>
              <w:rPr>
                <w:rFonts w:cs="Times New Roman"/>
              </w:rPr>
              <w:t>± 0.2</w:t>
            </w:r>
          </w:p>
        </w:tc>
        <w:tc>
          <w:tcPr>
            <w:tcW w:w="1239" w:type="dxa"/>
            <w:vAlign w:val="center"/>
          </w:tcPr>
          <w:p w14:paraId="11BD9F4A" w14:textId="7C8CF65C" w:rsidR="000F12CF" w:rsidRDefault="000F12CF" w:rsidP="000F12CF">
            <w:pPr>
              <w:jc w:val="center"/>
            </w:pPr>
            <w:r w:rsidRPr="00B9348B">
              <w:t>0.</w:t>
            </w:r>
            <w:r w:rsidRPr="00292A5F">
              <w:t>9559</w:t>
            </w:r>
            <w:r>
              <w:t xml:space="preserve"> </w:t>
            </w:r>
            <w:r>
              <w:rPr>
                <w:rFonts w:cs="Times New Roman"/>
              </w:rPr>
              <w:t>± 0.0004</w:t>
            </w:r>
          </w:p>
        </w:tc>
      </w:tr>
      <w:tr w:rsidR="00D14719" w14:paraId="68806700" w14:textId="77777777" w:rsidTr="000A75D1">
        <w:tc>
          <w:tcPr>
            <w:tcW w:w="1238" w:type="dxa"/>
          </w:tcPr>
          <w:p w14:paraId="0BB4696B" w14:textId="77777777" w:rsidR="00D14719" w:rsidRDefault="00D14719" w:rsidP="00D14719">
            <w:r w:rsidRPr="005A0FB8">
              <w:rPr>
                <w:position w:val="-16"/>
              </w:rPr>
              <w:object w:dxaOrig="660" w:dyaOrig="440" w14:anchorId="062763A6">
                <v:shape id="_x0000_i1125" type="#_x0000_t75" style="width:32.65pt;height:22.1pt" o:ole="">
                  <v:imagedata r:id="rId49" o:title=""/>
                </v:shape>
                <o:OLEObject Type="Embed" ProgID="Equation.DSMT4" ShapeID="_x0000_i1125" DrawAspect="Content" ObjectID="_1802883934" r:id="rId269"/>
              </w:object>
            </w:r>
          </w:p>
        </w:tc>
        <w:tc>
          <w:tcPr>
            <w:tcW w:w="1239" w:type="dxa"/>
            <w:vAlign w:val="center"/>
          </w:tcPr>
          <w:p w14:paraId="233CF607" w14:textId="46EE471E" w:rsidR="00D14719" w:rsidRDefault="00D14719" w:rsidP="00D14719">
            <w:pPr>
              <w:jc w:val="center"/>
            </w:pPr>
            <w:r>
              <w:t xml:space="preserve">0.0402 </w:t>
            </w:r>
            <w:r>
              <w:rPr>
                <w:rFonts w:cs="Times New Roman"/>
              </w:rPr>
              <w:t xml:space="preserve">± </w:t>
            </w:r>
            <w:r>
              <w:t>0.0007</w:t>
            </w:r>
          </w:p>
        </w:tc>
        <w:tc>
          <w:tcPr>
            <w:tcW w:w="1239" w:type="dxa"/>
            <w:vAlign w:val="center"/>
          </w:tcPr>
          <w:p w14:paraId="74B7414F" w14:textId="67AF84C9" w:rsidR="00D14719" w:rsidRDefault="00D14719" w:rsidP="00D14719">
            <w:pPr>
              <w:jc w:val="center"/>
            </w:pPr>
            <w:r>
              <w:t xml:space="preserve">0.604 </w:t>
            </w:r>
            <w:r>
              <w:rPr>
                <w:rFonts w:cs="Times New Roman"/>
              </w:rPr>
              <w:t xml:space="preserve">± </w:t>
            </w:r>
            <w:r>
              <w:t>0.00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5515A94" w14:textId="1C1AA822" w:rsidR="00D14719" w:rsidRDefault="00D14719" w:rsidP="00D14719">
            <w:pPr>
              <w:jc w:val="center"/>
            </w:pPr>
            <w:r w:rsidRPr="00BB6E32">
              <w:t>0.99970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D0CA261" w14:textId="77777777" w:rsidR="00D14719" w:rsidRDefault="00D14719" w:rsidP="00D14719">
            <w:r w:rsidRPr="004C7390">
              <w:rPr>
                <w:position w:val="-16"/>
              </w:rPr>
              <w:object w:dxaOrig="680" w:dyaOrig="440" w14:anchorId="3026913A">
                <v:shape id="_x0000_i1126" type="#_x0000_t75" style="width:34.55pt;height:22.1pt" o:ole="">
                  <v:imagedata r:id="rId51" o:title=""/>
                </v:shape>
                <o:OLEObject Type="Embed" ProgID="Equation.DSMT4" ShapeID="_x0000_i1126" DrawAspect="Content" ObjectID="_1802883935" r:id="rId270"/>
              </w:object>
            </w:r>
          </w:p>
        </w:tc>
        <w:tc>
          <w:tcPr>
            <w:tcW w:w="1239" w:type="dxa"/>
            <w:vAlign w:val="center"/>
          </w:tcPr>
          <w:p w14:paraId="38BE2912" w14:textId="041AD9E0" w:rsidR="00D14719" w:rsidRDefault="00D14719" w:rsidP="00D14719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723A7C77" w14:textId="008F69AC" w:rsidR="00D14719" w:rsidRDefault="00D14719" w:rsidP="00D14719">
            <w:pPr>
              <w:jc w:val="center"/>
            </w:pPr>
            <w:r>
              <w:t xml:space="preserve">0.008 </w:t>
            </w:r>
            <w:r>
              <w:rPr>
                <w:rFonts w:cs="Times New Roman"/>
              </w:rPr>
              <w:t xml:space="preserve">± </w:t>
            </w:r>
            <w:r>
              <w:t>0.001</w:t>
            </w:r>
          </w:p>
        </w:tc>
        <w:tc>
          <w:tcPr>
            <w:tcW w:w="1239" w:type="dxa"/>
            <w:vAlign w:val="center"/>
          </w:tcPr>
          <w:p w14:paraId="48C5D4C5" w14:textId="436744C4" w:rsidR="00D14719" w:rsidRDefault="00D14719" w:rsidP="00D14719">
            <w:pPr>
              <w:jc w:val="center"/>
            </w:pPr>
            <w:r w:rsidRPr="00D631AD">
              <w:t>1.000</w:t>
            </w:r>
          </w:p>
        </w:tc>
      </w:tr>
      <w:tr w:rsidR="00D14719" w14:paraId="12C95F2C" w14:textId="77777777" w:rsidTr="000A75D1">
        <w:tc>
          <w:tcPr>
            <w:tcW w:w="1238" w:type="dxa"/>
          </w:tcPr>
          <w:p w14:paraId="20FC583F" w14:textId="77777777" w:rsidR="00D14719" w:rsidRDefault="00D14719" w:rsidP="00D14719">
            <w:r w:rsidRPr="005A0FB8">
              <w:rPr>
                <w:position w:val="-16"/>
              </w:rPr>
              <w:object w:dxaOrig="720" w:dyaOrig="440" w14:anchorId="529E2135">
                <v:shape id="_x0000_i1127" type="#_x0000_t75" style="width:36.5pt;height:22.1pt" o:ole="">
                  <v:imagedata r:id="rId53" o:title=""/>
                </v:shape>
                <o:OLEObject Type="Embed" ProgID="Equation.DSMT4" ShapeID="_x0000_i1127" DrawAspect="Content" ObjectID="_1802883936" r:id="rId271"/>
              </w:object>
            </w:r>
          </w:p>
        </w:tc>
        <w:tc>
          <w:tcPr>
            <w:tcW w:w="1239" w:type="dxa"/>
            <w:vAlign w:val="center"/>
          </w:tcPr>
          <w:p w14:paraId="0BD23C49" w14:textId="48953BBC" w:rsidR="00D14719" w:rsidRDefault="00D14719" w:rsidP="00D14719">
            <w:pPr>
              <w:jc w:val="center"/>
            </w:pPr>
            <w:r>
              <w:rPr>
                <w:rFonts w:cs="Times New Roman"/>
              </w:rPr>
              <w:t>0.0087 ± 0.0004</w:t>
            </w:r>
          </w:p>
        </w:tc>
        <w:tc>
          <w:tcPr>
            <w:tcW w:w="1239" w:type="dxa"/>
            <w:vAlign w:val="center"/>
          </w:tcPr>
          <w:p w14:paraId="1B5F765E" w14:textId="4F5D6DBA" w:rsidR="00D14719" w:rsidRDefault="00D14719" w:rsidP="00D14719">
            <w:pPr>
              <w:jc w:val="center"/>
            </w:pPr>
            <w:r>
              <w:t xml:space="preserve">0.36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84CB051" w14:textId="21B871BD" w:rsidR="00D14719" w:rsidRDefault="00D14719" w:rsidP="00D14719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114E7CB" w14:textId="77777777" w:rsidR="00D14719" w:rsidRDefault="00D14719" w:rsidP="00D14719">
            <w:r w:rsidRPr="004C7390">
              <w:rPr>
                <w:position w:val="-16"/>
              </w:rPr>
              <w:object w:dxaOrig="720" w:dyaOrig="440" w14:anchorId="176CBE81">
                <v:shape id="_x0000_i1128" type="#_x0000_t75" style="width:36.5pt;height:22.1pt" o:ole="">
                  <v:imagedata r:id="rId55" o:title=""/>
                </v:shape>
                <o:OLEObject Type="Embed" ProgID="Equation.DSMT4" ShapeID="_x0000_i1128" DrawAspect="Content" ObjectID="_1802883937" r:id="rId272"/>
              </w:object>
            </w:r>
          </w:p>
        </w:tc>
        <w:tc>
          <w:tcPr>
            <w:tcW w:w="1239" w:type="dxa"/>
            <w:vAlign w:val="center"/>
          </w:tcPr>
          <w:p w14:paraId="4A0D44D1" w14:textId="23712D2E" w:rsidR="00D14719" w:rsidRDefault="00D14719" w:rsidP="00D14719">
            <w:pPr>
              <w:jc w:val="center"/>
            </w:pPr>
            <w:r>
              <w:t xml:space="preserve">20.3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7A15D951" w14:textId="4F5BCA29" w:rsidR="00D14719" w:rsidRDefault="00D14719" w:rsidP="00D14719">
            <w:pPr>
              <w:jc w:val="center"/>
            </w:pPr>
            <w:r>
              <w:t xml:space="preserve">23.4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333EFF00" w14:textId="0C3BDADE" w:rsidR="00D14719" w:rsidRDefault="00D14719" w:rsidP="00D14719">
            <w:pPr>
              <w:jc w:val="center"/>
            </w:pPr>
            <w:r w:rsidRPr="00B9348B">
              <w:t>0.9</w:t>
            </w:r>
            <w:r>
              <w:t xml:space="preserve">586 </w:t>
            </w:r>
            <w:r>
              <w:rPr>
                <w:rFonts w:cs="Times New Roman"/>
              </w:rPr>
              <w:t xml:space="preserve">± </w:t>
            </w:r>
            <w:r>
              <w:t>0.</w:t>
            </w:r>
            <w:r w:rsidRPr="00614276">
              <w:t>000</w:t>
            </w:r>
            <w:r>
              <w:t>4</w:t>
            </w:r>
          </w:p>
        </w:tc>
      </w:tr>
      <w:tr w:rsidR="006F2DD1" w14:paraId="6C09E3F7" w14:textId="77777777" w:rsidTr="00281810">
        <w:tc>
          <w:tcPr>
            <w:tcW w:w="1238" w:type="dxa"/>
          </w:tcPr>
          <w:p w14:paraId="5254C8FD" w14:textId="77777777" w:rsidR="006F2DD1" w:rsidRDefault="006F2DD1" w:rsidP="006F2DD1">
            <w:r w:rsidRPr="005A0FB8">
              <w:rPr>
                <w:position w:val="-16"/>
              </w:rPr>
              <w:object w:dxaOrig="660" w:dyaOrig="440" w14:anchorId="41D522F2">
                <v:shape id="_x0000_i1129" type="#_x0000_t75" style="width:32.65pt;height:22.1pt" o:ole="">
                  <v:imagedata r:id="rId57" o:title=""/>
                </v:shape>
                <o:OLEObject Type="Embed" ProgID="Equation.DSMT4" ShapeID="_x0000_i1129" DrawAspect="Content" ObjectID="_1802883938" r:id="rId273"/>
              </w:object>
            </w:r>
          </w:p>
        </w:tc>
        <w:tc>
          <w:tcPr>
            <w:tcW w:w="1239" w:type="dxa"/>
            <w:vAlign w:val="center"/>
          </w:tcPr>
          <w:p w14:paraId="19AF7FFC" w14:textId="313109CF" w:rsidR="006F2DD1" w:rsidRDefault="006F2DD1" w:rsidP="006F2DD1">
            <w:pPr>
              <w:jc w:val="center"/>
            </w:pPr>
            <w:r>
              <w:t xml:space="preserve">0.0058 </w:t>
            </w:r>
            <w:r>
              <w:rPr>
                <w:rFonts w:cs="Times New Roman"/>
              </w:rPr>
              <w:t xml:space="preserve">± </w:t>
            </w:r>
            <w:r>
              <w:t>0.0002</w:t>
            </w:r>
          </w:p>
        </w:tc>
        <w:tc>
          <w:tcPr>
            <w:tcW w:w="1239" w:type="dxa"/>
            <w:vAlign w:val="center"/>
          </w:tcPr>
          <w:p w14:paraId="7CCD9380" w14:textId="5BACA1CE" w:rsidR="006F2DD1" w:rsidRDefault="006F2DD1" w:rsidP="006F2DD1">
            <w:pPr>
              <w:jc w:val="center"/>
            </w:pPr>
            <w:r>
              <w:t xml:space="preserve">0.26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5A0951A" w14:textId="079CD309" w:rsidR="006F2DD1" w:rsidRDefault="006F2DD1" w:rsidP="006F2DD1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C84ED2C" w14:textId="77777777" w:rsidR="006F2DD1" w:rsidRDefault="006F2DD1" w:rsidP="006F2DD1">
            <w:r w:rsidRPr="004C7390">
              <w:rPr>
                <w:position w:val="-16"/>
              </w:rPr>
              <w:object w:dxaOrig="680" w:dyaOrig="440" w14:anchorId="28AA6DB7">
                <v:shape id="_x0000_i1130" type="#_x0000_t75" style="width:34.55pt;height:22.1pt" o:ole="">
                  <v:imagedata r:id="rId59" o:title=""/>
                </v:shape>
                <o:OLEObject Type="Embed" ProgID="Equation.DSMT4" ShapeID="_x0000_i1130" DrawAspect="Content" ObjectID="_1802883939" r:id="rId274"/>
              </w:object>
            </w:r>
          </w:p>
        </w:tc>
        <w:tc>
          <w:tcPr>
            <w:tcW w:w="1239" w:type="dxa"/>
            <w:vAlign w:val="center"/>
          </w:tcPr>
          <w:p w14:paraId="028B8C07" w14:textId="36047A52" w:rsidR="006F2DD1" w:rsidRDefault="006F2DD1" w:rsidP="006F2DD1">
            <w:pPr>
              <w:jc w:val="center"/>
            </w:pPr>
            <w:r>
              <w:t>0.0002</w:t>
            </w:r>
          </w:p>
        </w:tc>
        <w:tc>
          <w:tcPr>
            <w:tcW w:w="1239" w:type="dxa"/>
            <w:vAlign w:val="center"/>
          </w:tcPr>
          <w:p w14:paraId="3E879041" w14:textId="547105F5" w:rsidR="006F2DD1" w:rsidRDefault="006F2DD1" w:rsidP="006F2DD1">
            <w:pPr>
              <w:jc w:val="center"/>
            </w:pPr>
            <w:r>
              <w:t xml:space="preserve">0.0027 </w:t>
            </w:r>
            <w:r>
              <w:rPr>
                <w:rFonts w:cs="Times New Roman"/>
              </w:rPr>
              <w:t>± 0.0001</w:t>
            </w:r>
          </w:p>
        </w:tc>
        <w:tc>
          <w:tcPr>
            <w:tcW w:w="1239" w:type="dxa"/>
            <w:vAlign w:val="center"/>
          </w:tcPr>
          <w:p w14:paraId="71B5F1CB" w14:textId="3BF90C7B" w:rsidR="006F2DD1" w:rsidRDefault="006F2DD1" w:rsidP="006F2DD1">
            <w:pPr>
              <w:jc w:val="center"/>
            </w:pPr>
            <w:r w:rsidRPr="00D631AD">
              <w:t>1.000</w:t>
            </w:r>
          </w:p>
        </w:tc>
      </w:tr>
      <w:tr w:rsidR="006F2DD1" w14:paraId="77CC62B1" w14:textId="77777777" w:rsidTr="00281810">
        <w:tc>
          <w:tcPr>
            <w:tcW w:w="1238" w:type="dxa"/>
          </w:tcPr>
          <w:p w14:paraId="527B783C" w14:textId="77777777" w:rsidR="006F2DD1" w:rsidRDefault="006F2DD1" w:rsidP="006F2DD1">
            <w:r w:rsidRPr="005A0FB8">
              <w:rPr>
                <w:position w:val="-16"/>
              </w:rPr>
              <w:object w:dxaOrig="740" w:dyaOrig="440" w14:anchorId="2D3FCA1E">
                <v:shape id="_x0000_i1131" type="#_x0000_t75" style="width:37.45pt;height:22.1pt" o:ole="">
                  <v:imagedata r:id="rId61" o:title=""/>
                </v:shape>
                <o:OLEObject Type="Embed" ProgID="Equation.DSMT4" ShapeID="_x0000_i1131" DrawAspect="Content" ObjectID="_1802883940" r:id="rId275"/>
              </w:object>
            </w:r>
          </w:p>
        </w:tc>
        <w:tc>
          <w:tcPr>
            <w:tcW w:w="1239" w:type="dxa"/>
            <w:vAlign w:val="center"/>
          </w:tcPr>
          <w:p w14:paraId="65C0793A" w14:textId="02C7FF8A" w:rsidR="006F2DD1" w:rsidRDefault="006F2DD1" w:rsidP="006F2DD1">
            <w:pPr>
              <w:jc w:val="center"/>
            </w:pPr>
            <w:r>
              <w:rPr>
                <w:rFonts w:cs="Times New Roman"/>
              </w:rPr>
              <w:t>0.0370 ± 0.0005</w:t>
            </w:r>
          </w:p>
        </w:tc>
        <w:tc>
          <w:tcPr>
            <w:tcW w:w="1239" w:type="dxa"/>
            <w:vAlign w:val="center"/>
          </w:tcPr>
          <w:p w14:paraId="23F78156" w14:textId="06D5216E" w:rsidR="006F2DD1" w:rsidRDefault="006F2DD1" w:rsidP="006F2DD1">
            <w:pPr>
              <w:jc w:val="center"/>
            </w:pPr>
            <w:r>
              <w:t xml:space="preserve">0.599 </w:t>
            </w:r>
            <w:r>
              <w:rPr>
                <w:rFonts w:cs="Times New Roman"/>
              </w:rPr>
              <w:t xml:space="preserve">± </w:t>
            </w:r>
            <w:r>
              <w:t>0.0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9297CDB" w14:textId="437D5525" w:rsidR="006F2DD1" w:rsidRDefault="006F2DD1" w:rsidP="006F2DD1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7A7DBBC" w14:textId="77777777" w:rsidR="006F2DD1" w:rsidRDefault="006F2DD1" w:rsidP="006F2DD1">
            <w:r w:rsidRPr="004C7390">
              <w:rPr>
                <w:position w:val="-16"/>
              </w:rPr>
              <w:object w:dxaOrig="740" w:dyaOrig="440" w14:anchorId="0339A310">
                <v:shape id="_x0000_i1132" type="#_x0000_t75" style="width:37.45pt;height:22.1pt" o:ole="">
                  <v:imagedata r:id="rId63" o:title=""/>
                </v:shape>
                <o:OLEObject Type="Embed" ProgID="Equation.DSMT4" ShapeID="_x0000_i1132" DrawAspect="Content" ObjectID="_1802883941" r:id="rId276"/>
              </w:object>
            </w:r>
          </w:p>
        </w:tc>
        <w:tc>
          <w:tcPr>
            <w:tcW w:w="1239" w:type="dxa"/>
            <w:vAlign w:val="center"/>
          </w:tcPr>
          <w:p w14:paraId="7DA5B700" w14:textId="6D64720C" w:rsidR="006F2DD1" w:rsidRDefault="006F2DD1" w:rsidP="006F2DD1">
            <w:pPr>
              <w:jc w:val="center"/>
            </w:pPr>
            <w:r>
              <w:rPr>
                <w:rFonts w:cs="Times New Roman"/>
              </w:rPr>
              <w:t xml:space="preserve">0.00142 ± </w:t>
            </w:r>
            <w:r>
              <w:t>0.00003</w:t>
            </w:r>
          </w:p>
        </w:tc>
        <w:tc>
          <w:tcPr>
            <w:tcW w:w="1239" w:type="dxa"/>
            <w:vAlign w:val="center"/>
          </w:tcPr>
          <w:p w14:paraId="596A7701" w14:textId="736C79AA" w:rsidR="006F2DD1" w:rsidRDefault="006F2DD1" w:rsidP="006F2DD1">
            <w:pPr>
              <w:jc w:val="center"/>
            </w:pPr>
            <w:r>
              <w:t xml:space="preserve">1.01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646452E1" w14:textId="26FE4F04" w:rsidR="006F2DD1" w:rsidRDefault="006F2DD1" w:rsidP="006F2DD1">
            <w:pPr>
              <w:jc w:val="center"/>
            </w:pPr>
            <w:r w:rsidRPr="00655D94">
              <w:t>0.</w:t>
            </w:r>
            <w:r w:rsidRPr="00FE2B0C">
              <w:t>99858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4</w:t>
            </w:r>
          </w:p>
        </w:tc>
      </w:tr>
      <w:tr w:rsidR="006F2DD1" w14:paraId="06E50DF8" w14:textId="77777777" w:rsidTr="002E77E4">
        <w:tc>
          <w:tcPr>
            <w:tcW w:w="1238" w:type="dxa"/>
          </w:tcPr>
          <w:p w14:paraId="76F32226" w14:textId="77777777" w:rsidR="006F2DD1" w:rsidRDefault="006F2DD1" w:rsidP="006F2DD1">
            <w:r w:rsidRPr="005A0FB8">
              <w:rPr>
                <w:position w:val="-16"/>
              </w:rPr>
              <w:object w:dxaOrig="660" w:dyaOrig="440" w14:anchorId="55315F33">
                <v:shape id="_x0000_i1133" type="#_x0000_t75" style="width:32.65pt;height:22.1pt" o:ole="">
                  <v:imagedata r:id="rId65" o:title=""/>
                </v:shape>
                <o:OLEObject Type="Embed" ProgID="Equation.DSMT4" ShapeID="_x0000_i1133" DrawAspect="Content" ObjectID="_1802883942" r:id="rId277"/>
              </w:object>
            </w:r>
          </w:p>
        </w:tc>
        <w:tc>
          <w:tcPr>
            <w:tcW w:w="1239" w:type="dxa"/>
            <w:vAlign w:val="center"/>
          </w:tcPr>
          <w:p w14:paraId="687203C3" w14:textId="73791B84" w:rsidR="006F2DD1" w:rsidRDefault="006F2DD1" w:rsidP="006F2DD1">
            <w:pPr>
              <w:jc w:val="center"/>
            </w:pPr>
            <w:r>
              <w:t xml:space="preserve">0.0119 </w:t>
            </w:r>
            <w:r>
              <w:rPr>
                <w:rFonts w:cs="Times New Roman"/>
              </w:rPr>
              <w:t xml:space="preserve">± </w:t>
            </w:r>
            <w:r>
              <w:t>0.0004</w:t>
            </w:r>
          </w:p>
        </w:tc>
        <w:tc>
          <w:tcPr>
            <w:tcW w:w="1239" w:type="dxa"/>
            <w:vAlign w:val="center"/>
          </w:tcPr>
          <w:p w14:paraId="790748B2" w14:textId="5F106FE1" w:rsidR="006F2DD1" w:rsidRDefault="006F2DD1" w:rsidP="006F2DD1">
            <w:pPr>
              <w:jc w:val="center"/>
            </w:pPr>
            <w:r>
              <w:t xml:space="preserve">0.50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77CD458" w14:textId="7F19C925" w:rsidR="006F2DD1" w:rsidRDefault="006F2DD1" w:rsidP="006F2DD1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AEAFB39" w14:textId="77777777" w:rsidR="006F2DD1" w:rsidRDefault="006F2DD1" w:rsidP="006F2DD1">
            <w:r w:rsidRPr="004C7390">
              <w:rPr>
                <w:position w:val="-16"/>
              </w:rPr>
              <w:object w:dxaOrig="680" w:dyaOrig="440" w14:anchorId="621DFED2">
                <v:shape id="_x0000_i1134" type="#_x0000_t75" style="width:34.55pt;height:22.1pt" o:ole="">
                  <v:imagedata r:id="rId67" o:title=""/>
                </v:shape>
                <o:OLEObject Type="Embed" ProgID="Equation.DSMT4" ShapeID="_x0000_i1134" DrawAspect="Content" ObjectID="_1802883943" r:id="rId278"/>
              </w:object>
            </w:r>
          </w:p>
        </w:tc>
        <w:tc>
          <w:tcPr>
            <w:tcW w:w="1239" w:type="dxa"/>
            <w:vAlign w:val="center"/>
          </w:tcPr>
          <w:p w14:paraId="23B4AFF2" w14:textId="6D443E24" w:rsidR="006F2DD1" w:rsidRDefault="006F2DD1" w:rsidP="006F2DD1">
            <w:pPr>
              <w:jc w:val="center"/>
            </w:pPr>
            <w:r>
              <w:t xml:space="preserve">0.026 </w:t>
            </w:r>
            <w:r>
              <w:rPr>
                <w:rFonts w:cs="Times New Roman"/>
              </w:rPr>
              <w:t xml:space="preserve">± </w:t>
            </w:r>
            <w:r>
              <w:t>0.001</w:t>
            </w:r>
          </w:p>
        </w:tc>
        <w:tc>
          <w:tcPr>
            <w:tcW w:w="1239" w:type="dxa"/>
            <w:vAlign w:val="center"/>
          </w:tcPr>
          <w:p w14:paraId="65CEA2AA" w14:textId="6F60B851" w:rsidR="006F2DD1" w:rsidRDefault="006F2DD1" w:rsidP="006F2DD1">
            <w:pPr>
              <w:jc w:val="center"/>
            </w:pPr>
            <w:r>
              <w:t xml:space="preserve">0.48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43434619" w14:textId="517D7E72" w:rsidR="006F2DD1" w:rsidRDefault="006F2DD1" w:rsidP="006F2DD1">
            <w:pPr>
              <w:jc w:val="center"/>
            </w:pPr>
            <w:r w:rsidRPr="00B9348B">
              <w:t>0.</w:t>
            </w:r>
            <w:r w:rsidRPr="004E5E85">
              <w:t>99984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3</w:t>
            </w:r>
          </w:p>
        </w:tc>
      </w:tr>
      <w:tr w:rsidR="006F2DD1" w14:paraId="3BE7EA99" w14:textId="77777777" w:rsidTr="002E77E4">
        <w:tc>
          <w:tcPr>
            <w:tcW w:w="1238" w:type="dxa"/>
          </w:tcPr>
          <w:p w14:paraId="1C559141" w14:textId="77777777" w:rsidR="006F2DD1" w:rsidRDefault="006F2DD1" w:rsidP="006F2DD1">
            <w:r w:rsidRPr="00A24B9C">
              <w:rPr>
                <w:position w:val="-14"/>
              </w:rPr>
              <w:object w:dxaOrig="700" w:dyaOrig="400" w14:anchorId="33C5A039">
                <v:shape id="_x0000_i1135" type="#_x0000_t75" style="width:34.55pt;height:19.2pt" o:ole="">
                  <v:imagedata r:id="rId69" o:title=""/>
                </v:shape>
                <o:OLEObject Type="Embed" ProgID="Equation.DSMT4" ShapeID="_x0000_i1135" DrawAspect="Content" ObjectID="_1802883944" r:id="rId279"/>
              </w:object>
            </w:r>
          </w:p>
        </w:tc>
        <w:tc>
          <w:tcPr>
            <w:tcW w:w="1239" w:type="dxa"/>
            <w:vAlign w:val="center"/>
          </w:tcPr>
          <w:p w14:paraId="19B219E5" w14:textId="63C286BF" w:rsidR="006F2DD1" w:rsidRDefault="006F2DD1" w:rsidP="006F2DD1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60983145" w14:textId="216B116D" w:rsidR="006F2DD1" w:rsidRDefault="006F2DD1" w:rsidP="006F2DD1">
            <w:pPr>
              <w:jc w:val="center"/>
            </w:pPr>
            <w:r>
              <w:t xml:space="preserve">0.107 </w:t>
            </w:r>
            <w:r>
              <w:rPr>
                <w:rFonts w:cs="Times New Roman"/>
              </w:rPr>
              <w:t xml:space="preserve">± </w:t>
            </w:r>
            <w:r>
              <w:t>0.0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9A6FE0E" w14:textId="6D3F4F2E" w:rsidR="006F2DD1" w:rsidRDefault="006F2DD1" w:rsidP="006F2DD1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66D3EB2" w14:textId="77777777" w:rsidR="006F2DD1" w:rsidRDefault="006F2DD1" w:rsidP="006F2DD1">
            <w:r w:rsidRPr="00A24B9C">
              <w:rPr>
                <w:position w:val="-14"/>
              </w:rPr>
              <w:object w:dxaOrig="700" w:dyaOrig="400" w14:anchorId="3FA06DB1">
                <v:shape id="_x0000_i1136" type="#_x0000_t75" style="width:34.55pt;height:19.2pt" o:ole="">
                  <v:imagedata r:id="rId71" o:title=""/>
                </v:shape>
                <o:OLEObject Type="Embed" ProgID="Equation.DSMT4" ShapeID="_x0000_i1136" DrawAspect="Content" ObjectID="_1802883945" r:id="rId280"/>
              </w:object>
            </w:r>
          </w:p>
        </w:tc>
        <w:tc>
          <w:tcPr>
            <w:tcW w:w="1239" w:type="dxa"/>
            <w:vAlign w:val="center"/>
          </w:tcPr>
          <w:p w14:paraId="480B03D0" w14:textId="1F8C6587" w:rsidR="006F2DD1" w:rsidRDefault="006F2DD1" w:rsidP="006F2DD1">
            <w:pPr>
              <w:jc w:val="center"/>
            </w:pPr>
            <w:r>
              <w:t xml:space="preserve">0.0078 </w:t>
            </w:r>
            <w:r>
              <w:rPr>
                <w:rFonts w:cs="Times New Roman"/>
              </w:rPr>
              <w:t xml:space="preserve">± </w:t>
            </w:r>
            <w:r>
              <w:t>0.0004</w:t>
            </w:r>
          </w:p>
        </w:tc>
        <w:tc>
          <w:tcPr>
            <w:tcW w:w="1239" w:type="dxa"/>
            <w:vAlign w:val="center"/>
          </w:tcPr>
          <w:p w14:paraId="699E1189" w14:textId="1191A068" w:rsidR="006F2DD1" w:rsidRDefault="006F2DD1" w:rsidP="006F2DD1">
            <w:pPr>
              <w:jc w:val="center"/>
            </w:pPr>
            <w:r>
              <w:t xml:space="preserve">0.197 </w:t>
            </w:r>
            <w:r>
              <w:rPr>
                <w:rFonts w:cs="Times New Roman"/>
              </w:rPr>
              <w:t xml:space="preserve">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70139FD7" w14:textId="7E41F2E7" w:rsidR="006F2DD1" w:rsidRDefault="006F2DD1" w:rsidP="006F2DD1">
            <w:pPr>
              <w:jc w:val="center"/>
            </w:pPr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3</w:t>
            </w:r>
          </w:p>
        </w:tc>
      </w:tr>
      <w:tr w:rsidR="00702CA7" w14:paraId="2A55A804" w14:textId="77777777" w:rsidTr="008874B0">
        <w:tc>
          <w:tcPr>
            <w:tcW w:w="1238" w:type="dxa"/>
          </w:tcPr>
          <w:p w14:paraId="4B1FD436" w14:textId="77777777" w:rsidR="00702CA7" w:rsidRDefault="00702CA7" w:rsidP="00702CA7">
            <w:r w:rsidRPr="005A0FB8">
              <w:rPr>
                <w:position w:val="-16"/>
              </w:rPr>
              <w:object w:dxaOrig="840" w:dyaOrig="440" w14:anchorId="089D07FB">
                <v:shape id="_x0000_i1137" type="#_x0000_t75" style="width:42.25pt;height:22.1pt" o:ole="">
                  <v:imagedata r:id="rId73" o:title=""/>
                </v:shape>
                <o:OLEObject Type="Embed" ProgID="Equation.DSMT4" ShapeID="_x0000_i1137" DrawAspect="Content" ObjectID="_1802883946" r:id="rId281"/>
              </w:object>
            </w:r>
          </w:p>
        </w:tc>
        <w:tc>
          <w:tcPr>
            <w:tcW w:w="1239" w:type="dxa"/>
            <w:vAlign w:val="center"/>
          </w:tcPr>
          <w:p w14:paraId="1F1CF349" w14:textId="6FA01846" w:rsidR="00702CA7" w:rsidRDefault="00702CA7" w:rsidP="00702CA7">
            <w:pPr>
              <w:jc w:val="center"/>
            </w:pPr>
            <w:r>
              <w:t xml:space="preserve">2.282 </w:t>
            </w:r>
            <w:r>
              <w:rPr>
                <w:rFonts w:cs="Times New Roman"/>
              </w:rPr>
              <w:t xml:space="preserve">± </w:t>
            </w:r>
            <w:r>
              <w:t>0.0004</w:t>
            </w:r>
          </w:p>
        </w:tc>
        <w:tc>
          <w:tcPr>
            <w:tcW w:w="1239" w:type="dxa"/>
            <w:vAlign w:val="center"/>
          </w:tcPr>
          <w:p w14:paraId="34ADFEED" w14:textId="118C079B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4.64 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219A7E9" w14:textId="31008079" w:rsidR="00702CA7" w:rsidRDefault="00702CA7" w:rsidP="00702CA7">
            <w:pPr>
              <w:jc w:val="center"/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± </w:t>
            </w:r>
            <w:r w:rsidRPr="005F5594">
              <w:t>0.0000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D4B5900" w14:textId="77777777" w:rsidR="00702CA7" w:rsidRDefault="00702CA7" w:rsidP="00702CA7">
            <w:r w:rsidRPr="004C7390">
              <w:rPr>
                <w:position w:val="-16"/>
              </w:rPr>
              <w:object w:dxaOrig="859" w:dyaOrig="440" w14:anchorId="0B47D226">
                <v:shape id="_x0000_i1138" type="#_x0000_t75" style="width:43.2pt;height:22.1pt" o:ole="">
                  <v:imagedata r:id="rId75" o:title=""/>
                </v:shape>
                <o:OLEObject Type="Embed" ProgID="Equation.DSMT4" ShapeID="_x0000_i1138" DrawAspect="Content" ObjectID="_1802883947" r:id="rId282"/>
              </w:object>
            </w:r>
          </w:p>
        </w:tc>
        <w:tc>
          <w:tcPr>
            <w:tcW w:w="1239" w:type="dxa"/>
            <w:vAlign w:val="center"/>
          </w:tcPr>
          <w:p w14:paraId="4EA26084" w14:textId="2F32A5D2" w:rsidR="00702CA7" w:rsidRDefault="00702CA7" w:rsidP="00702CA7">
            <w:pPr>
              <w:jc w:val="center"/>
            </w:pPr>
            <w:r>
              <w:t xml:space="preserve">24.2 </w:t>
            </w:r>
            <w:r>
              <w:rPr>
                <w:rFonts w:cs="Times New Roman"/>
              </w:rPr>
              <w:t xml:space="preserve">± </w:t>
            </w:r>
            <w:r>
              <w:t>0.08</w:t>
            </w:r>
          </w:p>
        </w:tc>
        <w:tc>
          <w:tcPr>
            <w:tcW w:w="1239" w:type="dxa"/>
            <w:vAlign w:val="center"/>
          </w:tcPr>
          <w:p w14:paraId="465D8A2F" w14:textId="1A2E8EB5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26.9 ± </w:t>
            </w:r>
            <w:r>
              <w:t>0.2</w:t>
            </w:r>
          </w:p>
        </w:tc>
        <w:tc>
          <w:tcPr>
            <w:tcW w:w="1239" w:type="dxa"/>
            <w:vAlign w:val="center"/>
          </w:tcPr>
          <w:p w14:paraId="0D8B0BF0" w14:textId="44EEC3D1" w:rsidR="00702CA7" w:rsidRDefault="00702CA7" w:rsidP="00702CA7">
            <w:pPr>
              <w:jc w:val="center"/>
            </w:pPr>
            <w:r w:rsidRPr="00203A0F">
              <w:t>0.9465</w:t>
            </w:r>
            <w:r>
              <w:rPr>
                <w:rFonts w:cs="Times New Roman"/>
              </w:rPr>
              <w:t xml:space="preserve"> ± </w:t>
            </w:r>
            <w:r w:rsidRPr="00203A0F">
              <w:t>0.0002</w:t>
            </w:r>
          </w:p>
        </w:tc>
      </w:tr>
      <w:tr w:rsidR="00702CA7" w14:paraId="059F49F8" w14:textId="77777777" w:rsidTr="008874B0">
        <w:tc>
          <w:tcPr>
            <w:tcW w:w="1238" w:type="dxa"/>
          </w:tcPr>
          <w:p w14:paraId="331B7347" w14:textId="77777777" w:rsidR="00702CA7" w:rsidRDefault="00702CA7" w:rsidP="00702CA7">
            <w:r w:rsidRPr="005A0FB8">
              <w:rPr>
                <w:position w:val="-16"/>
              </w:rPr>
              <w:object w:dxaOrig="920" w:dyaOrig="440" w14:anchorId="5D55A47D">
                <v:shape id="_x0000_i1139" type="#_x0000_t75" style="width:46.1pt;height:22.1pt" o:ole="">
                  <v:imagedata r:id="rId77" o:title=""/>
                </v:shape>
                <o:OLEObject Type="Embed" ProgID="Equation.DSMT4" ShapeID="_x0000_i1139" DrawAspect="Content" ObjectID="_1802883948" r:id="rId283"/>
              </w:object>
            </w:r>
          </w:p>
        </w:tc>
        <w:tc>
          <w:tcPr>
            <w:tcW w:w="1239" w:type="dxa"/>
            <w:vAlign w:val="center"/>
          </w:tcPr>
          <w:p w14:paraId="3F222BC2" w14:textId="1B5E9A75" w:rsidR="00702CA7" w:rsidRDefault="00702CA7" w:rsidP="00702CA7">
            <w:pPr>
              <w:jc w:val="center"/>
            </w:pPr>
            <w:r>
              <w:t xml:space="preserve">3.929 </w:t>
            </w:r>
            <w:r>
              <w:rPr>
                <w:rFonts w:cs="Times New Roman"/>
              </w:rPr>
              <w:t xml:space="preserve">± </w:t>
            </w:r>
            <w:r>
              <w:t>0.0003</w:t>
            </w:r>
          </w:p>
        </w:tc>
        <w:tc>
          <w:tcPr>
            <w:tcW w:w="1239" w:type="dxa"/>
            <w:vAlign w:val="center"/>
          </w:tcPr>
          <w:p w14:paraId="1CF57776" w14:textId="1B778ADD" w:rsidR="00702CA7" w:rsidRDefault="00702CA7" w:rsidP="00702CA7">
            <w:pPr>
              <w:jc w:val="center"/>
            </w:pPr>
            <w:r>
              <w:t xml:space="preserve">7.41 </w:t>
            </w:r>
            <w:r>
              <w:rPr>
                <w:rFonts w:cs="Times New Roman"/>
              </w:rPr>
              <w:t xml:space="preserve">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FF4B65F" w14:textId="1113802F" w:rsidR="00702CA7" w:rsidRDefault="00702CA7" w:rsidP="00702CA7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± </w:t>
            </w:r>
            <w:r w:rsidRPr="005225AA">
              <w:t>0.000</w:t>
            </w:r>
            <w: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051F72" w14:textId="77777777" w:rsidR="00702CA7" w:rsidRDefault="00702CA7" w:rsidP="00702CA7">
            <w:r w:rsidRPr="004C7390">
              <w:rPr>
                <w:position w:val="-16"/>
              </w:rPr>
              <w:object w:dxaOrig="920" w:dyaOrig="440" w14:anchorId="39944174">
                <v:shape id="_x0000_i1140" type="#_x0000_t75" style="width:46.1pt;height:22.1pt" o:ole="">
                  <v:imagedata r:id="rId79" o:title=""/>
                </v:shape>
                <o:OLEObject Type="Embed" ProgID="Equation.DSMT4" ShapeID="_x0000_i1140" DrawAspect="Content" ObjectID="_1802883949" r:id="rId284"/>
              </w:object>
            </w:r>
          </w:p>
        </w:tc>
        <w:tc>
          <w:tcPr>
            <w:tcW w:w="1239" w:type="dxa"/>
            <w:vAlign w:val="center"/>
          </w:tcPr>
          <w:p w14:paraId="71943672" w14:textId="6A39D40E" w:rsidR="00702CA7" w:rsidRDefault="00702CA7" w:rsidP="00702CA7">
            <w:pPr>
              <w:jc w:val="center"/>
            </w:pPr>
            <w:r>
              <w:rPr>
                <w:rFonts w:cs="Times New Roman"/>
              </w:rPr>
              <w:t>32.3 ± 0.03</w:t>
            </w:r>
          </w:p>
        </w:tc>
        <w:tc>
          <w:tcPr>
            <w:tcW w:w="1239" w:type="dxa"/>
            <w:vAlign w:val="center"/>
          </w:tcPr>
          <w:p w14:paraId="5DF9B20B" w14:textId="6FFF2B07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43.9 ± </w:t>
            </w:r>
            <w:r>
              <w:t>0.5</w:t>
            </w:r>
          </w:p>
        </w:tc>
        <w:tc>
          <w:tcPr>
            <w:tcW w:w="1239" w:type="dxa"/>
            <w:vAlign w:val="center"/>
          </w:tcPr>
          <w:p w14:paraId="4F3028EF" w14:textId="6D00E619" w:rsidR="00702CA7" w:rsidRDefault="00702CA7" w:rsidP="00702CA7">
            <w:pPr>
              <w:jc w:val="center"/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± </w:t>
            </w:r>
            <w:r>
              <w:t>0.001</w:t>
            </w:r>
          </w:p>
        </w:tc>
      </w:tr>
      <w:tr w:rsidR="00702CA7" w14:paraId="0D0EB9BE" w14:textId="77777777" w:rsidTr="00291A13">
        <w:tc>
          <w:tcPr>
            <w:tcW w:w="1238" w:type="dxa"/>
          </w:tcPr>
          <w:p w14:paraId="4AE56D35" w14:textId="77777777" w:rsidR="00702CA7" w:rsidRDefault="00702CA7" w:rsidP="00702CA7">
            <w:r w:rsidRPr="005A0FB8">
              <w:rPr>
                <w:position w:val="-16"/>
              </w:rPr>
              <w:object w:dxaOrig="840" w:dyaOrig="440" w14:anchorId="079FC427">
                <v:shape id="_x0000_i1141" type="#_x0000_t75" style="width:42.25pt;height:22.1pt" o:ole="">
                  <v:imagedata r:id="rId81" o:title=""/>
                </v:shape>
                <o:OLEObject Type="Embed" ProgID="Equation.DSMT4" ShapeID="_x0000_i1141" DrawAspect="Content" ObjectID="_1802883950" r:id="rId285"/>
              </w:object>
            </w:r>
          </w:p>
        </w:tc>
        <w:tc>
          <w:tcPr>
            <w:tcW w:w="1239" w:type="dxa"/>
            <w:vAlign w:val="center"/>
          </w:tcPr>
          <w:p w14:paraId="5E9B7A58" w14:textId="31775C3B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0.788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0DB177FC" w14:textId="1FFA56F6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1.94 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C54B53E" w14:textId="721ADDCA" w:rsidR="00702CA7" w:rsidRDefault="00702CA7" w:rsidP="00702CA7">
            <w:pPr>
              <w:jc w:val="center"/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± </w:t>
            </w:r>
            <w:r w:rsidRPr="006117ED">
              <w:t>0.0000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8B9FC4B" w14:textId="77777777" w:rsidR="00702CA7" w:rsidRDefault="00702CA7" w:rsidP="00702CA7">
            <w:r w:rsidRPr="004C7390">
              <w:rPr>
                <w:position w:val="-16"/>
              </w:rPr>
              <w:object w:dxaOrig="859" w:dyaOrig="440" w14:anchorId="1734CAD0">
                <v:shape id="_x0000_i1142" type="#_x0000_t75" style="width:43.2pt;height:22.1pt" o:ole="">
                  <v:imagedata r:id="rId83" o:title=""/>
                </v:shape>
                <o:OLEObject Type="Embed" ProgID="Equation.DSMT4" ShapeID="_x0000_i1142" DrawAspect="Content" ObjectID="_1802883951" r:id="rId286"/>
              </w:object>
            </w:r>
          </w:p>
        </w:tc>
        <w:tc>
          <w:tcPr>
            <w:tcW w:w="1239" w:type="dxa"/>
            <w:vAlign w:val="center"/>
          </w:tcPr>
          <w:p w14:paraId="62108AF5" w14:textId="21A85EC7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1.820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2FAFBE4F" w14:textId="61731EA2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1.158 ± </w:t>
            </w:r>
            <w:r>
              <w:t>0.0002</w:t>
            </w:r>
          </w:p>
        </w:tc>
        <w:tc>
          <w:tcPr>
            <w:tcW w:w="1239" w:type="dxa"/>
            <w:vAlign w:val="center"/>
          </w:tcPr>
          <w:p w14:paraId="0424A65C" w14:textId="3CBF89C6" w:rsidR="00702CA7" w:rsidRDefault="00702CA7" w:rsidP="00702CA7">
            <w:pPr>
              <w:jc w:val="center"/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± </w:t>
            </w:r>
            <w:r w:rsidRPr="00BD142E">
              <w:t>0.00001</w:t>
            </w:r>
          </w:p>
        </w:tc>
      </w:tr>
      <w:tr w:rsidR="00702CA7" w14:paraId="5D940E1C" w14:textId="77777777" w:rsidTr="00291A13">
        <w:tc>
          <w:tcPr>
            <w:tcW w:w="1238" w:type="dxa"/>
          </w:tcPr>
          <w:p w14:paraId="08F868D9" w14:textId="77777777" w:rsidR="00702CA7" w:rsidRDefault="00702CA7" w:rsidP="00702CA7">
            <w:r w:rsidRPr="005A0FB8">
              <w:rPr>
                <w:position w:val="-16"/>
              </w:rPr>
              <w:object w:dxaOrig="900" w:dyaOrig="440" w14:anchorId="5F553B58">
                <v:shape id="_x0000_i1143" type="#_x0000_t75" style="width:45.1pt;height:22.1pt" o:ole="">
                  <v:imagedata r:id="rId85" o:title=""/>
                </v:shape>
                <o:OLEObject Type="Embed" ProgID="Equation.DSMT4" ShapeID="_x0000_i1143" DrawAspect="Content" ObjectID="_1802883952" r:id="rId287"/>
              </w:object>
            </w:r>
          </w:p>
        </w:tc>
        <w:tc>
          <w:tcPr>
            <w:tcW w:w="1239" w:type="dxa"/>
            <w:vAlign w:val="center"/>
          </w:tcPr>
          <w:p w14:paraId="3CDAF080" w14:textId="3A3BBE38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3.729 ± </w:t>
            </w:r>
            <w:r>
              <w:t>0.006</w:t>
            </w:r>
          </w:p>
        </w:tc>
        <w:tc>
          <w:tcPr>
            <w:tcW w:w="1239" w:type="dxa"/>
            <w:vAlign w:val="center"/>
          </w:tcPr>
          <w:p w14:paraId="364923A9" w14:textId="19A807AD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6.56 ± </w:t>
            </w:r>
            <w:r>
              <w:t>0.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EE9D6F9" w14:textId="216F6481" w:rsidR="00702CA7" w:rsidRDefault="00702CA7" w:rsidP="00702CA7">
            <w:pPr>
              <w:jc w:val="center"/>
            </w:pPr>
            <w:r w:rsidRPr="00A60649">
              <w:t>0.985</w:t>
            </w:r>
            <w:r>
              <w:t xml:space="preserve">7 </w:t>
            </w:r>
            <w:r>
              <w:rPr>
                <w:rFonts w:cs="Times New Roman"/>
              </w:rPr>
              <w:t xml:space="preserve">± </w:t>
            </w:r>
            <w:r w:rsidRPr="00A60649">
              <w:t>0.000</w:t>
            </w:r>
            <w: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BE8DA5C" w14:textId="77777777" w:rsidR="00702CA7" w:rsidRDefault="00702CA7" w:rsidP="00702CA7">
            <w:r w:rsidRPr="004C7390">
              <w:rPr>
                <w:position w:val="-16"/>
              </w:rPr>
              <w:object w:dxaOrig="900" w:dyaOrig="440" w14:anchorId="63D27822">
                <v:shape id="_x0000_i1144" type="#_x0000_t75" style="width:45.1pt;height:22.1pt" o:ole="">
                  <v:imagedata r:id="rId87" o:title=""/>
                </v:shape>
                <o:OLEObject Type="Embed" ProgID="Equation.DSMT4" ShapeID="_x0000_i1144" DrawAspect="Content" ObjectID="_1802883953" r:id="rId288"/>
              </w:object>
            </w:r>
          </w:p>
        </w:tc>
        <w:tc>
          <w:tcPr>
            <w:tcW w:w="1239" w:type="dxa"/>
            <w:vAlign w:val="center"/>
          </w:tcPr>
          <w:p w14:paraId="0F0DD557" w14:textId="19AEA714" w:rsidR="00702CA7" w:rsidRDefault="00702CA7" w:rsidP="00702CA7">
            <w:pPr>
              <w:jc w:val="center"/>
            </w:pPr>
            <w:r>
              <w:t xml:space="preserve">55.0 </w:t>
            </w:r>
            <w:r>
              <w:rPr>
                <w:rFonts w:cs="Times New Roman"/>
              </w:rPr>
              <w:t xml:space="preserve">± </w:t>
            </w:r>
            <w:r>
              <w:t>0.1</w:t>
            </w:r>
          </w:p>
        </w:tc>
        <w:tc>
          <w:tcPr>
            <w:tcW w:w="1239" w:type="dxa"/>
            <w:vAlign w:val="center"/>
          </w:tcPr>
          <w:p w14:paraId="20BE1CE2" w14:textId="7B7B13C0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66.4 ± </w:t>
            </w:r>
            <w:r>
              <w:t>0.7</w:t>
            </w:r>
          </w:p>
        </w:tc>
        <w:tc>
          <w:tcPr>
            <w:tcW w:w="1239" w:type="dxa"/>
            <w:vAlign w:val="center"/>
          </w:tcPr>
          <w:p w14:paraId="3866DF5F" w14:textId="2722E265" w:rsidR="00702CA7" w:rsidRDefault="00702CA7" w:rsidP="00702CA7">
            <w:pPr>
              <w:jc w:val="center"/>
            </w:pPr>
            <w:r w:rsidRPr="00A5705A">
              <w:t>0.90</w:t>
            </w:r>
            <w:r>
              <w:t xml:space="preserve">6 </w:t>
            </w:r>
            <w:r>
              <w:rPr>
                <w:rFonts w:cs="Times New Roman"/>
              </w:rPr>
              <w:t xml:space="preserve">± </w:t>
            </w:r>
            <w:r w:rsidRPr="00A5705A">
              <w:t>0.00</w:t>
            </w:r>
            <w:r>
              <w:t>1</w:t>
            </w:r>
          </w:p>
        </w:tc>
      </w:tr>
      <w:tr w:rsidR="00D621A4" w14:paraId="2E8152BF" w14:textId="77777777" w:rsidTr="0019290E">
        <w:tc>
          <w:tcPr>
            <w:tcW w:w="1238" w:type="dxa"/>
          </w:tcPr>
          <w:p w14:paraId="13EE36C5" w14:textId="77777777" w:rsidR="00D621A4" w:rsidRDefault="00D621A4" w:rsidP="00D621A4">
            <w:r w:rsidRPr="005A0FB8">
              <w:rPr>
                <w:position w:val="-16"/>
              </w:rPr>
              <w:object w:dxaOrig="840" w:dyaOrig="440" w14:anchorId="1C57900A">
                <v:shape id="_x0000_i1145" type="#_x0000_t75" style="width:42.25pt;height:22.1pt" o:ole="">
                  <v:imagedata r:id="rId89" o:title=""/>
                </v:shape>
                <o:OLEObject Type="Embed" ProgID="Equation.DSMT4" ShapeID="_x0000_i1145" DrawAspect="Content" ObjectID="_1802883954" r:id="rId289"/>
              </w:object>
            </w:r>
          </w:p>
        </w:tc>
        <w:tc>
          <w:tcPr>
            <w:tcW w:w="1239" w:type="dxa"/>
            <w:vAlign w:val="center"/>
          </w:tcPr>
          <w:p w14:paraId="34B7DAF0" w14:textId="288D0443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174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0C570BF2" w14:textId="2F18D286" w:rsidR="00D621A4" w:rsidRDefault="00D621A4" w:rsidP="00D621A4">
            <w:pPr>
              <w:jc w:val="center"/>
            </w:pPr>
            <w:r>
              <w:rPr>
                <w:rFonts w:cs="Times New Roman"/>
              </w:rPr>
              <w:t>1.060 ± 0.00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27205D4" w14:textId="7B0B864C" w:rsidR="00D621A4" w:rsidRDefault="00D621A4" w:rsidP="00D621A4">
            <w:pPr>
              <w:jc w:val="center"/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± </w:t>
            </w:r>
            <w:r w:rsidRPr="00E84AE7">
              <w:t>0.0000</w:t>
            </w:r>
            <w:r>
              <w:t>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B56515B" w14:textId="77777777" w:rsidR="00D621A4" w:rsidRDefault="00D621A4" w:rsidP="00D621A4">
            <w:r w:rsidRPr="004C7390">
              <w:rPr>
                <w:position w:val="-16"/>
              </w:rPr>
              <w:object w:dxaOrig="859" w:dyaOrig="440" w14:anchorId="663D8162">
                <v:shape id="_x0000_i1146" type="#_x0000_t75" style="width:43.2pt;height:22.1pt" o:ole="">
                  <v:imagedata r:id="rId91" o:title=""/>
                </v:shape>
                <o:OLEObject Type="Embed" ProgID="Equation.DSMT4" ShapeID="_x0000_i1146" DrawAspect="Content" ObjectID="_1802883955" r:id="rId290"/>
              </w:object>
            </w:r>
          </w:p>
        </w:tc>
        <w:tc>
          <w:tcPr>
            <w:tcW w:w="1239" w:type="dxa"/>
            <w:vAlign w:val="center"/>
          </w:tcPr>
          <w:p w14:paraId="697C0ADE" w14:textId="26DE1C95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025 ± </w:t>
            </w:r>
            <w:r>
              <w:t>0.001</w:t>
            </w:r>
          </w:p>
        </w:tc>
        <w:tc>
          <w:tcPr>
            <w:tcW w:w="1239" w:type="dxa"/>
            <w:vAlign w:val="center"/>
          </w:tcPr>
          <w:p w14:paraId="56B9CC53" w14:textId="1079A6E1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897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30E078A6" w14:textId="22DAF2D3" w:rsidR="00D621A4" w:rsidRDefault="00D621A4" w:rsidP="00D621A4">
            <w:pPr>
              <w:jc w:val="center"/>
            </w:pPr>
            <w:r w:rsidRPr="00597B86">
              <w:t>0.999</w:t>
            </w:r>
          </w:p>
        </w:tc>
      </w:tr>
      <w:tr w:rsidR="00D621A4" w14:paraId="2B3ECC9F" w14:textId="77777777" w:rsidTr="0019290E">
        <w:tc>
          <w:tcPr>
            <w:tcW w:w="1238" w:type="dxa"/>
          </w:tcPr>
          <w:p w14:paraId="32502614" w14:textId="77777777" w:rsidR="00D621A4" w:rsidRDefault="00D621A4" w:rsidP="00D621A4">
            <w:r w:rsidRPr="005A0FB8">
              <w:rPr>
                <w:position w:val="-16"/>
              </w:rPr>
              <w:object w:dxaOrig="900" w:dyaOrig="440" w14:anchorId="60997DD1">
                <v:shape id="_x0000_i1147" type="#_x0000_t75" style="width:45.1pt;height:22.1pt" o:ole="">
                  <v:imagedata r:id="rId93" o:title=""/>
                </v:shape>
                <o:OLEObject Type="Embed" ProgID="Equation.DSMT4" ShapeID="_x0000_i1147" DrawAspect="Content" ObjectID="_1802883956" r:id="rId291"/>
              </w:object>
            </w:r>
          </w:p>
        </w:tc>
        <w:tc>
          <w:tcPr>
            <w:tcW w:w="1239" w:type="dxa"/>
            <w:vAlign w:val="center"/>
          </w:tcPr>
          <w:p w14:paraId="47D1AC0D" w14:textId="28B455E5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1.97 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51C23FF2" w14:textId="7E690665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4.63 ± </w:t>
            </w:r>
            <w:r>
              <w:t>0.0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41BFCDC" w14:textId="64519EA1" w:rsidR="00D621A4" w:rsidRDefault="00D621A4" w:rsidP="00D621A4">
            <w:pPr>
              <w:jc w:val="center"/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± </w:t>
            </w:r>
            <w:r w:rsidRPr="00291833">
              <w:t>0.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0C04482" w14:textId="77777777" w:rsidR="00D621A4" w:rsidRDefault="00D621A4" w:rsidP="00D621A4">
            <w:r w:rsidRPr="004C7390">
              <w:rPr>
                <w:position w:val="-16"/>
              </w:rPr>
              <w:object w:dxaOrig="900" w:dyaOrig="440" w14:anchorId="7B7CA65F">
                <v:shape id="_x0000_i1148" type="#_x0000_t75" style="width:45.1pt;height:22.1pt" o:ole="">
                  <v:imagedata r:id="rId95" o:title=""/>
                </v:shape>
                <o:OLEObject Type="Embed" ProgID="Equation.DSMT4" ShapeID="_x0000_i1148" DrawAspect="Content" ObjectID="_1802883957" r:id="rId292"/>
              </w:object>
            </w:r>
          </w:p>
        </w:tc>
        <w:tc>
          <w:tcPr>
            <w:tcW w:w="1239" w:type="dxa"/>
            <w:vAlign w:val="center"/>
          </w:tcPr>
          <w:p w14:paraId="4B111F18" w14:textId="6C414485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161 ± </w:t>
            </w:r>
            <w:r>
              <w:t>0.003</w:t>
            </w:r>
          </w:p>
        </w:tc>
        <w:tc>
          <w:tcPr>
            <w:tcW w:w="1239" w:type="dxa"/>
            <w:vAlign w:val="center"/>
          </w:tcPr>
          <w:p w14:paraId="6AE2BCD3" w14:textId="6E0CAD1C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2.27 ± </w:t>
            </w:r>
            <w:r>
              <w:t>0.02</w:t>
            </w:r>
          </w:p>
        </w:tc>
        <w:tc>
          <w:tcPr>
            <w:tcW w:w="1239" w:type="dxa"/>
            <w:vAlign w:val="center"/>
          </w:tcPr>
          <w:p w14:paraId="1772D414" w14:textId="52178EC8" w:rsidR="00D621A4" w:rsidRDefault="00D621A4" w:rsidP="00D621A4">
            <w:pPr>
              <w:jc w:val="center"/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± </w:t>
            </w:r>
            <w:r w:rsidRPr="00F644B1">
              <w:t>0.000</w:t>
            </w:r>
            <w:r>
              <w:t>1</w:t>
            </w:r>
          </w:p>
        </w:tc>
      </w:tr>
      <w:tr w:rsidR="00D621A4" w14:paraId="08CB456C" w14:textId="77777777" w:rsidTr="004E5AEB">
        <w:tc>
          <w:tcPr>
            <w:tcW w:w="1238" w:type="dxa"/>
          </w:tcPr>
          <w:p w14:paraId="233CC2EF" w14:textId="77777777" w:rsidR="00D621A4" w:rsidRDefault="00D621A4" w:rsidP="00D621A4">
            <w:r w:rsidRPr="005A0FB8">
              <w:rPr>
                <w:position w:val="-16"/>
              </w:rPr>
              <w:object w:dxaOrig="840" w:dyaOrig="440" w14:anchorId="7807767B">
                <v:shape id="_x0000_i1149" type="#_x0000_t75" style="width:42.25pt;height:22.1pt" o:ole="">
                  <v:imagedata r:id="rId97" o:title=""/>
                </v:shape>
                <o:OLEObject Type="Embed" ProgID="Equation.DSMT4" ShapeID="_x0000_i1149" DrawAspect="Content" ObjectID="_1802883958" r:id="rId293"/>
              </w:object>
            </w:r>
          </w:p>
        </w:tc>
        <w:tc>
          <w:tcPr>
            <w:tcW w:w="1239" w:type="dxa"/>
            <w:vAlign w:val="center"/>
          </w:tcPr>
          <w:p w14:paraId="6D0F1620" w14:textId="3541F721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052 ± </w:t>
            </w:r>
            <w:r>
              <w:t>0.001</w:t>
            </w:r>
          </w:p>
        </w:tc>
        <w:tc>
          <w:tcPr>
            <w:tcW w:w="1239" w:type="dxa"/>
            <w:vAlign w:val="center"/>
          </w:tcPr>
          <w:p w14:paraId="76D0B884" w14:textId="5AC85F41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84 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0439990" w14:textId="62DC69B1" w:rsidR="00D621A4" w:rsidRDefault="00D621A4" w:rsidP="00D621A4">
            <w:pPr>
              <w:jc w:val="center"/>
            </w:pPr>
            <w:r w:rsidRPr="00C43AF6">
              <w:t>0.99983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C43AF6">
              <w:t>0.0000</w:t>
            </w:r>
            <w: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C66FBA8" w14:textId="77777777" w:rsidR="00D621A4" w:rsidRDefault="00D621A4" w:rsidP="00D621A4">
            <w:r w:rsidRPr="004C7390">
              <w:rPr>
                <w:position w:val="-16"/>
              </w:rPr>
              <w:object w:dxaOrig="859" w:dyaOrig="440" w14:anchorId="51594325">
                <v:shape id="_x0000_i1150" type="#_x0000_t75" style="width:43.2pt;height:22.1pt" o:ole="">
                  <v:imagedata r:id="rId99" o:title=""/>
                </v:shape>
                <o:OLEObject Type="Embed" ProgID="Equation.DSMT4" ShapeID="_x0000_i1150" DrawAspect="Content" ObjectID="_1802883959" r:id="rId294"/>
              </w:object>
            </w:r>
          </w:p>
        </w:tc>
        <w:tc>
          <w:tcPr>
            <w:tcW w:w="1239" w:type="dxa"/>
            <w:vAlign w:val="center"/>
          </w:tcPr>
          <w:p w14:paraId="15D14DC6" w14:textId="098DC39B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17 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19A17495" w14:textId="73B95888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1.38 ± </w:t>
            </w:r>
            <w:r>
              <w:t>0.02</w:t>
            </w:r>
          </w:p>
        </w:tc>
        <w:tc>
          <w:tcPr>
            <w:tcW w:w="1239" w:type="dxa"/>
            <w:vAlign w:val="center"/>
          </w:tcPr>
          <w:p w14:paraId="62022ED3" w14:textId="44878EA9" w:rsidR="00D621A4" w:rsidRDefault="00D621A4" w:rsidP="00D621A4">
            <w:pPr>
              <w:jc w:val="center"/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± </w:t>
            </w:r>
            <w:r w:rsidRPr="00C43AF6">
              <w:t>0.000</w:t>
            </w:r>
            <w:r>
              <w:t>2</w:t>
            </w:r>
          </w:p>
        </w:tc>
      </w:tr>
      <w:tr w:rsidR="00D621A4" w14:paraId="60A801FA" w14:textId="77777777" w:rsidTr="004E5AEB">
        <w:tc>
          <w:tcPr>
            <w:tcW w:w="1238" w:type="dxa"/>
          </w:tcPr>
          <w:p w14:paraId="793301DE" w14:textId="77777777" w:rsidR="00D621A4" w:rsidRDefault="00D621A4" w:rsidP="00D621A4">
            <w:r w:rsidRPr="00A24B9C">
              <w:rPr>
                <w:position w:val="-14"/>
              </w:rPr>
              <w:object w:dxaOrig="880" w:dyaOrig="400" w14:anchorId="6871C306">
                <v:shape id="_x0000_i1151" type="#_x0000_t75" style="width:43.2pt;height:19.2pt" o:ole="">
                  <v:imagedata r:id="rId101" o:title=""/>
                </v:shape>
                <o:OLEObject Type="Embed" ProgID="Equation.DSMT4" ShapeID="_x0000_i1151" DrawAspect="Content" ObjectID="_1802883960" r:id="rId295"/>
              </w:object>
            </w:r>
          </w:p>
        </w:tc>
        <w:tc>
          <w:tcPr>
            <w:tcW w:w="1239" w:type="dxa"/>
            <w:vAlign w:val="center"/>
          </w:tcPr>
          <w:p w14:paraId="34DBA659" w14:textId="0169F9C9" w:rsidR="00D621A4" w:rsidRDefault="00D621A4" w:rsidP="00D621A4">
            <w:pPr>
              <w:jc w:val="center"/>
            </w:pPr>
            <w:r>
              <w:t xml:space="preserve">0.35 </w:t>
            </w:r>
            <w:r>
              <w:rPr>
                <w:rFonts w:cs="Times New Roman"/>
              </w:rPr>
              <w:t xml:space="preserve">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6989722E" w14:textId="771CCB33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2.01 ± </w:t>
            </w:r>
            <w:r>
              <w:t>0.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8EE4459" w14:textId="3E94AD71" w:rsidR="00D621A4" w:rsidRDefault="00D621A4" w:rsidP="00D621A4">
            <w:pPr>
              <w:jc w:val="center"/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± </w:t>
            </w:r>
            <w:r w:rsidRPr="009F3C73">
              <w:t>0.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7C0EAEA" w14:textId="77777777" w:rsidR="00D621A4" w:rsidRDefault="00D621A4" w:rsidP="00D621A4">
            <w:r w:rsidRPr="00A24B9C">
              <w:rPr>
                <w:position w:val="-14"/>
              </w:rPr>
              <w:object w:dxaOrig="880" w:dyaOrig="400" w14:anchorId="6F539C30">
                <v:shape id="_x0000_i1152" type="#_x0000_t75" style="width:43.2pt;height:19.2pt" o:ole="">
                  <v:imagedata r:id="rId103" o:title=""/>
                </v:shape>
                <o:OLEObject Type="Embed" ProgID="Equation.DSMT4" ShapeID="_x0000_i1152" DrawAspect="Content" ObjectID="_1802883961" r:id="rId296"/>
              </w:object>
            </w:r>
          </w:p>
        </w:tc>
        <w:tc>
          <w:tcPr>
            <w:tcW w:w="1239" w:type="dxa"/>
            <w:vAlign w:val="center"/>
          </w:tcPr>
          <w:p w14:paraId="4F00F204" w14:textId="100D2B2D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154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72516994" w14:textId="3FD5AF09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2.04 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384C42B6" w14:textId="7C467788" w:rsidR="00D621A4" w:rsidRDefault="00D621A4" w:rsidP="00D621A4">
            <w:pPr>
              <w:jc w:val="center"/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± </w:t>
            </w:r>
            <w:r w:rsidRPr="00C43AF6">
              <w:t>0.0001</w:t>
            </w:r>
          </w:p>
        </w:tc>
      </w:tr>
      <w:tr w:rsidR="00702CA7" w14:paraId="7F23E12B" w14:textId="77777777" w:rsidTr="00AD7E01">
        <w:tc>
          <w:tcPr>
            <w:tcW w:w="1238" w:type="dxa"/>
          </w:tcPr>
          <w:p w14:paraId="2860C710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759BC390">
                <v:shape id="_x0000_i1153" type="#_x0000_t75" style="width:40.3pt;height:22.1pt" o:ole="">
                  <v:imagedata r:id="rId105" o:title=""/>
                </v:shape>
                <o:OLEObject Type="Embed" ProgID="Equation.DSMT4" ShapeID="_x0000_i1153" DrawAspect="Content" ObjectID="_1802883962" r:id="rId297"/>
              </w:object>
            </w:r>
          </w:p>
        </w:tc>
        <w:tc>
          <w:tcPr>
            <w:tcW w:w="1239" w:type="dxa"/>
            <w:vAlign w:val="center"/>
          </w:tcPr>
          <w:p w14:paraId="23C1723A" w14:textId="33488D1F" w:rsidR="00702CA7" w:rsidRDefault="00702CA7" w:rsidP="00702CA7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4F47E480" w14:textId="100DB25B" w:rsidR="00702CA7" w:rsidRDefault="00702CA7" w:rsidP="00702CA7">
            <w:pPr>
              <w:jc w:val="center"/>
            </w:pPr>
            <w:r>
              <w:t>2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415DCA4" w14:textId="5FC15A8A" w:rsidR="00702CA7" w:rsidRDefault="00702CA7" w:rsidP="00702CA7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5BE46C3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73AA5B54">
                <v:shape id="_x0000_i1154" type="#_x0000_t75" style="width:42.25pt;height:22.1pt" o:ole="">
                  <v:imagedata r:id="rId107" o:title=""/>
                </v:shape>
                <o:OLEObject Type="Embed" ProgID="Equation.DSMT4" ShapeID="_x0000_i1154" DrawAspect="Content" ObjectID="_1802883963" r:id="rId298"/>
              </w:object>
            </w:r>
          </w:p>
        </w:tc>
        <w:tc>
          <w:tcPr>
            <w:tcW w:w="1239" w:type="dxa"/>
            <w:vAlign w:val="center"/>
          </w:tcPr>
          <w:p w14:paraId="0FAD6FC0" w14:textId="314ADBFE" w:rsidR="00702CA7" w:rsidRDefault="00702CA7" w:rsidP="00702CA7">
            <w:pPr>
              <w:jc w:val="center"/>
            </w:pPr>
            <w:r>
              <w:t>225</w:t>
            </w:r>
          </w:p>
        </w:tc>
        <w:tc>
          <w:tcPr>
            <w:tcW w:w="1239" w:type="dxa"/>
            <w:vAlign w:val="center"/>
          </w:tcPr>
          <w:p w14:paraId="0BA4C21D" w14:textId="6590986C" w:rsidR="00702CA7" w:rsidRDefault="00702CA7" w:rsidP="00702CA7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4AB79033" w14:textId="301229A1" w:rsidR="00702CA7" w:rsidRDefault="00702CA7" w:rsidP="00702CA7">
            <w:pPr>
              <w:jc w:val="center"/>
            </w:pPr>
            <w:r w:rsidRPr="00B430D8">
              <w:t>0.5</w:t>
            </w:r>
            <w:r>
              <w:t>20</w:t>
            </w:r>
          </w:p>
        </w:tc>
      </w:tr>
      <w:tr w:rsidR="00702CA7" w14:paraId="79838640" w14:textId="77777777" w:rsidTr="00AD7E01">
        <w:tc>
          <w:tcPr>
            <w:tcW w:w="1238" w:type="dxa"/>
          </w:tcPr>
          <w:p w14:paraId="1E823D5D" w14:textId="77777777" w:rsidR="00702CA7" w:rsidRDefault="00702CA7" w:rsidP="00702CA7">
            <w:r w:rsidRPr="005A0FB8">
              <w:rPr>
                <w:position w:val="-16"/>
              </w:rPr>
              <w:object w:dxaOrig="880" w:dyaOrig="440" w14:anchorId="697E94A2">
                <v:shape id="_x0000_i1155" type="#_x0000_t75" style="width:43.2pt;height:22.1pt" o:ole="">
                  <v:imagedata r:id="rId109" o:title=""/>
                </v:shape>
                <o:OLEObject Type="Embed" ProgID="Equation.DSMT4" ShapeID="_x0000_i1155" DrawAspect="Content" ObjectID="_1802883964" r:id="rId299"/>
              </w:object>
            </w:r>
          </w:p>
        </w:tc>
        <w:tc>
          <w:tcPr>
            <w:tcW w:w="1239" w:type="dxa"/>
            <w:vAlign w:val="center"/>
          </w:tcPr>
          <w:p w14:paraId="0578CD50" w14:textId="0677C271" w:rsidR="00702CA7" w:rsidRDefault="00702CA7" w:rsidP="00702CA7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06693634" w14:textId="160D05E9" w:rsidR="00702CA7" w:rsidRDefault="00702CA7" w:rsidP="00702CA7">
            <w:pPr>
              <w:jc w:val="center"/>
            </w:pPr>
            <w:r>
              <w:t>20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D512EF4" w14:textId="346B4D8E" w:rsidR="00702CA7" w:rsidRDefault="00702CA7" w:rsidP="00702CA7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E82F3BE" w14:textId="77777777" w:rsidR="00702CA7" w:rsidRDefault="00702CA7" w:rsidP="00702CA7">
            <w:r w:rsidRPr="004C7390">
              <w:rPr>
                <w:position w:val="-16"/>
              </w:rPr>
              <w:object w:dxaOrig="880" w:dyaOrig="440" w14:anchorId="3818F314">
                <v:shape id="_x0000_i1156" type="#_x0000_t75" style="width:43.2pt;height:22.1pt" o:ole="">
                  <v:imagedata r:id="rId111" o:title=""/>
                </v:shape>
                <o:OLEObject Type="Embed" ProgID="Equation.DSMT4" ShapeID="_x0000_i1156" DrawAspect="Content" ObjectID="_1802883965" r:id="rId300"/>
              </w:object>
            </w:r>
          </w:p>
        </w:tc>
        <w:tc>
          <w:tcPr>
            <w:tcW w:w="1239" w:type="dxa"/>
            <w:vAlign w:val="center"/>
          </w:tcPr>
          <w:p w14:paraId="00CDCD91" w14:textId="2F7F49F8" w:rsidR="00702CA7" w:rsidRDefault="00702CA7" w:rsidP="00702CA7">
            <w:pPr>
              <w:jc w:val="center"/>
            </w:pPr>
            <w:r>
              <w:t>224</w:t>
            </w:r>
          </w:p>
        </w:tc>
        <w:tc>
          <w:tcPr>
            <w:tcW w:w="1239" w:type="dxa"/>
            <w:vAlign w:val="center"/>
          </w:tcPr>
          <w:p w14:paraId="7253EBCB" w14:textId="2113A7FC" w:rsidR="00702CA7" w:rsidRDefault="00702CA7" w:rsidP="00702CA7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1889CCD3" w14:textId="1089320A" w:rsidR="00702CA7" w:rsidRDefault="00702CA7" w:rsidP="00702CA7">
            <w:pPr>
              <w:jc w:val="center"/>
            </w:pPr>
            <w:r w:rsidRPr="0072678E">
              <w:t>0.52</w:t>
            </w:r>
            <w:r>
              <w:t>1</w:t>
            </w:r>
          </w:p>
        </w:tc>
      </w:tr>
      <w:tr w:rsidR="00702CA7" w14:paraId="5450E3DF" w14:textId="77777777" w:rsidTr="0036200D">
        <w:tc>
          <w:tcPr>
            <w:tcW w:w="1238" w:type="dxa"/>
          </w:tcPr>
          <w:p w14:paraId="45C25004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30321325">
                <v:shape id="_x0000_i1157" type="#_x0000_t75" style="width:40.3pt;height:22.1pt" o:ole="">
                  <v:imagedata r:id="rId113" o:title=""/>
                </v:shape>
                <o:OLEObject Type="Embed" ProgID="Equation.DSMT4" ShapeID="_x0000_i1157" DrawAspect="Content" ObjectID="_1802883966" r:id="rId301"/>
              </w:object>
            </w:r>
          </w:p>
        </w:tc>
        <w:tc>
          <w:tcPr>
            <w:tcW w:w="1239" w:type="dxa"/>
            <w:vAlign w:val="center"/>
          </w:tcPr>
          <w:p w14:paraId="4A849294" w14:textId="1B600AF9" w:rsidR="00702CA7" w:rsidRDefault="00702CA7" w:rsidP="00702CA7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5AF80B89" w14:textId="453B6C20" w:rsidR="00702CA7" w:rsidRDefault="00702CA7" w:rsidP="00702CA7">
            <w:pPr>
              <w:jc w:val="center"/>
            </w:pPr>
            <w:r>
              <w:t>17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8DF6374" w14:textId="5CA30CD3" w:rsidR="00702CA7" w:rsidRDefault="00702CA7" w:rsidP="00702CA7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CF74D6E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0C1533DB">
                <v:shape id="_x0000_i1158" type="#_x0000_t75" style="width:42.25pt;height:22.1pt" o:ole="">
                  <v:imagedata r:id="rId115" o:title=""/>
                </v:shape>
                <o:OLEObject Type="Embed" ProgID="Equation.DSMT4" ShapeID="_x0000_i1158" DrawAspect="Content" ObjectID="_1802883967" r:id="rId302"/>
              </w:object>
            </w:r>
          </w:p>
        </w:tc>
        <w:tc>
          <w:tcPr>
            <w:tcW w:w="1239" w:type="dxa"/>
            <w:vAlign w:val="center"/>
          </w:tcPr>
          <w:p w14:paraId="26624B35" w14:textId="34849E61" w:rsidR="00702CA7" w:rsidRDefault="00702CA7" w:rsidP="00702CA7">
            <w:pPr>
              <w:jc w:val="center"/>
            </w:pPr>
            <w:r>
              <w:t>197</w:t>
            </w:r>
          </w:p>
        </w:tc>
        <w:tc>
          <w:tcPr>
            <w:tcW w:w="1239" w:type="dxa"/>
            <w:vAlign w:val="center"/>
          </w:tcPr>
          <w:p w14:paraId="23EBE65B" w14:textId="086179A3" w:rsidR="00702CA7" w:rsidRDefault="00702CA7" w:rsidP="00702CA7">
            <w:pPr>
              <w:jc w:val="center"/>
            </w:pPr>
            <w:r>
              <w:t>181</w:t>
            </w:r>
          </w:p>
        </w:tc>
        <w:tc>
          <w:tcPr>
            <w:tcW w:w="1239" w:type="dxa"/>
            <w:vAlign w:val="center"/>
          </w:tcPr>
          <w:p w14:paraId="2BF0EA15" w14:textId="4A2A5107" w:rsidR="00702CA7" w:rsidRDefault="00702CA7" w:rsidP="00702CA7">
            <w:pPr>
              <w:jc w:val="center"/>
            </w:pPr>
            <w:r w:rsidRPr="0014155A">
              <w:t>0.551</w:t>
            </w:r>
          </w:p>
        </w:tc>
      </w:tr>
      <w:tr w:rsidR="00702CA7" w14:paraId="03DB1CB0" w14:textId="77777777" w:rsidTr="0036200D">
        <w:tc>
          <w:tcPr>
            <w:tcW w:w="1238" w:type="dxa"/>
          </w:tcPr>
          <w:p w14:paraId="3E42BD5A" w14:textId="77777777" w:rsidR="00702CA7" w:rsidRDefault="00702CA7" w:rsidP="00702CA7">
            <w:r w:rsidRPr="005A0FB8">
              <w:rPr>
                <w:position w:val="-16"/>
              </w:rPr>
              <w:object w:dxaOrig="880" w:dyaOrig="440" w14:anchorId="247321FE">
                <v:shape id="_x0000_i1159" type="#_x0000_t75" style="width:43.2pt;height:22.1pt" o:ole="">
                  <v:imagedata r:id="rId117" o:title=""/>
                </v:shape>
                <o:OLEObject Type="Embed" ProgID="Equation.DSMT4" ShapeID="_x0000_i1159" DrawAspect="Content" ObjectID="_1802883968" r:id="rId303"/>
              </w:object>
            </w:r>
          </w:p>
        </w:tc>
        <w:tc>
          <w:tcPr>
            <w:tcW w:w="1239" w:type="dxa"/>
            <w:vAlign w:val="center"/>
          </w:tcPr>
          <w:p w14:paraId="2166E948" w14:textId="2644FCEF" w:rsidR="00702CA7" w:rsidRDefault="00702CA7" w:rsidP="00702CA7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041042DB" w14:textId="3317EB80" w:rsidR="00702CA7" w:rsidRDefault="00702CA7" w:rsidP="00702CA7">
            <w:pPr>
              <w:jc w:val="center"/>
            </w:pPr>
            <w:r>
              <w:t>17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EE17AE9" w14:textId="508419AD" w:rsidR="00702CA7" w:rsidRDefault="00702CA7" w:rsidP="00702CA7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B35350E" w14:textId="77777777" w:rsidR="00702CA7" w:rsidRDefault="00702CA7" w:rsidP="00702CA7">
            <w:r w:rsidRPr="004C7390">
              <w:rPr>
                <w:position w:val="-16"/>
              </w:rPr>
              <w:object w:dxaOrig="880" w:dyaOrig="440" w14:anchorId="6FEBC10C">
                <v:shape id="_x0000_i1160" type="#_x0000_t75" style="width:43.2pt;height:22.1pt" o:ole="">
                  <v:imagedata r:id="rId119" o:title=""/>
                </v:shape>
                <o:OLEObject Type="Embed" ProgID="Equation.DSMT4" ShapeID="_x0000_i1160" DrawAspect="Content" ObjectID="_1802883969" r:id="rId304"/>
              </w:object>
            </w:r>
          </w:p>
        </w:tc>
        <w:tc>
          <w:tcPr>
            <w:tcW w:w="1239" w:type="dxa"/>
            <w:vAlign w:val="center"/>
          </w:tcPr>
          <w:p w14:paraId="33413008" w14:textId="6724AA57" w:rsidR="00702CA7" w:rsidRDefault="00702CA7" w:rsidP="00702CA7">
            <w:pPr>
              <w:jc w:val="center"/>
            </w:pPr>
            <w:r>
              <w:t>238</w:t>
            </w:r>
          </w:p>
        </w:tc>
        <w:tc>
          <w:tcPr>
            <w:tcW w:w="1239" w:type="dxa"/>
            <w:vAlign w:val="center"/>
          </w:tcPr>
          <w:p w14:paraId="66DC637E" w14:textId="32936945" w:rsidR="00702CA7" w:rsidRDefault="00702CA7" w:rsidP="00702CA7">
            <w:pPr>
              <w:jc w:val="center"/>
            </w:pPr>
            <w:r>
              <w:t>213</w:t>
            </w:r>
          </w:p>
        </w:tc>
        <w:tc>
          <w:tcPr>
            <w:tcW w:w="1239" w:type="dxa"/>
            <w:vAlign w:val="center"/>
          </w:tcPr>
          <w:p w14:paraId="2FE1C8A5" w14:textId="4593F03A" w:rsidR="00702CA7" w:rsidRDefault="00702CA7" w:rsidP="00702CA7">
            <w:pPr>
              <w:jc w:val="center"/>
            </w:pPr>
            <w:r w:rsidRPr="00D62840">
              <w:t>0.52</w:t>
            </w:r>
            <w:r>
              <w:t>5</w:t>
            </w:r>
          </w:p>
        </w:tc>
      </w:tr>
      <w:tr w:rsidR="00702CA7" w14:paraId="58F7E650" w14:textId="77777777" w:rsidTr="004D0C88">
        <w:tc>
          <w:tcPr>
            <w:tcW w:w="1238" w:type="dxa"/>
          </w:tcPr>
          <w:p w14:paraId="07E84F01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4259D6E8">
                <v:shape id="_x0000_i1161" type="#_x0000_t75" style="width:40.3pt;height:22.1pt" o:ole="">
                  <v:imagedata r:id="rId121" o:title=""/>
                </v:shape>
                <o:OLEObject Type="Embed" ProgID="Equation.DSMT4" ShapeID="_x0000_i1161" DrawAspect="Content" ObjectID="_1802883970" r:id="rId305"/>
              </w:object>
            </w:r>
          </w:p>
        </w:tc>
        <w:tc>
          <w:tcPr>
            <w:tcW w:w="1239" w:type="dxa"/>
            <w:vAlign w:val="center"/>
          </w:tcPr>
          <w:p w14:paraId="762B7C47" w14:textId="31644242" w:rsidR="00702CA7" w:rsidRDefault="00702CA7" w:rsidP="00702CA7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7D4BA25B" w14:textId="5AC0F7AF" w:rsidR="00702CA7" w:rsidRDefault="00702CA7" w:rsidP="00702CA7">
            <w:pPr>
              <w:jc w:val="center"/>
            </w:pPr>
            <w:r>
              <w:t>1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9A072EB" w14:textId="4AC05358" w:rsidR="00702CA7" w:rsidRDefault="00702CA7" w:rsidP="00702CA7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B6596EE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0B964B57">
                <v:shape id="_x0000_i1162" type="#_x0000_t75" style="width:42.25pt;height:22.1pt" o:ole="">
                  <v:imagedata r:id="rId123" o:title=""/>
                </v:shape>
                <o:OLEObject Type="Embed" ProgID="Equation.DSMT4" ShapeID="_x0000_i1162" DrawAspect="Content" ObjectID="_1802883971" r:id="rId306"/>
              </w:object>
            </w:r>
          </w:p>
        </w:tc>
        <w:tc>
          <w:tcPr>
            <w:tcW w:w="1239" w:type="dxa"/>
            <w:vAlign w:val="center"/>
          </w:tcPr>
          <w:p w14:paraId="035C2871" w14:textId="2F7DF77E" w:rsidR="00702CA7" w:rsidRDefault="00702CA7" w:rsidP="00702CA7">
            <w:pPr>
              <w:jc w:val="center"/>
            </w:pPr>
            <w:r>
              <w:t>170</w:t>
            </w:r>
          </w:p>
        </w:tc>
        <w:tc>
          <w:tcPr>
            <w:tcW w:w="1239" w:type="dxa"/>
            <w:vAlign w:val="center"/>
          </w:tcPr>
          <w:p w14:paraId="018833D2" w14:textId="3E3C105F" w:rsidR="00702CA7" w:rsidRDefault="00702CA7" w:rsidP="00702CA7">
            <w:pPr>
              <w:jc w:val="center"/>
            </w:pPr>
            <w:r>
              <w:t>56</w:t>
            </w:r>
          </w:p>
        </w:tc>
        <w:tc>
          <w:tcPr>
            <w:tcW w:w="1239" w:type="dxa"/>
            <w:vAlign w:val="center"/>
          </w:tcPr>
          <w:p w14:paraId="6138BEAD" w14:textId="1C988E9B" w:rsidR="00702CA7" w:rsidRDefault="00702CA7" w:rsidP="00702CA7">
            <w:pPr>
              <w:jc w:val="center"/>
            </w:pPr>
            <w:r w:rsidRPr="0014155A">
              <w:t>0.46</w:t>
            </w:r>
            <w:r>
              <w:t>5</w:t>
            </w:r>
          </w:p>
        </w:tc>
      </w:tr>
      <w:tr w:rsidR="00702CA7" w14:paraId="44A2D6E1" w14:textId="77777777" w:rsidTr="004D0C88">
        <w:tc>
          <w:tcPr>
            <w:tcW w:w="1238" w:type="dxa"/>
          </w:tcPr>
          <w:p w14:paraId="394B6CD8" w14:textId="77777777" w:rsidR="00702CA7" w:rsidRDefault="00702CA7" w:rsidP="00702CA7">
            <w:r w:rsidRPr="005A0FB8">
              <w:rPr>
                <w:position w:val="-16"/>
              </w:rPr>
              <w:object w:dxaOrig="880" w:dyaOrig="440" w14:anchorId="1FD4FFE8">
                <v:shape id="_x0000_i1163" type="#_x0000_t75" style="width:43.2pt;height:22.1pt" o:ole="">
                  <v:imagedata r:id="rId125" o:title=""/>
                </v:shape>
                <o:OLEObject Type="Embed" ProgID="Equation.DSMT4" ShapeID="_x0000_i1163" DrawAspect="Content" ObjectID="_1802883972" r:id="rId307"/>
              </w:object>
            </w:r>
          </w:p>
        </w:tc>
        <w:tc>
          <w:tcPr>
            <w:tcW w:w="1239" w:type="dxa"/>
            <w:vAlign w:val="center"/>
          </w:tcPr>
          <w:p w14:paraId="1D9B75E2" w14:textId="6EC8E9A4" w:rsidR="00702CA7" w:rsidRDefault="00702CA7" w:rsidP="00702CA7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700629A7" w14:textId="30BDB58B" w:rsidR="00702CA7" w:rsidRDefault="00702CA7" w:rsidP="00702CA7">
            <w:pPr>
              <w:jc w:val="center"/>
            </w:pPr>
            <w:r>
              <w:t>14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778E19B" w14:textId="5522A363" w:rsidR="00702CA7" w:rsidRDefault="00702CA7" w:rsidP="00702CA7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373CD8D" w14:textId="77777777" w:rsidR="00702CA7" w:rsidRDefault="00702CA7" w:rsidP="00702CA7">
            <w:r w:rsidRPr="004C7390">
              <w:rPr>
                <w:position w:val="-16"/>
              </w:rPr>
              <w:object w:dxaOrig="880" w:dyaOrig="440" w14:anchorId="496A1CB4">
                <v:shape id="_x0000_i1164" type="#_x0000_t75" style="width:43.2pt;height:22.1pt" o:ole="">
                  <v:imagedata r:id="rId127" o:title=""/>
                </v:shape>
                <o:OLEObject Type="Embed" ProgID="Equation.DSMT4" ShapeID="_x0000_i1164" DrawAspect="Content" ObjectID="_1802883973" r:id="rId308"/>
              </w:object>
            </w:r>
          </w:p>
        </w:tc>
        <w:tc>
          <w:tcPr>
            <w:tcW w:w="1239" w:type="dxa"/>
            <w:vAlign w:val="center"/>
          </w:tcPr>
          <w:p w14:paraId="7CA176AE" w14:textId="53C9DEC4" w:rsidR="00702CA7" w:rsidRDefault="00702CA7" w:rsidP="00702CA7">
            <w:pPr>
              <w:jc w:val="center"/>
            </w:pPr>
            <w:r>
              <w:t>202</w:t>
            </w:r>
          </w:p>
        </w:tc>
        <w:tc>
          <w:tcPr>
            <w:tcW w:w="1239" w:type="dxa"/>
            <w:vAlign w:val="center"/>
          </w:tcPr>
          <w:p w14:paraId="5952F6F5" w14:textId="35907485" w:rsidR="00702CA7" w:rsidRDefault="00702CA7" w:rsidP="00702CA7">
            <w:pPr>
              <w:jc w:val="center"/>
            </w:pPr>
            <w:r>
              <w:t>74</w:t>
            </w:r>
          </w:p>
        </w:tc>
        <w:tc>
          <w:tcPr>
            <w:tcW w:w="1239" w:type="dxa"/>
            <w:vAlign w:val="center"/>
          </w:tcPr>
          <w:p w14:paraId="5ED8F7AF" w14:textId="0FB2B1A3" w:rsidR="00702CA7" w:rsidRDefault="00702CA7" w:rsidP="00702CA7">
            <w:pPr>
              <w:jc w:val="center"/>
            </w:pPr>
            <w:r w:rsidRPr="00676023">
              <w:t>0.33</w:t>
            </w:r>
            <w:r>
              <w:t>6</w:t>
            </w:r>
          </w:p>
        </w:tc>
      </w:tr>
      <w:tr w:rsidR="00702CA7" w14:paraId="783F5027" w14:textId="77777777" w:rsidTr="00921B2A">
        <w:tc>
          <w:tcPr>
            <w:tcW w:w="1238" w:type="dxa"/>
          </w:tcPr>
          <w:p w14:paraId="361A5B91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06DC12CA">
                <v:shape id="_x0000_i1165" type="#_x0000_t75" style="width:40.3pt;height:22.1pt" o:ole="">
                  <v:imagedata r:id="rId129" o:title=""/>
                </v:shape>
                <o:OLEObject Type="Embed" ProgID="Equation.DSMT4" ShapeID="_x0000_i1165" DrawAspect="Content" ObjectID="_1802883974" r:id="rId309"/>
              </w:object>
            </w:r>
          </w:p>
        </w:tc>
        <w:tc>
          <w:tcPr>
            <w:tcW w:w="1239" w:type="dxa"/>
            <w:vAlign w:val="center"/>
          </w:tcPr>
          <w:p w14:paraId="2C379DBF" w14:textId="34444C23" w:rsidR="00702CA7" w:rsidRDefault="00702CA7" w:rsidP="00702CA7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6CAB7A95" w14:textId="46040B2B" w:rsidR="00702CA7" w:rsidRDefault="00702CA7" w:rsidP="00702CA7">
            <w:pPr>
              <w:jc w:val="center"/>
            </w:pPr>
            <w:r>
              <w:t>1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98A89F0" w14:textId="79437A63" w:rsidR="00702CA7" w:rsidRDefault="00702CA7" w:rsidP="00702CA7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DA6D91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43C98A5A">
                <v:shape id="_x0000_i1166" type="#_x0000_t75" style="width:42.25pt;height:22.1pt" o:ole="">
                  <v:imagedata r:id="rId131" o:title=""/>
                </v:shape>
                <o:OLEObject Type="Embed" ProgID="Equation.DSMT4" ShapeID="_x0000_i1166" DrawAspect="Content" ObjectID="_1802883975" r:id="rId310"/>
              </w:object>
            </w:r>
          </w:p>
        </w:tc>
        <w:tc>
          <w:tcPr>
            <w:tcW w:w="1239" w:type="dxa"/>
            <w:vAlign w:val="center"/>
          </w:tcPr>
          <w:p w14:paraId="30AA220D" w14:textId="7391231E" w:rsidR="00702CA7" w:rsidRDefault="00702CA7" w:rsidP="00702CA7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09E9266A" w14:textId="0B44E76F" w:rsidR="00702CA7" w:rsidRDefault="00702CA7" w:rsidP="00702CA7">
            <w:pPr>
              <w:jc w:val="center"/>
            </w:pPr>
            <w:r>
              <w:t>53</w:t>
            </w:r>
          </w:p>
        </w:tc>
        <w:tc>
          <w:tcPr>
            <w:tcW w:w="1239" w:type="dxa"/>
            <w:vAlign w:val="center"/>
          </w:tcPr>
          <w:p w14:paraId="5073743E" w14:textId="5F43F395" w:rsidR="00702CA7" w:rsidRDefault="00702CA7" w:rsidP="00702CA7">
            <w:pPr>
              <w:jc w:val="center"/>
            </w:pPr>
            <w:r w:rsidRPr="0072678E">
              <w:t>0.44</w:t>
            </w:r>
            <w:r>
              <w:t>4</w:t>
            </w:r>
          </w:p>
        </w:tc>
      </w:tr>
      <w:tr w:rsidR="00702CA7" w14:paraId="3CC624BF" w14:textId="77777777" w:rsidTr="00921B2A">
        <w:tc>
          <w:tcPr>
            <w:tcW w:w="1238" w:type="dxa"/>
          </w:tcPr>
          <w:p w14:paraId="2FF2DC02" w14:textId="77777777" w:rsidR="00702CA7" w:rsidRDefault="00702CA7" w:rsidP="00702CA7">
            <w:r w:rsidRPr="00A24B9C">
              <w:rPr>
                <w:position w:val="-14"/>
              </w:rPr>
              <w:object w:dxaOrig="859" w:dyaOrig="400" w14:anchorId="25CD76AA">
                <v:shape id="_x0000_i1167" type="#_x0000_t75" style="width:43.2pt;height:19.2pt" o:ole="">
                  <v:imagedata r:id="rId133" o:title=""/>
                </v:shape>
                <o:OLEObject Type="Embed" ProgID="Equation.DSMT4" ShapeID="_x0000_i1167" DrawAspect="Content" ObjectID="_1802883976" r:id="rId311"/>
              </w:object>
            </w:r>
          </w:p>
        </w:tc>
        <w:tc>
          <w:tcPr>
            <w:tcW w:w="1239" w:type="dxa"/>
            <w:vAlign w:val="center"/>
          </w:tcPr>
          <w:p w14:paraId="12EF0BAD" w14:textId="24459CAE" w:rsidR="00702CA7" w:rsidRDefault="00702CA7" w:rsidP="00702CA7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779FA23E" w14:textId="0157035B" w:rsidR="00702CA7" w:rsidRDefault="00702CA7" w:rsidP="00702CA7">
            <w:pPr>
              <w:jc w:val="center"/>
            </w:pPr>
            <w:r>
              <w:t>12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2201FC8" w14:textId="657D413E" w:rsidR="00702CA7" w:rsidRDefault="00702CA7" w:rsidP="00702CA7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5700DDA" w14:textId="77777777" w:rsidR="00702CA7" w:rsidRDefault="00702CA7" w:rsidP="00702CA7">
            <w:r w:rsidRPr="00A24B9C">
              <w:rPr>
                <w:position w:val="-14"/>
              </w:rPr>
              <w:object w:dxaOrig="859" w:dyaOrig="400" w14:anchorId="564E14AC">
                <v:shape id="_x0000_i1168" type="#_x0000_t75" style="width:43.2pt;height:19.2pt" o:ole="">
                  <v:imagedata r:id="rId135" o:title=""/>
                </v:shape>
                <o:OLEObject Type="Embed" ProgID="Equation.DSMT4" ShapeID="_x0000_i1168" DrawAspect="Content" ObjectID="_1802883977" r:id="rId312"/>
              </w:object>
            </w:r>
          </w:p>
        </w:tc>
        <w:tc>
          <w:tcPr>
            <w:tcW w:w="1239" w:type="dxa"/>
            <w:vAlign w:val="center"/>
          </w:tcPr>
          <w:p w14:paraId="16D04801" w14:textId="7830A8AB" w:rsidR="00702CA7" w:rsidRDefault="00702CA7" w:rsidP="00702CA7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4F66FFBE" w14:textId="576ABAE5" w:rsidR="00702CA7" w:rsidRDefault="00702CA7" w:rsidP="00702CA7">
            <w:pPr>
              <w:jc w:val="center"/>
            </w:pPr>
            <w:r>
              <w:t>49</w:t>
            </w:r>
          </w:p>
        </w:tc>
        <w:tc>
          <w:tcPr>
            <w:tcW w:w="1239" w:type="dxa"/>
            <w:vAlign w:val="center"/>
          </w:tcPr>
          <w:p w14:paraId="3D6DEA66" w14:textId="33C6FE81" w:rsidR="00702CA7" w:rsidRDefault="00702CA7" w:rsidP="00702CA7">
            <w:pPr>
              <w:jc w:val="center"/>
            </w:pPr>
            <w:r w:rsidRPr="00676023">
              <w:t>0.50</w:t>
            </w:r>
            <w:r>
              <w:t>4</w:t>
            </w:r>
          </w:p>
        </w:tc>
      </w:tr>
      <w:tr w:rsidR="00543CA3" w14:paraId="125F6501" w14:textId="77777777" w:rsidTr="000E6128">
        <w:tc>
          <w:tcPr>
            <w:tcW w:w="1238" w:type="dxa"/>
          </w:tcPr>
          <w:p w14:paraId="187C7720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0C7BFE2D">
                <v:shape id="_x0000_i1169" type="#_x0000_t75" style="width:43.2pt;height:22.1pt" o:ole="">
                  <v:imagedata r:id="rId137" o:title=""/>
                </v:shape>
                <o:OLEObject Type="Embed" ProgID="Equation.DSMT4" ShapeID="_x0000_i1169" DrawAspect="Content" ObjectID="_1802883978" r:id="rId313"/>
              </w:object>
            </w:r>
          </w:p>
        </w:tc>
        <w:tc>
          <w:tcPr>
            <w:tcW w:w="1239" w:type="dxa"/>
            <w:vAlign w:val="center"/>
          </w:tcPr>
          <w:p w14:paraId="79F2C1E4" w14:textId="1B3A423C" w:rsidR="00543CA3" w:rsidRDefault="00543CA3" w:rsidP="00543CA3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71053BAA" w14:textId="4FC41F6A" w:rsidR="00543CA3" w:rsidRDefault="00543CA3" w:rsidP="00543CA3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0CEE210" w14:textId="46855D2A" w:rsidR="00543CA3" w:rsidRDefault="00543CA3" w:rsidP="00543CA3">
            <w:pPr>
              <w:jc w:val="center"/>
            </w:pPr>
            <w:r>
              <w:t>0.96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BC38303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0BD2C936">
                <v:shape id="_x0000_i1170" type="#_x0000_t75" style="width:43.2pt;height:22.1pt" o:ole="">
                  <v:imagedata r:id="rId139" o:title=""/>
                </v:shape>
                <o:OLEObject Type="Embed" ProgID="Equation.DSMT4" ShapeID="_x0000_i1170" DrawAspect="Content" ObjectID="_1802883979" r:id="rId314"/>
              </w:object>
            </w:r>
          </w:p>
        </w:tc>
        <w:tc>
          <w:tcPr>
            <w:tcW w:w="1239" w:type="dxa"/>
            <w:vAlign w:val="center"/>
          </w:tcPr>
          <w:p w14:paraId="2685E607" w14:textId="303C4021" w:rsidR="00543CA3" w:rsidRDefault="00543CA3" w:rsidP="00543CA3">
            <w:pPr>
              <w:jc w:val="center"/>
            </w:pPr>
            <w:r>
              <w:t>31</w:t>
            </w:r>
          </w:p>
        </w:tc>
        <w:tc>
          <w:tcPr>
            <w:tcW w:w="1239" w:type="dxa"/>
            <w:vAlign w:val="center"/>
          </w:tcPr>
          <w:p w14:paraId="79D66F82" w14:textId="2FFD2E0F" w:rsidR="00543CA3" w:rsidRDefault="00543CA3" w:rsidP="00543CA3">
            <w:pPr>
              <w:jc w:val="center"/>
            </w:pPr>
            <w:r>
              <w:t>37</w:t>
            </w:r>
          </w:p>
        </w:tc>
        <w:tc>
          <w:tcPr>
            <w:tcW w:w="1239" w:type="dxa"/>
            <w:vAlign w:val="center"/>
          </w:tcPr>
          <w:p w14:paraId="3280CDAE" w14:textId="160692B5" w:rsidR="00543CA3" w:rsidRDefault="00543CA3" w:rsidP="00543CA3">
            <w:pPr>
              <w:jc w:val="center"/>
            </w:pPr>
            <w:r>
              <w:t>0.936</w:t>
            </w:r>
          </w:p>
        </w:tc>
      </w:tr>
      <w:tr w:rsidR="00543CA3" w14:paraId="21A97286" w14:textId="77777777" w:rsidTr="000E6128">
        <w:tc>
          <w:tcPr>
            <w:tcW w:w="1238" w:type="dxa"/>
          </w:tcPr>
          <w:p w14:paraId="70B29434" w14:textId="77777777" w:rsidR="00543CA3" w:rsidRDefault="00543CA3" w:rsidP="00543CA3">
            <w:r w:rsidRPr="005A0FB8">
              <w:rPr>
                <w:position w:val="-16"/>
              </w:rPr>
              <w:object w:dxaOrig="940" w:dyaOrig="440" w14:anchorId="307DCD52">
                <v:shape id="_x0000_i1171" type="#_x0000_t75" style="width:46.1pt;height:22.1pt" o:ole="">
                  <v:imagedata r:id="rId141" o:title=""/>
                </v:shape>
                <o:OLEObject Type="Embed" ProgID="Equation.DSMT4" ShapeID="_x0000_i1171" DrawAspect="Content" ObjectID="_1802883980" r:id="rId315"/>
              </w:object>
            </w:r>
          </w:p>
        </w:tc>
        <w:tc>
          <w:tcPr>
            <w:tcW w:w="1239" w:type="dxa"/>
            <w:vAlign w:val="center"/>
          </w:tcPr>
          <w:p w14:paraId="0DEC7B9D" w14:textId="02B9460A" w:rsidR="00543CA3" w:rsidRDefault="00543CA3" w:rsidP="00543CA3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444EFF17" w14:textId="2FDAAD64" w:rsidR="00543CA3" w:rsidRDefault="00543CA3" w:rsidP="00543CA3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59CF305" w14:textId="2D6A55C7" w:rsidR="00543CA3" w:rsidRDefault="00543CA3" w:rsidP="00543CA3">
            <w:pPr>
              <w:jc w:val="center"/>
            </w:pPr>
            <w:r>
              <w:t>0.95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123BC3E" w14:textId="77777777" w:rsidR="00543CA3" w:rsidRDefault="00543CA3" w:rsidP="00543CA3">
            <w:r w:rsidRPr="004C7390">
              <w:rPr>
                <w:position w:val="-16"/>
              </w:rPr>
              <w:object w:dxaOrig="940" w:dyaOrig="440" w14:anchorId="653A9F2C">
                <v:shape id="_x0000_i1172" type="#_x0000_t75" style="width:46.1pt;height:22.1pt" o:ole="">
                  <v:imagedata r:id="rId143" o:title=""/>
                </v:shape>
                <o:OLEObject Type="Embed" ProgID="Equation.DSMT4" ShapeID="_x0000_i1172" DrawAspect="Content" ObjectID="_1802883981" r:id="rId316"/>
              </w:object>
            </w:r>
          </w:p>
        </w:tc>
        <w:tc>
          <w:tcPr>
            <w:tcW w:w="1239" w:type="dxa"/>
            <w:vAlign w:val="center"/>
          </w:tcPr>
          <w:p w14:paraId="22F95D8F" w14:textId="761103BF" w:rsidR="00543CA3" w:rsidRDefault="00543CA3" w:rsidP="00543CA3">
            <w:pPr>
              <w:jc w:val="center"/>
            </w:pPr>
            <w:r>
              <w:t>47</w:t>
            </w:r>
          </w:p>
        </w:tc>
        <w:tc>
          <w:tcPr>
            <w:tcW w:w="1239" w:type="dxa"/>
            <w:vAlign w:val="center"/>
          </w:tcPr>
          <w:p w14:paraId="5386F1EB" w14:textId="26CD6C43" w:rsidR="00543CA3" w:rsidRDefault="00543CA3" w:rsidP="00543CA3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7AFB9C55" w14:textId="090F1B3F" w:rsidR="00543CA3" w:rsidRDefault="00543CA3" w:rsidP="00543CA3">
            <w:pPr>
              <w:jc w:val="center"/>
            </w:pPr>
            <w:r>
              <w:t>0.870</w:t>
            </w:r>
          </w:p>
        </w:tc>
      </w:tr>
      <w:tr w:rsidR="00543CA3" w14:paraId="4274BFE8" w14:textId="77777777" w:rsidTr="00BD757D">
        <w:tc>
          <w:tcPr>
            <w:tcW w:w="1238" w:type="dxa"/>
          </w:tcPr>
          <w:p w14:paraId="7C9B4C14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14F959C4">
                <v:shape id="_x0000_i1173" type="#_x0000_t75" style="width:43.2pt;height:22.1pt" o:ole="">
                  <v:imagedata r:id="rId145" o:title=""/>
                </v:shape>
                <o:OLEObject Type="Embed" ProgID="Equation.DSMT4" ShapeID="_x0000_i1173" DrawAspect="Content" ObjectID="_1802883982" r:id="rId317"/>
              </w:object>
            </w:r>
          </w:p>
        </w:tc>
        <w:tc>
          <w:tcPr>
            <w:tcW w:w="1239" w:type="dxa"/>
            <w:vAlign w:val="center"/>
          </w:tcPr>
          <w:p w14:paraId="6CC28D74" w14:textId="74CBFA90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7EB99472" w14:textId="6B16BFA0" w:rsidR="00543CA3" w:rsidRDefault="00543CA3" w:rsidP="00543CA3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080DC9D" w14:textId="531EECE2" w:rsidR="00543CA3" w:rsidRDefault="00543CA3" w:rsidP="00543CA3">
            <w:pPr>
              <w:jc w:val="center"/>
            </w:pPr>
            <w:r>
              <w:t>0.96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9C4EF9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3CF57491">
                <v:shape id="_x0000_i1174" type="#_x0000_t75" style="width:43.2pt;height:22.1pt" o:ole="">
                  <v:imagedata r:id="rId147" o:title=""/>
                </v:shape>
                <o:OLEObject Type="Embed" ProgID="Equation.DSMT4" ShapeID="_x0000_i1174" DrawAspect="Content" ObjectID="_1802883983" r:id="rId318"/>
              </w:object>
            </w:r>
          </w:p>
        </w:tc>
        <w:tc>
          <w:tcPr>
            <w:tcW w:w="1239" w:type="dxa"/>
            <w:vAlign w:val="center"/>
          </w:tcPr>
          <w:p w14:paraId="398E7B6D" w14:textId="29F9774A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2A21DDB0" w14:textId="6A6DD2CD" w:rsidR="00543CA3" w:rsidRDefault="00543CA3" w:rsidP="00543CA3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704281A6" w14:textId="462A0039" w:rsidR="00543CA3" w:rsidRDefault="00543CA3" w:rsidP="00543CA3">
            <w:pPr>
              <w:jc w:val="center"/>
            </w:pPr>
            <w:r>
              <w:t>0.987</w:t>
            </w:r>
          </w:p>
        </w:tc>
      </w:tr>
      <w:tr w:rsidR="00543CA3" w14:paraId="4102FA76" w14:textId="77777777" w:rsidTr="00BD757D">
        <w:tc>
          <w:tcPr>
            <w:tcW w:w="1238" w:type="dxa"/>
          </w:tcPr>
          <w:p w14:paraId="13F2F1D7" w14:textId="77777777" w:rsidR="00543CA3" w:rsidRDefault="00543CA3" w:rsidP="00543CA3">
            <w:r w:rsidRPr="005A0FB8">
              <w:rPr>
                <w:position w:val="-16"/>
              </w:rPr>
              <w:object w:dxaOrig="920" w:dyaOrig="440" w14:anchorId="2F85B9A4">
                <v:shape id="_x0000_i1175" type="#_x0000_t75" style="width:46.1pt;height:22.1pt" o:ole="">
                  <v:imagedata r:id="rId149" o:title=""/>
                </v:shape>
                <o:OLEObject Type="Embed" ProgID="Equation.DSMT4" ShapeID="_x0000_i1175" DrawAspect="Content" ObjectID="_1802883984" r:id="rId319"/>
              </w:object>
            </w:r>
          </w:p>
        </w:tc>
        <w:tc>
          <w:tcPr>
            <w:tcW w:w="1239" w:type="dxa"/>
            <w:vAlign w:val="center"/>
          </w:tcPr>
          <w:p w14:paraId="6A346E50" w14:textId="172CC6D6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7878EF84" w14:textId="1B1A0F70" w:rsidR="00543CA3" w:rsidRDefault="00543CA3" w:rsidP="00543CA3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2898FD7" w14:textId="0ECD60FD" w:rsidR="00543CA3" w:rsidRDefault="00543CA3" w:rsidP="00543CA3">
            <w:pPr>
              <w:jc w:val="center"/>
            </w:pPr>
            <w:r>
              <w:t>0.9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26012BC" w14:textId="77777777" w:rsidR="00543CA3" w:rsidRDefault="00543CA3" w:rsidP="00543CA3">
            <w:r w:rsidRPr="004C7390">
              <w:rPr>
                <w:position w:val="-16"/>
              </w:rPr>
              <w:object w:dxaOrig="920" w:dyaOrig="440" w14:anchorId="382F8FB0">
                <v:shape id="_x0000_i1176" type="#_x0000_t75" style="width:46.1pt;height:22.1pt" o:ole="">
                  <v:imagedata r:id="rId151" o:title=""/>
                </v:shape>
                <o:OLEObject Type="Embed" ProgID="Equation.DSMT4" ShapeID="_x0000_i1176" DrawAspect="Content" ObjectID="_1802883985" r:id="rId320"/>
              </w:object>
            </w:r>
          </w:p>
        </w:tc>
        <w:tc>
          <w:tcPr>
            <w:tcW w:w="1239" w:type="dxa"/>
            <w:vAlign w:val="center"/>
          </w:tcPr>
          <w:p w14:paraId="3ABB71CA" w14:textId="378842BB" w:rsidR="00543CA3" w:rsidRDefault="00543CA3" w:rsidP="00543CA3">
            <w:pPr>
              <w:jc w:val="center"/>
            </w:pPr>
            <w:r>
              <w:t>48</w:t>
            </w:r>
          </w:p>
        </w:tc>
        <w:tc>
          <w:tcPr>
            <w:tcW w:w="1239" w:type="dxa"/>
            <w:vAlign w:val="center"/>
          </w:tcPr>
          <w:p w14:paraId="440934C4" w14:textId="79C23EE2" w:rsidR="00543CA3" w:rsidRDefault="00543CA3" w:rsidP="00543CA3">
            <w:pPr>
              <w:jc w:val="center"/>
            </w:pPr>
            <w:r>
              <w:t>57</w:t>
            </w:r>
          </w:p>
        </w:tc>
        <w:tc>
          <w:tcPr>
            <w:tcW w:w="1239" w:type="dxa"/>
            <w:vAlign w:val="center"/>
          </w:tcPr>
          <w:p w14:paraId="303A20A4" w14:textId="347874BF" w:rsidR="00543CA3" w:rsidRDefault="00543CA3" w:rsidP="00543CA3">
            <w:pPr>
              <w:jc w:val="center"/>
            </w:pPr>
            <w:r>
              <w:t>0.941</w:t>
            </w:r>
          </w:p>
        </w:tc>
      </w:tr>
      <w:tr w:rsidR="00543CA3" w14:paraId="433355A5" w14:textId="77777777" w:rsidTr="00163F59">
        <w:tc>
          <w:tcPr>
            <w:tcW w:w="1238" w:type="dxa"/>
          </w:tcPr>
          <w:p w14:paraId="2A4F5444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13A814E1">
                <v:shape id="_x0000_i1177" type="#_x0000_t75" style="width:43.2pt;height:22.1pt" o:ole="">
                  <v:imagedata r:id="rId153" o:title=""/>
                </v:shape>
                <o:OLEObject Type="Embed" ProgID="Equation.DSMT4" ShapeID="_x0000_i1177" DrawAspect="Content" ObjectID="_1802883986" r:id="rId321"/>
              </w:object>
            </w:r>
          </w:p>
        </w:tc>
        <w:tc>
          <w:tcPr>
            <w:tcW w:w="1239" w:type="dxa"/>
            <w:vAlign w:val="center"/>
          </w:tcPr>
          <w:p w14:paraId="40606E8C" w14:textId="317DD0BC" w:rsidR="00543CA3" w:rsidRDefault="00543CA3" w:rsidP="00543CA3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4E7DD364" w14:textId="7BD429CD" w:rsidR="00543CA3" w:rsidRDefault="00543CA3" w:rsidP="00543CA3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C2377B2" w14:textId="68D3175F" w:rsidR="00543CA3" w:rsidRDefault="00543CA3" w:rsidP="00543CA3">
            <w:pPr>
              <w:jc w:val="center"/>
            </w:pPr>
            <w:r>
              <w:t>0.96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7B3D5BD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3235A939">
                <v:shape id="_x0000_i1178" type="#_x0000_t75" style="width:43.2pt;height:22.1pt" o:ole="">
                  <v:imagedata r:id="rId155" o:title=""/>
                </v:shape>
                <o:OLEObject Type="Embed" ProgID="Equation.DSMT4" ShapeID="_x0000_i1178" DrawAspect="Content" ObjectID="_1802883987" r:id="rId322"/>
              </w:object>
            </w:r>
          </w:p>
        </w:tc>
        <w:tc>
          <w:tcPr>
            <w:tcW w:w="1239" w:type="dxa"/>
            <w:vAlign w:val="center"/>
          </w:tcPr>
          <w:p w14:paraId="191B609F" w14:textId="6803B1E5" w:rsidR="00543CA3" w:rsidRDefault="00543CA3" w:rsidP="00543CA3">
            <w:pPr>
              <w:jc w:val="center"/>
            </w:pPr>
            <w:r>
              <w:t>6</w:t>
            </w:r>
          </w:p>
        </w:tc>
        <w:tc>
          <w:tcPr>
            <w:tcW w:w="1239" w:type="dxa"/>
            <w:vAlign w:val="center"/>
          </w:tcPr>
          <w:p w14:paraId="4A5666A3" w14:textId="744D0137" w:rsidR="00543CA3" w:rsidRDefault="00543CA3" w:rsidP="00543CA3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6FAC61DD" w14:textId="006080C7" w:rsidR="00543CA3" w:rsidRDefault="00543CA3" w:rsidP="00543CA3">
            <w:pPr>
              <w:jc w:val="center"/>
            </w:pPr>
            <w:r>
              <w:t>0.979</w:t>
            </w:r>
          </w:p>
        </w:tc>
      </w:tr>
      <w:tr w:rsidR="00543CA3" w14:paraId="1649802B" w14:textId="77777777" w:rsidTr="00163F59">
        <w:tc>
          <w:tcPr>
            <w:tcW w:w="1238" w:type="dxa"/>
          </w:tcPr>
          <w:p w14:paraId="2369663F" w14:textId="77777777" w:rsidR="00543CA3" w:rsidRDefault="00543CA3" w:rsidP="00543CA3">
            <w:r w:rsidRPr="005A0FB8">
              <w:rPr>
                <w:position w:val="-16"/>
              </w:rPr>
              <w:object w:dxaOrig="940" w:dyaOrig="440" w14:anchorId="4FA9ACFF">
                <v:shape id="_x0000_i1179" type="#_x0000_t75" style="width:46.1pt;height:22.1pt" o:ole="">
                  <v:imagedata r:id="rId157" o:title=""/>
                </v:shape>
                <o:OLEObject Type="Embed" ProgID="Equation.DSMT4" ShapeID="_x0000_i1179" DrawAspect="Content" ObjectID="_1802883988" r:id="rId323"/>
              </w:object>
            </w:r>
          </w:p>
        </w:tc>
        <w:tc>
          <w:tcPr>
            <w:tcW w:w="1239" w:type="dxa"/>
            <w:vAlign w:val="center"/>
          </w:tcPr>
          <w:p w14:paraId="1D84476B" w14:textId="4982A922" w:rsidR="00543CA3" w:rsidRDefault="00543CA3" w:rsidP="00543CA3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76B4A71D" w14:textId="5EF7EEF2" w:rsidR="00543CA3" w:rsidRDefault="00543CA3" w:rsidP="00543CA3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B7BFC2C" w14:textId="77A5D721" w:rsidR="00543CA3" w:rsidRDefault="00543CA3" w:rsidP="00543CA3">
            <w:pPr>
              <w:jc w:val="center"/>
            </w:pPr>
            <w:r>
              <w:t>0.95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E85E88C" w14:textId="77777777" w:rsidR="00543CA3" w:rsidRDefault="00543CA3" w:rsidP="00543CA3">
            <w:r w:rsidRPr="004C7390">
              <w:rPr>
                <w:position w:val="-16"/>
              </w:rPr>
              <w:object w:dxaOrig="940" w:dyaOrig="440" w14:anchorId="3B5EA2CE">
                <v:shape id="_x0000_i1180" type="#_x0000_t75" style="width:46.1pt;height:22.1pt" o:ole="">
                  <v:imagedata r:id="rId159" o:title=""/>
                </v:shape>
                <o:OLEObject Type="Embed" ProgID="Equation.DSMT4" ShapeID="_x0000_i1180" DrawAspect="Content" ObjectID="_1802883989" r:id="rId324"/>
              </w:object>
            </w:r>
          </w:p>
        </w:tc>
        <w:tc>
          <w:tcPr>
            <w:tcW w:w="1239" w:type="dxa"/>
            <w:vAlign w:val="center"/>
          </w:tcPr>
          <w:p w14:paraId="6236FE0D" w14:textId="5129A490" w:rsidR="00543CA3" w:rsidRDefault="00543CA3" w:rsidP="00543CA3">
            <w:pPr>
              <w:jc w:val="center"/>
            </w:pPr>
            <w:r>
              <w:t>2</w:t>
            </w:r>
          </w:p>
        </w:tc>
        <w:tc>
          <w:tcPr>
            <w:tcW w:w="1239" w:type="dxa"/>
            <w:vAlign w:val="center"/>
          </w:tcPr>
          <w:p w14:paraId="72BD2597" w14:textId="6609D343" w:rsidR="00543CA3" w:rsidRDefault="00543CA3" w:rsidP="00543CA3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5D580F22" w14:textId="24C8693A" w:rsidR="00543CA3" w:rsidRDefault="00543CA3" w:rsidP="00543CA3">
            <w:pPr>
              <w:jc w:val="center"/>
            </w:pPr>
            <w:r>
              <w:t>0.995</w:t>
            </w:r>
          </w:p>
        </w:tc>
      </w:tr>
      <w:tr w:rsidR="00543CA3" w14:paraId="6B549E71" w14:textId="77777777" w:rsidTr="00AE4077">
        <w:tc>
          <w:tcPr>
            <w:tcW w:w="1238" w:type="dxa"/>
          </w:tcPr>
          <w:p w14:paraId="1CC6ABEB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38988F74">
                <v:shape id="_x0000_i1181" type="#_x0000_t75" style="width:43.2pt;height:22.1pt" o:ole="">
                  <v:imagedata r:id="rId161" o:title=""/>
                </v:shape>
                <o:OLEObject Type="Embed" ProgID="Equation.DSMT4" ShapeID="_x0000_i1181" DrawAspect="Content" ObjectID="_1802883990" r:id="rId325"/>
              </w:object>
            </w:r>
          </w:p>
        </w:tc>
        <w:tc>
          <w:tcPr>
            <w:tcW w:w="1239" w:type="dxa"/>
            <w:vAlign w:val="center"/>
          </w:tcPr>
          <w:p w14:paraId="0CBE15FD" w14:textId="1F0AC10B" w:rsidR="00543CA3" w:rsidRDefault="00543CA3" w:rsidP="00543CA3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735E468D" w14:textId="644DDA04" w:rsidR="00543CA3" w:rsidRDefault="00543CA3" w:rsidP="00543CA3">
            <w:pPr>
              <w:jc w:val="center"/>
            </w:pPr>
            <w:r>
              <w:t>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2C57F8B" w14:textId="53B3CB27" w:rsidR="00543CA3" w:rsidRDefault="00543CA3" w:rsidP="00543CA3">
            <w:pPr>
              <w:jc w:val="center"/>
            </w:pPr>
            <w:r>
              <w:t>0.93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BAB5C2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4FC42E14">
                <v:shape id="_x0000_i1182" type="#_x0000_t75" style="width:43.2pt;height:22.1pt" o:ole="">
                  <v:imagedata r:id="rId163" o:title=""/>
                </v:shape>
                <o:OLEObject Type="Embed" ProgID="Equation.DSMT4" ShapeID="_x0000_i1182" DrawAspect="Content" ObjectID="_1802883991" r:id="rId326"/>
              </w:object>
            </w:r>
          </w:p>
        </w:tc>
        <w:tc>
          <w:tcPr>
            <w:tcW w:w="1239" w:type="dxa"/>
            <w:vAlign w:val="center"/>
          </w:tcPr>
          <w:p w14:paraId="2EDBD182" w14:textId="798DB21F" w:rsidR="00543CA3" w:rsidRDefault="00543CA3" w:rsidP="00543CA3">
            <w:pPr>
              <w:jc w:val="center"/>
            </w:pPr>
            <w:r>
              <w:t>0.3</w:t>
            </w:r>
          </w:p>
        </w:tc>
        <w:tc>
          <w:tcPr>
            <w:tcW w:w="1239" w:type="dxa"/>
            <w:vAlign w:val="center"/>
          </w:tcPr>
          <w:p w14:paraId="420146B6" w14:textId="69573DE9" w:rsidR="00543CA3" w:rsidRDefault="00543CA3" w:rsidP="00543CA3">
            <w:pPr>
              <w:jc w:val="center"/>
            </w:pPr>
            <w:r>
              <w:t>3</w:t>
            </w:r>
          </w:p>
        </w:tc>
        <w:tc>
          <w:tcPr>
            <w:tcW w:w="1239" w:type="dxa"/>
            <w:vAlign w:val="center"/>
          </w:tcPr>
          <w:p w14:paraId="46028FD4" w14:textId="34EE0AA4" w:rsidR="00543CA3" w:rsidRDefault="00543CA3" w:rsidP="00543CA3">
            <w:pPr>
              <w:jc w:val="center"/>
            </w:pPr>
            <w:r>
              <w:t>0.998</w:t>
            </w:r>
          </w:p>
        </w:tc>
      </w:tr>
      <w:tr w:rsidR="00543CA3" w14:paraId="49EF447A" w14:textId="77777777" w:rsidTr="00AE4077">
        <w:tc>
          <w:tcPr>
            <w:tcW w:w="1238" w:type="dxa"/>
          </w:tcPr>
          <w:p w14:paraId="284F3A81" w14:textId="77777777" w:rsidR="00543CA3" w:rsidRDefault="00543CA3" w:rsidP="00543CA3">
            <w:r w:rsidRPr="00A24B9C">
              <w:rPr>
                <w:position w:val="-14"/>
              </w:rPr>
              <w:object w:dxaOrig="900" w:dyaOrig="400" w14:anchorId="3428A669">
                <v:shape id="_x0000_i1183" type="#_x0000_t75" style="width:45.1pt;height:19.2pt" o:ole="">
                  <v:imagedata r:id="rId165" o:title=""/>
                </v:shape>
                <o:OLEObject Type="Embed" ProgID="Equation.DSMT4" ShapeID="_x0000_i1183" DrawAspect="Content" ObjectID="_1802883992" r:id="rId327"/>
              </w:object>
            </w:r>
          </w:p>
        </w:tc>
        <w:tc>
          <w:tcPr>
            <w:tcW w:w="1239" w:type="dxa"/>
            <w:vAlign w:val="center"/>
          </w:tcPr>
          <w:p w14:paraId="02843E9C" w14:textId="2238E0CC" w:rsidR="00543CA3" w:rsidRDefault="00543CA3" w:rsidP="00543CA3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26628EAF" w14:textId="6329B144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E08A944" w14:textId="110639EE" w:rsidR="00543CA3" w:rsidRDefault="00543CA3" w:rsidP="00543CA3">
            <w:pPr>
              <w:jc w:val="center"/>
            </w:pPr>
            <w:r>
              <w:t>0.98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D527072" w14:textId="77777777" w:rsidR="00543CA3" w:rsidRDefault="00543CA3" w:rsidP="00543CA3">
            <w:r w:rsidRPr="00A24B9C">
              <w:rPr>
                <w:position w:val="-14"/>
              </w:rPr>
              <w:object w:dxaOrig="900" w:dyaOrig="400" w14:anchorId="1684C843">
                <v:shape id="_x0000_i1184" type="#_x0000_t75" style="width:45.1pt;height:19.2pt" o:ole="">
                  <v:imagedata r:id="rId167" o:title=""/>
                </v:shape>
                <o:OLEObject Type="Embed" ProgID="Equation.DSMT4" ShapeID="_x0000_i1184" DrawAspect="Content" ObjectID="_1802883993" r:id="rId328"/>
              </w:object>
            </w:r>
          </w:p>
        </w:tc>
        <w:tc>
          <w:tcPr>
            <w:tcW w:w="1239" w:type="dxa"/>
            <w:vAlign w:val="center"/>
          </w:tcPr>
          <w:p w14:paraId="7EB0779D" w14:textId="452BD013" w:rsidR="00543CA3" w:rsidRDefault="00543CA3" w:rsidP="00543CA3">
            <w:pPr>
              <w:jc w:val="center"/>
            </w:pPr>
            <w:r>
              <w:rPr>
                <w:rFonts w:cs="Times New Roman"/>
              </w:rPr>
              <w:t>0.4</w:t>
            </w:r>
          </w:p>
        </w:tc>
        <w:tc>
          <w:tcPr>
            <w:tcW w:w="1239" w:type="dxa"/>
            <w:vAlign w:val="center"/>
          </w:tcPr>
          <w:p w14:paraId="52E9B6B3" w14:textId="1A597A8E" w:rsidR="00543CA3" w:rsidRDefault="00543CA3" w:rsidP="00543CA3">
            <w:pPr>
              <w:jc w:val="center"/>
            </w:pPr>
            <w:r>
              <w:rPr>
                <w:rFonts w:cs="Times New Roman"/>
              </w:rPr>
              <w:t>3</w:t>
            </w:r>
          </w:p>
        </w:tc>
        <w:tc>
          <w:tcPr>
            <w:tcW w:w="1239" w:type="dxa"/>
            <w:vAlign w:val="center"/>
          </w:tcPr>
          <w:p w14:paraId="6B12C3D2" w14:textId="47CE070B" w:rsidR="00543CA3" w:rsidRDefault="00543CA3" w:rsidP="00543CA3">
            <w:pPr>
              <w:jc w:val="center"/>
            </w:pPr>
            <w:r>
              <w:rPr>
                <w:rFonts w:cs="Times New Roman"/>
              </w:rPr>
              <w:t>0.998</w:t>
            </w:r>
          </w:p>
        </w:tc>
      </w:tr>
    </w:tbl>
    <w:p w14:paraId="7B22D974" w14:textId="77777777" w:rsidR="001E4729" w:rsidRDefault="001E4729" w:rsidP="001E4729"/>
    <w:p w14:paraId="02FD2EE1" w14:textId="77777777" w:rsidR="001E4729" w:rsidRDefault="001E4729" w:rsidP="001E4729"/>
    <w:p w14:paraId="5F952432" w14:textId="68BDC3ED" w:rsidR="009D4AD5" w:rsidRDefault="009D4AD5">
      <w:r>
        <w:br w:type="page"/>
      </w:r>
    </w:p>
    <w:p w14:paraId="4648A07D" w14:textId="6F801038" w:rsidR="009D4AD5" w:rsidRDefault="009D4AD5" w:rsidP="009D4AD5">
      <w:r>
        <w:lastRenderedPageBreak/>
        <w:t xml:space="preserve">Table S12. </w:t>
      </w:r>
      <w:r w:rsidRPr="009F0988">
        <w:t xml:space="preserve">Performance metrics of the </w:t>
      </w:r>
      <w:r>
        <w:t>models for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9D4AD5" w14:paraId="4CD39438" w14:textId="77777777" w:rsidTr="00E54D5E">
        <w:tc>
          <w:tcPr>
            <w:tcW w:w="1238" w:type="dxa"/>
          </w:tcPr>
          <w:p w14:paraId="6B41BC84" w14:textId="77777777" w:rsidR="009D4AD5" w:rsidRDefault="009D4AD5" w:rsidP="00E54D5E">
            <w:r>
              <w:t>Model</w:t>
            </w:r>
          </w:p>
        </w:tc>
        <w:tc>
          <w:tcPr>
            <w:tcW w:w="1239" w:type="dxa"/>
          </w:tcPr>
          <w:p w14:paraId="53E9FD60" w14:textId="77777777" w:rsidR="009D4AD5" w:rsidRDefault="009D4AD5" w:rsidP="00E54D5E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2AA3B98" w14:textId="77777777" w:rsidR="009D4AD5" w:rsidRDefault="009D4AD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7BD0963" w14:textId="77777777" w:rsidR="009D4AD5" w:rsidRDefault="009D4AD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1E0CA1" w14:textId="77777777" w:rsidR="009D4AD5" w:rsidRDefault="009D4AD5" w:rsidP="00E54D5E">
            <w:r>
              <w:t>Model</w:t>
            </w:r>
          </w:p>
        </w:tc>
        <w:tc>
          <w:tcPr>
            <w:tcW w:w="1239" w:type="dxa"/>
          </w:tcPr>
          <w:p w14:paraId="4DD76B62" w14:textId="77777777" w:rsidR="009D4AD5" w:rsidRDefault="009D4AD5" w:rsidP="00E54D5E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C3F61D8" w14:textId="77777777" w:rsidR="009D4AD5" w:rsidRDefault="009D4AD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0699941B" w14:textId="77777777" w:rsidR="009D4AD5" w:rsidRDefault="009D4AD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</w:tr>
      <w:tr w:rsidR="009D4AD5" w14:paraId="465B0AEB" w14:textId="77777777" w:rsidTr="00E54D5E">
        <w:tc>
          <w:tcPr>
            <w:tcW w:w="1238" w:type="dxa"/>
          </w:tcPr>
          <w:p w14:paraId="6BE9FBF6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7D1B2622">
                <v:shape id="_x0000_i1185" type="#_x0000_t75" style="width:29.75pt;height:19.2pt" o:ole="">
                  <v:imagedata r:id="rId9" o:title=""/>
                </v:shape>
                <o:OLEObject Type="Embed" ProgID="Equation.DSMT4" ShapeID="_x0000_i1185" DrawAspect="Content" ObjectID="_1802883994" r:id="rId329"/>
              </w:object>
            </w:r>
          </w:p>
        </w:tc>
        <w:tc>
          <w:tcPr>
            <w:tcW w:w="1239" w:type="dxa"/>
            <w:vAlign w:val="center"/>
          </w:tcPr>
          <w:p w14:paraId="0A74017C" w14:textId="25891721" w:rsidR="009D4AD5" w:rsidRDefault="009D4AD5" w:rsidP="00E54D5E">
            <w:pPr>
              <w:jc w:val="center"/>
            </w:pPr>
            <w:r>
              <w:t>0.60</w:t>
            </w:r>
          </w:p>
        </w:tc>
        <w:tc>
          <w:tcPr>
            <w:tcW w:w="1239" w:type="dxa"/>
            <w:vAlign w:val="center"/>
          </w:tcPr>
          <w:p w14:paraId="1F69A1EE" w14:textId="6952A7FE" w:rsidR="009D4AD5" w:rsidRDefault="009D4AD5" w:rsidP="00E54D5E">
            <w:pPr>
              <w:jc w:val="center"/>
            </w:pPr>
            <w:r>
              <w:t>3.1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275DD8F" w14:textId="2303A12E" w:rsidR="009D4AD5" w:rsidRDefault="009D4AD5" w:rsidP="00E54D5E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C19655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1592CFA1">
                <v:shape id="_x0000_i1186" type="#_x0000_t75" style="width:31.7pt;height:19.2pt" o:ole="">
                  <v:imagedata r:id="rId11" o:title=""/>
                </v:shape>
                <o:OLEObject Type="Embed" ProgID="Equation.DSMT4" ShapeID="_x0000_i1186" DrawAspect="Content" ObjectID="_1802883995" r:id="rId330"/>
              </w:object>
            </w:r>
          </w:p>
        </w:tc>
        <w:tc>
          <w:tcPr>
            <w:tcW w:w="1239" w:type="dxa"/>
            <w:vAlign w:val="center"/>
          </w:tcPr>
          <w:p w14:paraId="13B11D7D" w14:textId="24A6A20B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15.7</w:t>
            </w:r>
          </w:p>
        </w:tc>
        <w:tc>
          <w:tcPr>
            <w:tcW w:w="1239" w:type="dxa"/>
            <w:vAlign w:val="center"/>
          </w:tcPr>
          <w:p w14:paraId="0CC4F963" w14:textId="3C8728C8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16.3</w:t>
            </w:r>
          </w:p>
        </w:tc>
        <w:tc>
          <w:tcPr>
            <w:tcW w:w="1239" w:type="dxa"/>
            <w:vAlign w:val="center"/>
          </w:tcPr>
          <w:p w14:paraId="7BA00E8C" w14:textId="7C7200F1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0.986</w:t>
            </w:r>
          </w:p>
        </w:tc>
      </w:tr>
      <w:tr w:rsidR="009D4AD5" w14:paraId="4E5C9BC4" w14:textId="77777777" w:rsidTr="00E54D5E">
        <w:tc>
          <w:tcPr>
            <w:tcW w:w="1238" w:type="dxa"/>
          </w:tcPr>
          <w:p w14:paraId="2DBEAF2A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C340EE8">
                <v:shape id="_x0000_i1187" type="#_x0000_t75" style="width:31.7pt;height:19.2pt" o:ole="">
                  <v:imagedata r:id="rId13" o:title=""/>
                </v:shape>
                <o:OLEObject Type="Embed" ProgID="Equation.DSMT4" ShapeID="_x0000_i1187" DrawAspect="Content" ObjectID="_1802883996" r:id="rId331"/>
              </w:object>
            </w:r>
          </w:p>
        </w:tc>
        <w:tc>
          <w:tcPr>
            <w:tcW w:w="1239" w:type="dxa"/>
            <w:vAlign w:val="center"/>
          </w:tcPr>
          <w:p w14:paraId="0752B747" w14:textId="3C9B1C68" w:rsidR="009D4AD5" w:rsidRDefault="009D4AD5" w:rsidP="00E54D5E">
            <w:pPr>
              <w:jc w:val="center"/>
            </w:pPr>
            <w:r>
              <w:t xml:space="preserve">1.05 </w:t>
            </w:r>
          </w:p>
        </w:tc>
        <w:tc>
          <w:tcPr>
            <w:tcW w:w="1239" w:type="dxa"/>
            <w:vAlign w:val="center"/>
          </w:tcPr>
          <w:p w14:paraId="0B4DCA2E" w14:textId="259D8931" w:rsidR="009D4AD5" w:rsidRDefault="009D4AD5" w:rsidP="00E54D5E">
            <w:pPr>
              <w:jc w:val="center"/>
            </w:pPr>
            <w:r>
              <w:t xml:space="preserve">4.2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25200B5" w14:textId="27A4D440" w:rsidR="009D4AD5" w:rsidRDefault="009D4AD5" w:rsidP="00E54D5E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EF1E9DB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42CB5B2">
                <v:shape id="_x0000_i1188" type="#_x0000_t75" style="width:31.7pt;height:19.2pt" o:ole="">
                  <v:imagedata r:id="rId15" o:title=""/>
                </v:shape>
                <o:OLEObject Type="Embed" ProgID="Equation.DSMT4" ShapeID="_x0000_i1188" DrawAspect="Content" ObjectID="_1802883997" r:id="rId332"/>
              </w:object>
            </w:r>
          </w:p>
        </w:tc>
        <w:tc>
          <w:tcPr>
            <w:tcW w:w="1239" w:type="dxa"/>
            <w:vAlign w:val="center"/>
          </w:tcPr>
          <w:p w14:paraId="01A5690E" w14:textId="796F5E9B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27.6 </w:t>
            </w:r>
          </w:p>
        </w:tc>
        <w:tc>
          <w:tcPr>
            <w:tcW w:w="1239" w:type="dxa"/>
            <w:vAlign w:val="center"/>
          </w:tcPr>
          <w:p w14:paraId="41BBE02E" w14:textId="408D6BD3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30.9 </w:t>
            </w:r>
          </w:p>
        </w:tc>
        <w:tc>
          <w:tcPr>
            <w:tcW w:w="1239" w:type="dxa"/>
            <w:vAlign w:val="center"/>
          </w:tcPr>
          <w:p w14:paraId="5F9410FD" w14:textId="01613FF7" w:rsidR="009D4AD5" w:rsidRPr="009D4AD5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</w:p>
        </w:tc>
      </w:tr>
      <w:tr w:rsidR="009D4AD5" w14:paraId="5277407F" w14:textId="77777777" w:rsidTr="00E54D5E">
        <w:tc>
          <w:tcPr>
            <w:tcW w:w="1238" w:type="dxa"/>
          </w:tcPr>
          <w:p w14:paraId="51D09095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32433838">
                <v:shape id="_x0000_i1189" type="#_x0000_t75" style="width:29.75pt;height:19.2pt" o:ole="">
                  <v:imagedata r:id="rId17" o:title=""/>
                </v:shape>
                <o:OLEObject Type="Embed" ProgID="Equation.DSMT4" ShapeID="_x0000_i1189" DrawAspect="Content" ObjectID="_1802883998" r:id="rId333"/>
              </w:object>
            </w:r>
          </w:p>
        </w:tc>
        <w:tc>
          <w:tcPr>
            <w:tcW w:w="1239" w:type="dxa"/>
            <w:vAlign w:val="center"/>
          </w:tcPr>
          <w:p w14:paraId="494790ED" w14:textId="0ADF9890" w:rsidR="009D4AD5" w:rsidRDefault="009D4AD5" w:rsidP="00E54D5E">
            <w:pPr>
              <w:jc w:val="center"/>
            </w:pPr>
            <w:r>
              <w:t xml:space="preserve">0.444 </w:t>
            </w:r>
          </w:p>
        </w:tc>
        <w:tc>
          <w:tcPr>
            <w:tcW w:w="1239" w:type="dxa"/>
            <w:vAlign w:val="center"/>
          </w:tcPr>
          <w:p w14:paraId="598FA40B" w14:textId="10BBB366" w:rsidR="009D4AD5" w:rsidRDefault="009D4AD5" w:rsidP="00E54D5E">
            <w:pPr>
              <w:jc w:val="center"/>
            </w:pPr>
            <w:r>
              <w:t>2.9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69532ED" w14:textId="5E73F300" w:rsidR="009D4AD5" w:rsidRDefault="009D4AD5" w:rsidP="00E54D5E">
            <w:pPr>
              <w:jc w:val="center"/>
            </w:pPr>
            <w:r w:rsidRPr="00F772E1">
              <w:t>0.9997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CFB4BE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57D08BEB">
                <v:shape id="_x0000_i1190" type="#_x0000_t75" style="width:31.7pt;height:19.2pt" o:ole="">
                  <v:imagedata r:id="rId19" o:title=""/>
                </v:shape>
                <o:OLEObject Type="Embed" ProgID="Equation.DSMT4" ShapeID="_x0000_i1190" DrawAspect="Content" ObjectID="_1802883999" r:id="rId334"/>
              </w:object>
            </w:r>
          </w:p>
        </w:tc>
        <w:tc>
          <w:tcPr>
            <w:tcW w:w="1239" w:type="dxa"/>
            <w:vAlign w:val="center"/>
          </w:tcPr>
          <w:p w14:paraId="3F55C699" w14:textId="69CBEF43" w:rsidR="009D4AD5" w:rsidRDefault="009D4AD5" w:rsidP="00E54D5E">
            <w:pPr>
              <w:jc w:val="center"/>
            </w:pPr>
            <w:r w:rsidRPr="002A1BC8">
              <w:t>0.</w:t>
            </w:r>
            <w:r>
              <w:t>25</w:t>
            </w:r>
          </w:p>
        </w:tc>
        <w:tc>
          <w:tcPr>
            <w:tcW w:w="1239" w:type="dxa"/>
            <w:vAlign w:val="center"/>
          </w:tcPr>
          <w:p w14:paraId="58B0B2CC" w14:textId="4F5D115E" w:rsidR="009D4AD5" w:rsidRDefault="009D4AD5" w:rsidP="00E54D5E">
            <w:pPr>
              <w:jc w:val="center"/>
            </w:pPr>
            <w:r>
              <w:t>1.0</w:t>
            </w:r>
          </w:p>
        </w:tc>
        <w:tc>
          <w:tcPr>
            <w:tcW w:w="1239" w:type="dxa"/>
            <w:vAlign w:val="center"/>
          </w:tcPr>
          <w:p w14:paraId="0DC82670" w14:textId="2703D3DF" w:rsidR="009D4AD5" w:rsidRDefault="009D4AD5" w:rsidP="00E54D5E">
            <w:pPr>
              <w:jc w:val="center"/>
            </w:pPr>
            <w:r>
              <w:t>0.</w:t>
            </w:r>
            <w:r w:rsidRPr="0096637B">
              <w:t>999</w:t>
            </w:r>
            <w:r>
              <w:t>93</w:t>
            </w:r>
          </w:p>
        </w:tc>
      </w:tr>
      <w:tr w:rsidR="009D4AD5" w14:paraId="5DF271DB" w14:textId="77777777" w:rsidTr="00E54D5E">
        <w:tc>
          <w:tcPr>
            <w:tcW w:w="1238" w:type="dxa"/>
          </w:tcPr>
          <w:p w14:paraId="43F22F9D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76948C76">
                <v:shape id="_x0000_i1191" type="#_x0000_t75" style="width:31.7pt;height:19.2pt" o:ole="">
                  <v:imagedata r:id="rId21" o:title=""/>
                </v:shape>
                <o:OLEObject Type="Embed" ProgID="Equation.DSMT4" ShapeID="_x0000_i1191" DrawAspect="Content" ObjectID="_1802884000" r:id="rId335"/>
              </w:object>
            </w:r>
          </w:p>
        </w:tc>
        <w:tc>
          <w:tcPr>
            <w:tcW w:w="1239" w:type="dxa"/>
            <w:vAlign w:val="center"/>
          </w:tcPr>
          <w:p w14:paraId="3D196DF5" w14:textId="58E3CCE7" w:rsidR="009D4AD5" w:rsidRDefault="009D4AD5" w:rsidP="00E54D5E">
            <w:pPr>
              <w:jc w:val="center"/>
            </w:pPr>
            <w:r>
              <w:t xml:space="preserve">0.662 </w:t>
            </w:r>
          </w:p>
        </w:tc>
        <w:tc>
          <w:tcPr>
            <w:tcW w:w="1239" w:type="dxa"/>
            <w:vAlign w:val="center"/>
          </w:tcPr>
          <w:p w14:paraId="139C1444" w14:textId="37F5D832" w:rsidR="009D4AD5" w:rsidRDefault="009D4AD5" w:rsidP="00E54D5E">
            <w:pPr>
              <w:jc w:val="center"/>
            </w:pPr>
            <w:r>
              <w:t>3.8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5C23A62" w14:textId="0D111E48" w:rsidR="009D4AD5" w:rsidRDefault="009D4AD5" w:rsidP="00E54D5E">
            <w:pPr>
              <w:jc w:val="center"/>
            </w:pPr>
            <w:r w:rsidRPr="00E02543">
              <w:t>0.996</w:t>
            </w:r>
            <w:r>
              <w:t>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46BEF4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BDD7FC2">
                <v:shape id="_x0000_i1192" type="#_x0000_t75" style="width:31.7pt;height:19.2pt" o:ole="">
                  <v:imagedata r:id="rId23" o:title=""/>
                </v:shape>
                <o:OLEObject Type="Embed" ProgID="Equation.DSMT4" ShapeID="_x0000_i1192" DrawAspect="Content" ObjectID="_1802884001" r:id="rId336"/>
              </w:object>
            </w:r>
          </w:p>
        </w:tc>
        <w:tc>
          <w:tcPr>
            <w:tcW w:w="1239" w:type="dxa"/>
            <w:vAlign w:val="center"/>
          </w:tcPr>
          <w:p w14:paraId="2018926D" w14:textId="64C3759D" w:rsidR="009D4AD5" w:rsidRDefault="009D4AD5" w:rsidP="00E54D5E">
            <w:pPr>
              <w:jc w:val="center"/>
            </w:pPr>
            <w:r>
              <w:t xml:space="preserve">43.1 </w:t>
            </w:r>
          </w:p>
        </w:tc>
        <w:tc>
          <w:tcPr>
            <w:tcW w:w="1239" w:type="dxa"/>
            <w:vAlign w:val="center"/>
          </w:tcPr>
          <w:p w14:paraId="69B615C5" w14:textId="15ADA6D5" w:rsidR="009D4AD5" w:rsidRDefault="009D4AD5" w:rsidP="00E54D5E">
            <w:pPr>
              <w:jc w:val="center"/>
            </w:pPr>
            <w:r>
              <w:t>44.1</w:t>
            </w:r>
          </w:p>
        </w:tc>
        <w:tc>
          <w:tcPr>
            <w:tcW w:w="1239" w:type="dxa"/>
            <w:vAlign w:val="center"/>
          </w:tcPr>
          <w:p w14:paraId="096E0CEC" w14:textId="2CF8BC84" w:rsidR="009D4AD5" w:rsidRDefault="009D4AD5" w:rsidP="00E54D5E">
            <w:pPr>
              <w:jc w:val="center"/>
            </w:pPr>
            <w:r w:rsidRPr="004829BE">
              <w:t>0.929</w:t>
            </w:r>
          </w:p>
        </w:tc>
      </w:tr>
      <w:tr w:rsidR="009D4AD5" w14:paraId="4D633D85" w14:textId="77777777" w:rsidTr="00E54D5E">
        <w:tc>
          <w:tcPr>
            <w:tcW w:w="1238" w:type="dxa"/>
          </w:tcPr>
          <w:p w14:paraId="3906BA46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3B7AF6BD">
                <v:shape id="_x0000_i1193" type="#_x0000_t75" style="width:29.75pt;height:19.2pt" o:ole="">
                  <v:imagedata r:id="rId25" o:title=""/>
                </v:shape>
                <o:OLEObject Type="Embed" ProgID="Equation.DSMT4" ShapeID="_x0000_i1193" DrawAspect="Content" ObjectID="_1802884002" r:id="rId337"/>
              </w:object>
            </w:r>
          </w:p>
        </w:tc>
        <w:tc>
          <w:tcPr>
            <w:tcW w:w="1239" w:type="dxa"/>
            <w:vAlign w:val="center"/>
          </w:tcPr>
          <w:p w14:paraId="5224CF7E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6938FA39" w14:textId="1633F3DF" w:rsidR="009D4AD5" w:rsidRDefault="009D4AD5" w:rsidP="00E54D5E">
            <w:pPr>
              <w:jc w:val="center"/>
            </w:pPr>
            <w:r>
              <w:t xml:space="preserve">0.002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9E45AA9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876EC32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77589283">
                <v:shape id="_x0000_i1194" type="#_x0000_t75" style="width:31.7pt;height:19.2pt" o:ole="">
                  <v:imagedata r:id="rId27" o:title=""/>
                </v:shape>
                <o:OLEObject Type="Embed" ProgID="Equation.DSMT4" ShapeID="_x0000_i1194" DrawAspect="Content" ObjectID="_1802884003" r:id="rId338"/>
              </w:object>
            </w:r>
          </w:p>
        </w:tc>
        <w:tc>
          <w:tcPr>
            <w:tcW w:w="1239" w:type="dxa"/>
            <w:vAlign w:val="center"/>
          </w:tcPr>
          <w:p w14:paraId="65501C18" w14:textId="02798824" w:rsidR="009D4AD5" w:rsidRDefault="009D4AD5" w:rsidP="00E54D5E">
            <w:pPr>
              <w:jc w:val="center"/>
            </w:pPr>
            <w:r>
              <w:t>0.0009</w:t>
            </w:r>
          </w:p>
        </w:tc>
        <w:tc>
          <w:tcPr>
            <w:tcW w:w="1239" w:type="dxa"/>
            <w:vAlign w:val="center"/>
          </w:tcPr>
          <w:p w14:paraId="4D52AE11" w14:textId="0B68753E" w:rsidR="009D4AD5" w:rsidRDefault="009D4AD5" w:rsidP="00E54D5E">
            <w:pPr>
              <w:jc w:val="center"/>
            </w:pPr>
            <w:r>
              <w:t xml:space="preserve">0.1 </w:t>
            </w:r>
          </w:p>
        </w:tc>
        <w:tc>
          <w:tcPr>
            <w:tcW w:w="1239" w:type="dxa"/>
            <w:vAlign w:val="center"/>
          </w:tcPr>
          <w:p w14:paraId="77ECAAD9" w14:textId="41668CCA" w:rsidR="009D4AD5" w:rsidRDefault="009D4AD5" w:rsidP="00E54D5E">
            <w:pPr>
              <w:jc w:val="center"/>
            </w:pPr>
            <w:r w:rsidRPr="00D71C0E">
              <w:t>0.99999</w:t>
            </w:r>
            <w:r>
              <w:t xml:space="preserve"> </w:t>
            </w:r>
          </w:p>
        </w:tc>
      </w:tr>
      <w:tr w:rsidR="009D4AD5" w14:paraId="6B0A4BDF" w14:textId="77777777" w:rsidTr="00E54D5E">
        <w:tc>
          <w:tcPr>
            <w:tcW w:w="1238" w:type="dxa"/>
          </w:tcPr>
          <w:p w14:paraId="733BE65D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1BF9B456">
                <v:shape id="_x0000_i1195" type="#_x0000_t75" style="width:31.7pt;height:19.2pt" o:ole="">
                  <v:imagedata r:id="rId29" o:title=""/>
                </v:shape>
                <o:OLEObject Type="Embed" ProgID="Equation.DSMT4" ShapeID="_x0000_i1195" DrawAspect="Content" ObjectID="_1802884004" r:id="rId339"/>
              </w:object>
            </w:r>
          </w:p>
        </w:tc>
        <w:tc>
          <w:tcPr>
            <w:tcW w:w="1239" w:type="dxa"/>
            <w:vAlign w:val="center"/>
          </w:tcPr>
          <w:p w14:paraId="5C016FD3" w14:textId="621F7C0A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36 </w:t>
            </w:r>
          </w:p>
        </w:tc>
        <w:tc>
          <w:tcPr>
            <w:tcW w:w="1239" w:type="dxa"/>
            <w:vAlign w:val="center"/>
          </w:tcPr>
          <w:p w14:paraId="3E2BDD2D" w14:textId="6CE67727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45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3D0D3ED" w14:textId="77777777" w:rsidR="009D4AD5" w:rsidRDefault="009D4AD5" w:rsidP="00E54D5E">
            <w:pPr>
              <w:jc w:val="center"/>
            </w:pPr>
            <w:r w:rsidRPr="00F867D9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5EF6FF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55880DC0">
                <v:shape id="_x0000_i1196" type="#_x0000_t75" style="width:31.7pt;height:19.2pt" o:ole="">
                  <v:imagedata r:id="rId31" o:title=""/>
                </v:shape>
                <o:OLEObject Type="Embed" ProgID="Equation.DSMT4" ShapeID="_x0000_i1196" DrawAspect="Content" ObjectID="_1802884005" r:id="rId340"/>
              </w:object>
            </w:r>
          </w:p>
        </w:tc>
        <w:tc>
          <w:tcPr>
            <w:tcW w:w="1239" w:type="dxa"/>
            <w:vAlign w:val="center"/>
          </w:tcPr>
          <w:p w14:paraId="6F3694E9" w14:textId="2AD52C3A" w:rsidR="009D4AD5" w:rsidRDefault="009D4AD5" w:rsidP="00E54D5E">
            <w:pPr>
              <w:jc w:val="center"/>
            </w:pPr>
            <w:r>
              <w:t>0.0008</w:t>
            </w:r>
          </w:p>
        </w:tc>
        <w:tc>
          <w:tcPr>
            <w:tcW w:w="1239" w:type="dxa"/>
            <w:vAlign w:val="center"/>
          </w:tcPr>
          <w:p w14:paraId="1BFBADA7" w14:textId="4F0E6E8F" w:rsidR="009D4AD5" w:rsidRDefault="009D4AD5" w:rsidP="00E54D5E">
            <w:pPr>
              <w:jc w:val="center"/>
            </w:pPr>
            <w:r>
              <w:t xml:space="preserve">0.0032 </w:t>
            </w:r>
          </w:p>
        </w:tc>
        <w:tc>
          <w:tcPr>
            <w:tcW w:w="1239" w:type="dxa"/>
            <w:vAlign w:val="center"/>
          </w:tcPr>
          <w:p w14:paraId="21418EA6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2B339492" w14:textId="77777777" w:rsidTr="00E54D5E">
        <w:tc>
          <w:tcPr>
            <w:tcW w:w="1238" w:type="dxa"/>
          </w:tcPr>
          <w:p w14:paraId="050D947D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5F8455AA">
                <v:shape id="_x0000_i1197" type="#_x0000_t75" style="width:29.75pt;height:19.2pt" o:ole="">
                  <v:imagedata r:id="rId33" o:title=""/>
                </v:shape>
                <o:OLEObject Type="Embed" ProgID="Equation.DSMT4" ShapeID="_x0000_i1197" DrawAspect="Content" ObjectID="_1802884006" r:id="rId341"/>
              </w:object>
            </w:r>
          </w:p>
        </w:tc>
        <w:tc>
          <w:tcPr>
            <w:tcW w:w="1239" w:type="dxa"/>
            <w:vAlign w:val="center"/>
          </w:tcPr>
          <w:p w14:paraId="7506373B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0A81B8A4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D9515C4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B70BDCB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72D74F91">
                <v:shape id="_x0000_i1198" type="#_x0000_t75" style="width:31.7pt;height:19.2pt" o:ole="">
                  <v:imagedata r:id="rId35" o:title=""/>
                </v:shape>
                <o:OLEObject Type="Embed" ProgID="Equation.DSMT4" ShapeID="_x0000_i1198" DrawAspect="Content" ObjectID="_1802884007" r:id="rId342"/>
              </w:object>
            </w:r>
          </w:p>
        </w:tc>
        <w:tc>
          <w:tcPr>
            <w:tcW w:w="1239" w:type="dxa"/>
            <w:vAlign w:val="center"/>
          </w:tcPr>
          <w:p w14:paraId="3F2DFA6D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61ECEDBB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5968F95F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26000E40" w14:textId="77777777" w:rsidTr="00E54D5E">
        <w:tc>
          <w:tcPr>
            <w:tcW w:w="1238" w:type="dxa"/>
          </w:tcPr>
          <w:p w14:paraId="74D75D75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491474B2">
                <v:shape id="_x0000_i1199" type="#_x0000_t75" style="width:31.7pt;height:19.2pt" o:ole="">
                  <v:imagedata r:id="rId37" o:title=""/>
                </v:shape>
                <o:OLEObject Type="Embed" ProgID="Equation.DSMT4" ShapeID="_x0000_i1199" DrawAspect="Content" ObjectID="_1802884008" r:id="rId343"/>
              </w:object>
            </w:r>
          </w:p>
        </w:tc>
        <w:tc>
          <w:tcPr>
            <w:tcW w:w="1239" w:type="dxa"/>
            <w:vAlign w:val="center"/>
          </w:tcPr>
          <w:p w14:paraId="05294918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1BE5CD4D" w14:textId="77B4345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2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A01C38F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0B834D2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0CDB6CB">
                <v:shape id="_x0000_i1200" type="#_x0000_t75" style="width:31.7pt;height:19.2pt" o:ole="">
                  <v:imagedata r:id="rId39" o:title=""/>
                </v:shape>
                <o:OLEObject Type="Embed" ProgID="Equation.DSMT4" ShapeID="_x0000_i1200" DrawAspect="Content" ObjectID="_1802884009" r:id="rId344"/>
              </w:object>
            </w:r>
          </w:p>
        </w:tc>
        <w:tc>
          <w:tcPr>
            <w:tcW w:w="1239" w:type="dxa"/>
            <w:vAlign w:val="center"/>
          </w:tcPr>
          <w:p w14:paraId="05CF1709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74B37754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23F5C129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6E8CCA41" w14:textId="77777777" w:rsidTr="00E54D5E">
        <w:tc>
          <w:tcPr>
            <w:tcW w:w="1238" w:type="dxa"/>
          </w:tcPr>
          <w:p w14:paraId="6B2F643F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5EEA5353">
                <v:shape id="_x0000_i1201" type="#_x0000_t75" style="width:32.65pt;height:22.1pt" o:ole="">
                  <v:imagedata r:id="rId41" o:title=""/>
                </v:shape>
                <o:OLEObject Type="Embed" ProgID="Equation.DSMT4" ShapeID="_x0000_i1201" DrawAspect="Content" ObjectID="_1802884010" r:id="rId345"/>
              </w:object>
            </w:r>
          </w:p>
        </w:tc>
        <w:tc>
          <w:tcPr>
            <w:tcW w:w="1239" w:type="dxa"/>
            <w:vAlign w:val="center"/>
          </w:tcPr>
          <w:p w14:paraId="1425AB2B" w14:textId="57491059" w:rsidR="009D4AD5" w:rsidRDefault="009D4AD5" w:rsidP="00E54D5E">
            <w:pPr>
              <w:jc w:val="center"/>
            </w:pPr>
            <w:r>
              <w:t xml:space="preserve">0.499 </w:t>
            </w:r>
          </w:p>
        </w:tc>
        <w:tc>
          <w:tcPr>
            <w:tcW w:w="1239" w:type="dxa"/>
            <w:vAlign w:val="center"/>
          </w:tcPr>
          <w:p w14:paraId="042441DA" w14:textId="29051441" w:rsidR="009D4AD5" w:rsidRDefault="009D4AD5" w:rsidP="00E54D5E">
            <w:pPr>
              <w:jc w:val="center"/>
            </w:pPr>
            <w:r>
              <w:t xml:space="preserve">0.16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DFF08A1" w14:textId="42E6C6FF" w:rsidR="009D4AD5" w:rsidRDefault="009D4AD5" w:rsidP="00E54D5E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FB10C9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5E8B7F3A">
                <v:shape id="_x0000_i1202" type="#_x0000_t75" style="width:34.55pt;height:22.1pt" o:ole="">
                  <v:imagedata r:id="rId43" o:title=""/>
                </v:shape>
                <o:OLEObject Type="Embed" ProgID="Equation.DSMT4" ShapeID="_x0000_i1202" DrawAspect="Content" ObjectID="_1802884011" r:id="rId346"/>
              </w:object>
            </w:r>
          </w:p>
        </w:tc>
        <w:tc>
          <w:tcPr>
            <w:tcW w:w="1239" w:type="dxa"/>
            <w:vAlign w:val="center"/>
          </w:tcPr>
          <w:p w14:paraId="29BFB215" w14:textId="2A6D061F" w:rsidR="009D4AD5" w:rsidRDefault="009D4AD5" w:rsidP="00E54D5E">
            <w:pPr>
              <w:jc w:val="center"/>
            </w:pPr>
            <w:r>
              <w:t xml:space="preserve">12.9 </w:t>
            </w:r>
          </w:p>
        </w:tc>
        <w:tc>
          <w:tcPr>
            <w:tcW w:w="1239" w:type="dxa"/>
            <w:vAlign w:val="center"/>
          </w:tcPr>
          <w:p w14:paraId="3A1F98E9" w14:textId="339092CD" w:rsidR="009D4AD5" w:rsidRDefault="009D4AD5" w:rsidP="00E54D5E">
            <w:pPr>
              <w:jc w:val="center"/>
            </w:pPr>
            <w:r>
              <w:t xml:space="preserve">16.3 </w:t>
            </w:r>
          </w:p>
        </w:tc>
        <w:tc>
          <w:tcPr>
            <w:tcW w:w="1239" w:type="dxa"/>
            <w:vAlign w:val="center"/>
          </w:tcPr>
          <w:p w14:paraId="6939EED8" w14:textId="181378AB" w:rsidR="009D4AD5" w:rsidRDefault="009D4AD5" w:rsidP="00E54D5E">
            <w:pPr>
              <w:jc w:val="center"/>
            </w:pPr>
            <w:r w:rsidRPr="00FB2CF3">
              <w:t>0.969</w:t>
            </w:r>
            <w:r>
              <w:t>3</w:t>
            </w:r>
          </w:p>
        </w:tc>
      </w:tr>
      <w:tr w:rsidR="009D4AD5" w14:paraId="0A43F381" w14:textId="77777777" w:rsidTr="00E54D5E">
        <w:tc>
          <w:tcPr>
            <w:tcW w:w="1238" w:type="dxa"/>
          </w:tcPr>
          <w:p w14:paraId="2A380E22" w14:textId="77777777" w:rsidR="009D4AD5" w:rsidRDefault="009D4AD5" w:rsidP="00E54D5E">
            <w:r w:rsidRPr="005A0FB8">
              <w:rPr>
                <w:position w:val="-16"/>
              </w:rPr>
              <w:object w:dxaOrig="740" w:dyaOrig="440" w14:anchorId="289CB960">
                <v:shape id="_x0000_i1203" type="#_x0000_t75" style="width:37.45pt;height:22.1pt" o:ole="">
                  <v:imagedata r:id="rId45" o:title=""/>
                </v:shape>
                <o:OLEObject Type="Embed" ProgID="Equation.DSMT4" ShapeID="_x0000_i1203" DrawAspect="Content" ObjectID="_1802884012" r:id="rId347"/>
              </w:object>
            </w:r>
          </w:p>
        </w:tc>
        <w:tc>
          <w:tcPr>
            <w:tcW w:w="1239" w:type="dxa"/>
            <w:vAlign w:val="center"/>
          </w:tcPr>
          <w:p w14:paraId="43830532" w14:textId="3E08F5F0" w:rsidR="009D4AD5" w:rsidRDefault="009D4AD5" w:rsidP="00E54D5E">
            <w:pPr>
              <w:jc w:val="center"/>
            </w:pPr>
            <w:r>
              <w:t xml:space="preserve">0.47 </w:t>
            </w:r>
          </w:p>
        </w:tc>
        <w:tc>
          <w:tcPr>
            <w:tcW w:w="1239" w:type="dxa"/>
            <w:vAlign w:val="center"/>
          </w:tcPr>
          <w:p w14:paraId="146B16A6" w14:textId="78CFCC67" w:rsidR="009D4AD5" w:rsidRDefault="009D4AD5" w:rsidP="00E54D5E">
            <w:pPr>
              <w:jc w:val="center"/>
            </w:pPr>
            <w:r>
              <w:t xml:space="preserve">1.52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B509CB8" w14:textId="56E191EA" w:rsidR="009D4AD5" w:rsidRDefault="009D4AD5" w:rsidP="00E54D5E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E992473" w14:textId="77777777" w:rsidR="009D4AD5" w:rsidRDefault="009D4AD5" w:rsidP="00E54D5E">
            <w:r w:rsidRPr="004C7390">
              <w:rPr>
                <w:position w:val="-16"/>
              </w:rPr>
              <w:object w:dxaOrig="740" w:dyaOrig="440" w14:anchorId="1F806188">
                <v:shape id="_x0000_i1204" type="#_x0000_t75" style="width:37.45pt;height:22.1pt" o:ole="">
                  <v:imagedata r:id="rId47" o:title=""/>
                </v:shape>
                <o:OLEObject Type="Embed" ProgID="Equation.DSMT4" ShapeID="_x0000_i1204" DrawAspect="Content" ObjectID="_1802884013" r:id="rId348"/>
              </w:object>
            </w:r>
          </w:p>
        </w:tc>
        <w:tc>
          <w:tcPr>
            <w:tcW w:w="1239" w:type="dxa"/>
            <w:vAlign w:val="center"/>
          </w:tcPr>
          <w:p w14:paraId="24180EF2" w14:textId="26A799A6" w:rsidR="009D4AD5" w:rsidRDefault="009D4AD5" w:rsidP="00E54D5E">
            <w:pPr>
              <w:jc w:val="center"/>
            </w:pPr>
            <w:r>
              <w:t xml:space="preserve">19.4 </w:t>
            </w:r>
          </w:p>
        </w:tc>
        <w:tc>
          <w:tcPr>
            <w:tcW w:w="1239" w:type="dxa"/>
            <w:vAlign w:val="center"/>
          </w:tcPr>
          <w:p w14:paraId="4A02121C" w14:textId="06BE2E67" w:rsidR="009D4AD5" w:rsidRDefault="009D4AD5" w:rsidP="00E54D5E">
            <w:pPr>
              <w:jc w:val="center"/>
            </w:pPr>
            <w:r>
              <w:t xml:space="preserve">21.9 </w:t>
            </w:r>
          </w:p>
        </w:tc>
        <w:tc>
          <w:tcPr>
            <w:tcW w:w="1239" w:type="dxa"/>
            <w:vAlign w:val="center"/>
          </w:tcPr>
          <w:p w14:paraId="4C7D9EDA" w14:textId="4906E8A1" w:rsidR="009D4AD5" w:rsidRDefault="009D4AD5" w:rsidP="00E54D5E">
            <w:pPr>
              <w:jc w:val="center"/>
            </w:pPr>
            <w:r w:rsidRPr="00B9348B">
              <w:t>0.</w:t>
            </w:r>
            <w:r w:rsidRPr="00292A5F">
              <w:t>9559</w:t>
            </w:r>
            <w:r>
              <w:t xml:space="preserve"> </w:t>
            </w:r>
          </w:p>
        </w:tc>
      </w:tr>
      <w:tr w:rsidR="009D4AD5" w14:paraId="3373824E" w14:textId="77777777" w:rsidTr="00E54D5E">
        <w:tc>
          <w:tcPr>
            <w:tcW w:w="1238" w:type="dxa"/>
          </w:tcPr>
          <w:p w14:paraId="6BE15B53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1B2A6717">
                <v:shape id="_x0000_i1205" type="#_x0000_t75" style="width:32.65pt;height:22.1pt" o:ole="">
                  <v:imagedata r:id="rId49" o:title=""/>
                </v:shape>
                <o:OLEObject Type="Embed" ProgID="Equation.DSMT4" ShapeID="_x0000_i1205" DrawAspect="Content" ObjectID="_1802884014" r:id="rId349"/>
              </w:object>
            </w:r>
          </w:p>
        </w:tc>
        <w:tc>
          <w:tcPr>
            <w:tcW w:w="1239" w:type="dxa"/>
            <w:vAlign w:val="center"/>
          </w:tcPr>
          <w:p w14:paraId="3F797996" w14:textId="29173FB5" w:rsidR="009D4AD5" w:rsidRDefault="009D4AD5" w:rsidP="00E54D5E">
            <w:pPr>
              <w:jc w:val="center"/>
            </w:pPr>
            <w:r>
              <w:t xml:space="preserve">0.0402 </w:t>
            </w:r>
          </w:p>
        </w:tc>
        <w:tc>
          <w:tcPr>
            <w:tcW w:w="1239" w:type="dxa"/>
            <w:vAlign w:val="center"/>
          </w:tcPr>
          <w:p w14:paraId="323A41D7" w14:textId="7BF3C6B6" w:rsidR="009D4AD5" w:rsidRDefault="009D4AD5" w:rsidP="00E54D5E">
            <w:pPr>
              <w:jc w:val="center"/>
            </w:pPr>
            <w:r>
              <w:t xml:space="preserve">0.60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FFCA07B" w14:textId="7740304A" w:rsidR="009D4AD5" w:rsidRDefault="009D4AD5" w:rsidP="00E54D5E">
            <w:pPr>
              <w:jc w:val="center"/>
            </w:pPr>
            <w:r w:rsidRPr="00BB6E32">
              <w:t>0.9997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9A5848C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44C1982D">
                <v:shape id="_x0000_i1206" type="#_x0000_t75" style="width:34.55pt;height:22.1pt" o:ole="">
                  <v:imagedata r:id="rId51" o:title=""/>
                </v:shape>
                <o:OLEObject Type="Embed" ProgID="Equation.DSMT4" ShapeID="_x0000_i1206" DrawAspect="Content" ObjectID="_1802884015" r:id="rId350"/>
              </w:object>
            </w:r>
          </w:p>
        </w:tc>
        <w:tc>
          <w:tcPr>
            <w:tcW w:w="1239" w:type="dxa"/>
            <w:vAlign w:val="center"/>
          </w:tcPr>
          <w:p w14:paraId="7DDABE0E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4BBA1F10" w14:textId="74898F19" w:rsidR="009D4AD5" w:rsidRDefault="009D4AD5" w:rsidP="00E54D5E">
            <w:pPr>
              <w:jc w:val="center"/>
            </w:pPr>
            <w:r>
              <w:t xml:space="preserve">0.008 </w:t>
            </w:r>
          </w:p>
        </w:tc>
        <w:tc>
          <w:tcPr>
            <w:tcW w:w="1239" w:type="dxa"/>
            <w:vAlign w:val="center"/>
          </w:tcPr>
          <w:p w14:paraId="3E468BF1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469A8318" w14:textId="77777777" w:rsidTr="00E54D5E">
        <w:tc>
          <w:tcPr>
            <w:tcW w:w="1238" w:type="dxa"/>
          </w:tcPr>
          <w:p w14:paraId="715AB76F" w14:textId="77777777" w:rsidR="009D4AD5" w:rsidRDefault="009D4AD5" w:rsidP="00E54D5E">
            <w:r w:rsidRPr="005A0FB8">
              <w:rPr>
                <w:position w:val="-16"/>
              </w:rPr>
              <w:object w:dxaOrig="720" w:dyaOrig="440" w14:anchorId="51F7C060">
                <v:shape id="_x0000_i1207" type="#_x0000_t75" style="width:36.5pt;height:22.1pt" o:ole="">
                  <v:imagedata r:id="rId53" o:title=""/>
                </v:shape>
                <o:OLEObject Type="Embed" ProgID="Equation.DSMT4" ShapeID="_x0000_i1207" DrawAspect="Content" ObjectID="_1802884016" r:id="rId351"/>
              </w:object>
            </w:r>
          </w:p>
        </w:tc>
        <w:tc>
          <w:tcPr>
            <w:tcW w:w="1239" w:type="dxa"/>
            <w:vAlign w:val="center"/>
          </w:tcPr>
          <w:p w14:paraId="403C1A01" w14:textId="5C43BAFA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87 </w:t>
            </w:r>
          </w:p>
        </w:tc>
        <w:tc>
          <w:tcPr>
            <w:tcW w:w="1239" w:type="dxa"/>
            <w:vAlign w:val="center"/>
          </w:tcPr>
          <w:p w14:paraId="5CBE7BCB" w14:textId="0A8AC71B" w:rsidR="009D4AD5" w:rsidRDefault="009D4AD5" w:rsidP="00E54D5E">
            <w:pPr>
              <w:jc w:val="center"/>
            </w:pPr>
            <w:r>
              <w:t xml:space="preserve">0.3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29FF603" w14:textId="09051647" w:rsidR="009D4AD5" w:rsidRDefault="009D4AD5" w:rsidP="00E54D5E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DAD8DB6" w14:textId="77777777" w:rsidR="009D4AD5" w:rsidRDefault="009D4AD5" w:rsidP="00E54D5E">
            <w:r w:rsidRPr="004C7390">
              <w:rPr>
                <w:position w:val="-16"/>
              </w:rPr>
              <w:object w:dxaOrig="720" w:dyaOrig="440" w14:anchorId="289C0E66">
                <v:shape id="_x0000_i1208" type="#_x0000_t75" style="width:36.5pt;height:22.1pt" o:ole="">
                  <v:imagedata r:id="rId55" o:title=""/>
                </v:shape>
                <o:OLEObject Type="Embed" ProgID="Equation.DSMT4" ShapeID="_x0000_i1208" DrawAspect="Content" ObjectID="_1802884017" r:id="rId352"/>
              </w:object>
            </w:r>
          </w:p>
        </w:tc>
        <w:tc>
          <w:tcPr>
            <w:tcW w:w="1239" w:type="dxa"/>
            <w:vAlign w:val="center"/>
          </w:tcPr>
          <w:p w14:paraId="26223092" w14:textId="23344F80" w:rsidR="009D4AD5" w:rsidRDefault="009D4AD5" w:rsidP="00E54D5E">
            <w:pPr>
              <w:jc w:val="center"/>
            </w:pPr>
            <w:r>
              <w:t xml:space="preserve">20.3 </w:t>
            </w:r>
          </w:p>
        </w:tc>
        <w:tc>
          <w:tcPr>
            <w:tcW w:w="1239" w:type="dxa"/>
            <w:vAlign w:val="center"/>
          </w:tcPr>
          <w:p w14:paraId="08AE2663" w14:textId="28DAB3B3" w:rsidR="009D4AD5" w:rsidRDefault="009D4AD5" w:rsidP="00E54D5E">
            <w:pPr>
              <w:jc w:val="center"/>
            </w:pPr>
            <w:r>
              <w:t xml:space="preserve">23.4 </w:t>
            </w:r>
          </w:p>
        </w:tc>
        <w:tc>
          <w:tcPr>
            <w:tcW w:w="1239" w:type="dxa"/>
            <w:vAlign w:val="center"/>
          </w:tcPr>
          <w:p w14:paraId="1C03532C" w14:textId="692C9777" w:rsidR="009D4AD5" w:rsidRDefault="009D4AD5" w:rsidP="00E54D5E">
            <w:pPr>
              <w:jc w:val="center"/>
            </w:pPr>
            <w:r w:rsidRPr="00B9348B">
              <w:t>0.9</w:t>
            </w:r>
            <w:r>
              <w:t xml:space="preserve">586 </w:t>
            </w:r>
          </w:p>
        </w:tc>
      </w:tr>
      <w:tr w:rsidR="009D4AD5" w14:paraId="7DAB99D5" w14:textId="77777777" w:rsidTr="00E54D5E">
        <w:tc>
          <w:tcPr>
            <w:tcW w:w="1238" w:type="dxa"/>
          </w:tcPr>
          <w:p w14:paraId="30A40DD4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05E12BA3">
                <v:shape id="_x0000_i1209" type="#_x0000_t75" style="width:32.65pt;height:22.1pt" o:ole="">
                  <v:imagedata r:id="rId57" o:title=""/>
                </v:shape>
                <o:OLEObject Type="Embed" ProgID="Equation.DSMT4" ShapeID="_x0000_i1209" DrawAspect="Content" ObjectID="_1802884018" r:id="rId353"/>
              </w:object>
            </w:r>
          </w:p>
        </w:tc>
        <w:tc>
          <w:tcPr>
            <w:tcW w:w="1239" w:type="dxa"/>
            <w:vAlign w:val="center"/>
          </w:tcPr>
          <w:p w14:paraId="20B35D40" w14:textId="6EBBAE55" w:rsidR="009D4AD5" w:rsidRDefault="009D4AD5" w:rsidP="00E54D5E">
            <w:pPr>
              <w:jc w:val="center"/>
            </w:pPr>
            <w:r>
              <w:t xml:space="preserve">0.0058 </w:t>
            </w:r>
          </w:p>
        </w:tc>
        <w:tc>
          <w:tcPr>
            <w:tcW w:w="1239" w:type="dxa"/>
            <w:vAlign w:val="center"/>
          </w:tcPr>
          <w:p w14:paraId="1C0D34EC" w14:textId="311BE79E" w:rsidR="009D4AD5" w:rsidRDefault="009D4AD5" w:rsidP="00E54D5E">
            <w:pPr>
              <w:jc w:val="center"/>
            </w:pPr>
            <w:r>
              <w:t xml:space="preserve">0.2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1B3FEF3" w14:textId="77777777" w:rsidR="009D4AD5" w:rsidRDefault="009D4AD5" w:rsidP="00E54D5E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148997A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2A53B1C1">
                <v:shape id="_x0000_i1210" type="#_x0000_t75" style="width:34.55pt;height:22.1pt" o:ole="">
                  <v:imagedata r:id="rId59" o:title=""/>
                </v:shape>
                <o:OLEObject Type="Embed" ProgID="Equation.DSMT4" ShapeID="_x0000_i1210" DrawAspect="Content" ObjectID="_1802884019" r:id="rId354"/>
              </w:object>
            </w:r>
          </w:p>
        </w:tc>
        <w:tc>
          <w:tcPr>
            <w:tcW w:w="1239" w:type="dxa"/>
            <w:vAlign w:val="center"/>
          </w:tcPr>
          <w:p w14:paraId="4934B80F" w14:textId="77777777" w:rsidR="009D4AD5" w:rsidRDefault="009D4AD5" w:rsidP="00E54D5E">
            <w:pPr>
              <w:jc w:val="center"/>
            </w:pPr>
            <w:r>
              <w:t>0.0002</w:t>
            </w:r>
          </w:p>
        </w:tc>
        <w:tc>
          <w:tcPr>
            <w:tcW w:w="1239" w:type="dxa"/>
            <w:vAlign w:val="center"/>
          </w:tcPr>
          <w:p w14:paraId="0685F005" w14:textId="1691723E" w:rsidR="009D4AD5" w:rsidRDefault="009D4AD5" w:rsidP="00E54D5E">
            <w:pPr>
              <w:jc w:val="center"/>
            </w:pPr>
            <w:r>
              <w:t xml:space="preserve">0.0027 </w:t>
            </w:r>
          </w:p>
        </w:tc>
        <w:tc>
          <w:tcPr>
            <w:tcW w:w="1239" w:type="dxa"/>
            <w:vAlign w:val="center"/>
          </w:tcPr>
          <w:p w14:paraId="5B5597C0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64779793" w14:textId="77777777" w:rsidTr="00E54D5E">
        <w:tc>
          <w:tcPr>
            <w:tcW w:w="1238" w:type="dxa"/>
          </w:tcPr>
          <w:p w14:paraId="3B396E99" w14:textId="77777777" w:rsidR="009D4AD5" w:rsidRDefault="009D4AD5" w:rsidP="00E54D5E">
            <w:r w:rsidRPr="005A0FB8">
              <w:rPr>
                <w:position w:val="-16"/>
              </w:rPr>
              <w:object w:dxaOrig="740" w:dyaOrig="440" w14:anchorId="67D71306">
                <v:shape id="_x0000_i1211" type="#_x0000_t75" style="width:37.45pt;height:22.1pt" o:ole="">
                  <v:imagedata r:id="rId61" o:title=""/>
                </v:shape>
                <o:OLEObject Type="Embed" ProgID="Equation.DSMT4" ShapeID="_x0000_i1211" DrawAspect="Content" ObjectID="_1802884020" r:id="rId355"/>
              </w:object>
            </w:r>
          </w:p>
        </w:tc>
        <w:tc>
          <w:tcPr>
            <w:tcW w:w="1239" w:type="dxa"/>
            <w:vAlign w:val="center"/>
          </w:tcPr>
          <w:p w14:paraId="2554C4EA" w14:textId="64D85FD4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370 </w:t>
            </w:r>
          </w:p>
        </w:tc>
        <w:tc>
          <w:tcPr>
            <w:tcW w:w="1239" w:type="dxa"/>
            <w:vAlign w:val="center"/>
          </w:tcPr>
          <w:p w14:paraId="40131CF9" w14:textId="5BE147C4" w:rsidR="009D4AD5" w:rsidRDefault="009D4AD5" w:rsidP="00E54D5E">
            <w:pPr>
              <w:jc w:val="center"/>
            </w:pPr>
            <w:r>
              <w:t xml:space="preserve">0.599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84B5FBD" w14:textId="6C8B1ECA" w:rsidR="009D4AD5" w:rsidRDefault="009D4AD5" w:rsidP="00E54D5E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EA4A2FD" w14:textId="77777777" w:rsidR="009D4AD5" w:rsidRDefault="009D4AD5" w:rsidP="00E54D5E">
            <w:r w:rsidRPr="004C7390">
              <w:rPr>
                <w:position w:val="-16"/>
              </w:rPr>
              <w:object w:dxaOrig="740" w:dyaOrig="440" w14:anchorId="4101CC2F">
                <v:shape id="_x0000_i1212" type="#_x0000_t75" style="width:37.45pt;height:22.1pt" o:ole="">
                  <v:imagedata r:id="rId63" o:title=""/>
                </v:shape>
                <o:OLEObject Type="Embed" ProgID="Equation.DSMT4" ShapeID="_x0000_i1212" DrawAspect="Content" ObjectID="_1802884021" r:id="rId356"/>
              </w:object>
            </w:r>
          </w:p>
        </w:tc>
        <w:tc>
          <w:tcPr>
            <w:tcW w:w="1239" w:type="dxa"/>
            <w:vAlign w:val="center"/>
          </w:tcPr>
          <w:p w14:paraId="4D0D88C5" w14:textId="30291D80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142 </w:t>
            </w:r>
          </w:p>
        </w:tc>
        <w:tc>
          <w:tcPr>
            <w:tcW w:w="1239" w:type="dxa"/>
            <w:vAlign w:val="center"/>
          </w:tcPr>
          <w:p w14:paraId="1B44C4A3" w14:textId="345D838E" w:rsidR="009D4AD5" w:rsidRDefault="009D4AD5" w:rsidP="00E54D5E">
            <w:pPr>
              <w:jc w:val="center"/>
            </w:pPr>
            <w:r>
              <w:t xml:space="preserve">1.01 </w:t>
            </w:r>
          </w:p>
        </w:tc>
        <w:tc>
          <w:tcPr>
            <w:tcW w:w="1239" w:type="dxa"/>
            <w:vAlign w:val="center"/>
          </w:tcPr>
          <w:p w14:paraId="3838573D" w14:textId="028CA014" w:rsidR="009D4AD5" w:rsidRDefault="009D4AD5" w:rsidP="00E54D5E">
            <w:pPr>
              <w:jc w:val="center"/>
            </w:pPr>
            <w:r w:rsidRPr="00655D94">
              <w:t>0.</w:t>
            </w:r>
            <w:r w:rsidRPr="00FE2B0C">
              <w:t>99858</w:t>
            </w:r>
            <w:r>
              <w:t xml:space="preserve"> </w:t>
            </w:r>
          </w:p>
        </w:tc>
      </w:tr>
      <w:tr w:rsidR="009D4AD5" w14:paraId="3177DF5E" w14:textId="77777777" w:rsidTr="00E54D5E">
        <w:tc>
          <w:tcPr>
            <w:tcW w:w="1238" w:type="dxa"/>
          </w:tcPr>
          <w:p w14:paraId="5AFEC921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7D02FC57">
                <v:shape id="_x0000_i1213" type="#_x0000_t75" style="width:32.65pt;height:22.1pt" o:ole="">
                  <v:imagedata r:id="rId65" o:title=""/>
                </v:shape>
                <o:OLEObject Type="Embed" ProgID="Equation.DSMT4" ShapeID="_x0000_i1213" DrawAspect="Content" ObjectID="_1802884022" r:id="rId357"/>
              </w:object>
            </w:r>
          </w:p>
        </w:tc>
        <w:tc>
          <w:tcPr>
            <w:tcW w:w="1239" w:type="dxa"/>
            <w:vAlign w:val="center"/>
          </w:tcPr>
          <w:p w14:paraId="7B76D1F3" w14:textId="67E5C94C" w:rsidR="009D4AD5" w:rsidRDefault="009D4AD5" w:rsidP="00E54D5E">
            <w:pPr>
              <w:jc w:val="center"/>
            </w:pPr>
            <w:r>
              <w:t xml:space="preserve">0.0119 </w:t>
            </w:r>
          </w:p>
        </w:tc>
        <w:tc>
          <w:tcPr>
            <w:tcW w:w="1239" w:type="dxa"/>
            <w:vAlign w:val="center"/>
          </w:tcPr>
          <w:p w14:paraId="186144C0" w14:textId="756864FD" w:rsidR="009D4AD5" w:rsidRDefault="009D4AD5" w:rsidP="00E54D5E">
            <w:pPr>
              <w:jc w:val="center"/>
            </w:pPr>
            <w:r>
              <w:t xml:space="preserve">0.5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6973BC3" w14:textId="40F742D5" w:rsidR="009D4AD5" w:rsidRDefault="009D4AD5" w:rsidP="00E54D5E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2DC82A7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76978A91">
                <v:shape id="_x0000_i1214" type="#_x0000_t75" style="width:34.55pt;height:22.1pt" o:ole="">
                  <v:imagedata r:id="rId67" o:title=""/>
                </v:shape>
                <o:OLEObject Type="Embed" ProgID="Equation.DSMT4" ShapeID="_x0000_i1214" DrawAspect="Content" ObjectID="_1802884023" r:id="rId358"/>
              </w:object>
            </w:r>
          </w:p>
        </w:tc>
        <w:tc>
          <w:tcPr>
            <w:tcW w:w="1239" w:type="dxa"/>
            <w:vAlign w:val="center"/>
          </w:tcPr>
          <w:p w14:paraId="708D2033" w14:textId="68CBC835" w:rsidR="009D4AD5" w:rsidRDefault="009D4AD5" w:rsidP="00E54D5E">
            <w:pPr>
              <w:jc w:val="center"/>
            </w:pPr>
            <w:r>
              <w:t xml:space="preserve">0.026 </w:t>
            </w:r>
          </w:p>
        </w:tc>
        <w:tc>
          <w:tcPr>
            <w:tcW w:w="1239" w:type="dxa"/>
            <w:vAlign w:val="center"/>
          </w:tcPr>
          <w:p w14:paraId="71193511" w14:textId="6CCC897E" w:rsidR="009D4AD5" w:rsidRDefault="009D4AD5" w:rsidP="00E54D5E">
            <w:pPr>
              <w:jc w:val="center"/>
            </w:pPr>
            <w:r>
              <w:t xml:space="preserve">0.48 </w:t>
            </w:r>
          </w:p>
        </w:tc>
        <w:tc>
          <w:tcPr>
            <w:tcW w:w="1239" w:type="dxa"/>
            <w:vAlign w:val="center"/>
          </w:tcPr>
          <w:p w14:paraId="6F15C6C8" w14:textId="7DC3AAB8" w:rsidR="009D4AD5" w:rsidRDefault="009D4AD5" w:rsidP="00E54D5E">
            <w:pPr>
              <w:jc w:val="center"/>
            </w:pPr>
            <w:r w:rsidRPr="00B9348B">
              <w:t>0.</w:t>
            </w:r>
            <w:r w:rsidRPr="004E5E85">
              <w:t>99984</w:t>
            </w:r>
            <w:r>
              <w:t xml:space="preserve"> </w:t>
            </w:r>
          </w:p>
        </w:tc>
      </w:tr>
      <w:tr w:rsidR="009D4AD5" w14:paraId="29B1B45B" w14:textId="77777777" w:rsidTr="00E54D5E">
        <w:tc>
          <w:tcPr>
            <w:tcW w:w="1238" w:type="dxa"/>
          </w:tcPr>
          <w:p w14:paraId="5EC0E49A" w14:textId="77777777" w:rsidR="009D4AD5" w:rsidRDefault="009D4AD5" w:rsidP="00E54D5E">
            <w:r w:rsidRPr="00A24B9C">
              <w:rPr>
                <w:position w:val="-14"/>
              </w:rPr>
              <w:object w:dxaOrig="700" w:dyaOrig="400" w14:anchorId="2EABCB59">
                <v:shape id="_x0000_i1215" type="#_x0000_t75" style="width:34.55pt;height:19.2pt" o:ole="">
                  <v:imagedata r:id="rId69" o:title=""/>
                </v:shape>
                <o:OLEObject Type="Embed" ProgID="Equation.DSMT4" ShapeID="_x0000_i1215" DrawAspect="Content" ObjectID="_1802884024" r:id="rId359"/>
              </w:object>
            </w:r>
          </w:p>
        </w:tc>
        <w:tc>
          <w:tcPr>
            <w:tcW w:w="1239" w:type="dxa"/>
            <w:vAlign w:val="center"/>
          </w:tcPr>
          <w:p w14:paraId="290EBE6A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35ABB383" w14:textId="5679501A" w:rsidR="009D4AD5" w:rsidRDefault="009D4AD5" w:rsidP="00E54D5E">
            <w:pPr>
              <w:jc w:val="center"/>
            </w:pPr>
            <w:r>
              <w:t xml:space="preserve">0.107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7127B9D" w14:textId="77777777" w:rsidR="009D4AD5" w:rsidRDefault="009D4AD5" w:rsidP="00E54D5E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1CF367" w14:textId="77777777" w:rsidR="009D4AD5" w:rsidRDefault="009D4AD5" w:rsidP="00E54D5E">
            <w:r w:rsidRPr="00A24B9C">
              <w:rPr>
                <w:position w:val="-14"/>
              </w:rPr>
              <w:object w:dxaOrig="700" w:dyaOrig="400" w14:anchorId="0FA4D3C0">
                <v:shape id="_x0000_i1216" type="#_x0000_t75" style="width:34.55pt;height:19.2pt" o:ole="">
                  <v:imagedata r:id="rId71" o:title=""/>
                </v:shape>
                <o:OLEObject Type="Embed" ProgID="Equation.DSMT4" ShapeID="_x0000_i1216" DrawAspect="Content" ObjectID="_1802884025" r:id="rId360"/>
              </w:object>
            </w:r>
          </w:p>
        </w:tc>
        <w:tc>
          <w:tcPr>
            <w:tcW w:w="1239" w:type="dxa"/>
            <w:vAlign w:val="center"/>
          </w:tcPr>
          <w:p w14:paraId="60B28730" w14:textId="0702C7A5" w:rsidR="009D4AD5" w:rsidRDefault="009D4AD5" w:rsidP="00E54D5E">
            <w:pPr>
              <w:jc w:val="center"/>
            </w:pPr>
            <w:r>
              <w:t xml:space="preserve">0.0078 </w:t>
            </w:r>
          </w:p>
        </w:tc>
        <w:tc>
          <w:tcPr>
            <w:tcW w:w="1239" w:type="dxa"/>
            <w:vAlign w:val="center"/>
          </w:tcPr>
          <w:p w14:paraId="3BF9354C" w14:textId="10B1C263" w:rsidR="009D4AD5" w:rsidRDefault="009D4AD5" w:rsidP="00E54D5E">
            <w:pPr>
              <w:jc w:val="center"/>
            </w:pPr>
            <w:r>
              <w:t xml:space="preserve">0.197 </w:t>
            </w:r>
          </w:p>
        </w:tc>
        <w:tc>
          <w:tcPr>
            <w:tcW w:w="1239" w:type="dxa"/>
            <w:vAlign w:val="center"/>
          </w:tcPr>
          <w:p w14:paraId="627E7DEC" w14:textId="0E7B0159" w:rsidR="009D4AD5" w:rsidRDefault="009D4AD5" w:rsidP="00E54D5E">
            <w:pPr>
              <w:jc w:val="center"/>
            </w:pPr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</w:p>
        </w:tc>
      </w:tr>
      <w:tr w:rsidR="009D4AD5" w14:paraId="0B6CE1F7" w14:textId="77777777" w:rsidTr="00E54D5E">
        <w:tc>
          <w:tcPr>
            <w:tcW w:w="1238" w:type="dxa"/>
          </w:tcPr>
          <w:p w14:paraId="2160D6EF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415C2BFD">
                <v:shape id="_x0000_i1217" type="#_x0000_t75" style="width:42.25pt;height:22.1pt" o:ole="">
                  <v:imagedata r:id="rId73" o:title=""/>
                </v:shape>
                <o:OLEObject Type="Embed" ProgID="Equation.DSMT4" ShapeID="_x0000_i1217" DrawAspect="Content" ObjectID="_1802884026" r:id="rId361"/>
              </w:object>
            </w:r>
          </w:p>
        </w:tc>
        <w:tc>
          <w:tcPr>
            <w:tcW w:w="1239" w:type="dxa"/>
            <w:vAlign w:val="center"/>
          </w:tcPr>
          <w:p w14:paraId="1B225A6E" w14:textId="1FEF5B59" w:rsidR="009D4AD5" w:rsidRDefault="009D4AD5" w:rsidP="00E54D5E">
            <w:pPr>
              <w:jc w:val="center"/>
            </w:pPr>
            <w:r>
              <w:t xml:space="preserve">2.282 </w:t>
            </w:r>
          </w:p>
        </w:tc>
        <w:tc>
          <w:tcPr>
            <w:tcW w:w="1239" w:type="dxa"/>
            <w:vAlign w:val="center"/>
          </w:tcPr>
          <w:p w14:paraId="0FF3EC01" w14:textId="3C9018A9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4.6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BB1A520" w14:textId="7F0ECF20" w:rsidR="009D4AD5" w:rsidRDefault="009D4AD5" w:rsidP="00E54D5E">
            <w:pPr>
              <w:jc w:val="center"/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189066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08106E71">
                <v:shape id="_x0000_i1218" type="#_x0000_t75" style="width:43.2pt;height:22.1pt" o:ole="">
                  <v:imagedata r:id="rId75" o:title=""/>
                </v:shape>
                <o:OLEObject Type="Embed" ProgID="Equation.DSMT4" ShapeID="_x0000_i1218" DrawAspect="Content" ObjectID="_1802884027" r:id="rId362"/>
              </w:object>
            </w:r>
          </w:p>
        </w:tc>
        <w:tc>
          <w:tcPr>
            <w:tcW w:w="1239" w:type="dxa"/>
            <w:vAlign w:val="center"/>
          </w:tcPr>
          <w:p w14:paraId="0E684F62" w14:textId="762D069E" w:rsidR="009D4AD5" w:rsidRDefault="009D4AD5" w:rsidP="00E54D5E">
            <w:pPr>
              <w:jc w:val="center"/>
            </w:pPr>
            <w:r>
              <w:t xml:space="preserve">24.2 </w:t>
            </w:r>
          </w:p>
        </w:tc>
        <w:tc>
          <w:tcPr>
            <w:tcW w:w="1239" w:type="dxa"/>
            <w:vAlign w:val="center"/>
          </w:tcPr>
          <w:p w14:paraId="52BA0A2A" w14:textId="3863CF50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6.9 </w:t>
            </w:r>
          </w:p>
        </w:tc>
        <w:tc>
          <w:tcPr>
            <w:tcW w:w="1239" w:type="dxa"/>
            <w:vAlign w:val="center"/>
          </w:tcPr>
          <w:p w14:paraId="4624C380" w14:textId="681509E6" w:rsidR="009D4AD5" w:rsidRDefault="009D4AD5" w:rsidP="00E54D5E">
            <w:pPr>
              <w:jc w:val="center"/>
            </w:pPr>
            <w:r w:rsidRPr="00203A0F">
              <w:t>0.9465</w:t>
            </w:r>
            <w:r>
              <w:rPr>
                <w:rFonts w:cs="Times New Roman"/>
              </w:rPr>
              <w:t xml:space="preserve"> </w:t>
            </w:r>
          </w:p>
        </w:tc>
      </w:tr>
      <w:tr w:rsidR="009D4AD5" w14:paraId="46EFDEAB" w14:textId="77777777" w:rsidTr="00E54D5E">
        <w:tc>
          <w:tcPr>
            <w:tcW w:w="1238" w:type="dxa"/>
          </w:tcPr>
          <w:p w14:paraId="6B2579C0" w14:textId="77777777" w:rsidR="009D4AD5" w:rsidRDefault="009D4AD5" w:rsidP="00E54D5E">
            <w:r w:rsidRPr="005A0FB8">
              <w:rPr>
                <w:position w:val="-16"/>
              </w:rPr>
              <w:object w:dxaOrig="920" w:dyaOrig="440" w14:anchorId="79699D3E">
                <v:shape id="_x0000_i1219" type="#_x0000_t75" style="width:46.1pt;height:22.1pt" o:ole="">
                  <v:imagedata r:id="rId77" o:title=""/>
                </v:shape>
                <o:OLEObject Type="Embed" ProgID="Equation.DSMT4" ShapeID="_x0000_i1219" DrawAspect="Content" ObjectID="_1802884028" r:id="rId363"/>
              </w:object>
            </w:r>
          </w:p>
        </w:tc>
        <w:tc>
          <w:tcPr>
            <w:tcW w:w="1239" w:type="dxa"/>
            <w:vAlign w:val="center"/>
          </w:tcPr>
          <w:p w14:paraId="17BC9D5C" w14:textId="0DEFE6B4" w:rsidR="009D4AD5" w:rsidRDefault="009D4AD5" w:rsidP="00E54D5E">
            <w:pPr>
              <w:jc w:val="center"/>
            </w:pPr>
            <w:r>
              <w:t xml:space="preserve">3.929 </w:t>
            </w:r>
          </w:p>
        </w:tc>
        <w:tc>
          <w:tcPr>
            <w:tcW w:w="1239" w:type="dxa"/>
            <w:vAlign w:val="center"/>
          </w:tcPr>
          <w:p w14:paraId="39ED8766" w14:textId="5438465B" w:rsidR="009D4AD5" w:rsidRDefault="009D4AD5" w:rsidP="00E54D5E">
            <w:pPr>
              <w:jc w:val="center"/>
            </w:pPr>
            <w:r>
              <w:t xml:space="preserve">7.41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87017A3" w14:textId="26EFAFCE" w:rsidR="009D4AD5" w:rsidRDefault="009D4AD5" w:rsidP="00E54D5E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47C246" w14:textId="77777777" w:rsidR="009D4AD5" w:rsidRDefault="009D4AD5" w:rsidP="00E54D5E">
            <w:r w:rsidRPr="004C7390">
              <w:rPr>
                <w:position w:val="-16"/>
              </w:rPr>
              <w:object w:dxaOrig="920" w:dyaOrig="440" w14:anchorId="63C25C91">
                <v:shape id="_x0000_i1220" type="#_x0000_t75" style="width:46.1pt;height:22.1pt" o:ole="">
                  <v:imagedata r:id="rId79" o:title=""/>
                </v:shape>
                <o:OLEObject Type="Embed" ProgID="Equation.DSMT4" ShapeID="_x0000_i1220" DrawAspect="Content" ObjectID="_1802884029" r:id="rId364"/>
              </w:object>
            </w:r>
          </w:p>
        </w:tc>
        <w:tc>
          <w:tcPr>
            <w:tcW w:w="1239" w:type="dxa"/>
            <w:vAlign w:val="center"/>
          </w:tcPr>
          <w:p w14:paraId="6EF4CD25" w14:textId="0E1DC3D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32.3 </w:t>
            </w:r>
          </w:p>
        </w:tc>
        <w:tc>
          <w:tcPr>
            <w:tcW w:w="1239" w:type="dxa"/>
            <w:vAlign w:val="center"/>
          </w:tcPr>
          <w:p w14:paraId="406EFCDA" w14:textId="68DD5549" w:rsidR="009D4AD5" w:rsidRDefault="009D4AD5" w:rsidP="00E54D5E">
            <w:pPr>
              <w:jc w:val="center"/>
            </w:pPr>
            <w:r>
              <w:rPr>
                <w:rFonts w:cs="Times New Roman"/>
              </w:rPr>
              <w:t>43.9</w:t>
            </w:r>
          </w:p>
        </w:tc>
        <w:tc>
          <w:tcPr>
            <w:tcW w:w="1239" w:type="dxa"/>
            <w:vAlign w:val="center"/>
          </w:tcPr>
          <w:p w14:paraId="7CE70D22" w14:textId="0A29B498" w:rsidR="009D4AD5" w:rsidRDefault="009D4AD5" w:rsidP="00E54D5E">
            <w:pPr>
              <w:jc w:val="center"/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</w:t>
            </w:r>
          </w:p>
        </w:tc>
      </w:tr>
      <w:tr w:rsidR="009D4AD5" w14:paraId="29620A1D" w14:textId="77777777" w:rsidTr="00E54D5E">
        <w:tc>
          <w:tcPr>
            <w:tcW w:w="1238" w:type="dxa"/>
          </w:tcPr>
          <w:p w14:paraId="7B3E0FC6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3266090F">
                <v:shape id="_x0000_i1221" type="#_x0000_t75" style="width:42.25pt;height:22.1pt" o:ole="">
                  <v:imagedata r:id="rId81" o:title=""/>
                </v:shape>
                <o:OLEObject Type="Embed" ProgID="Equation.DSMT4" ShapeID="_x0000_i1221" DrawAspect="Content" ObjectID="_1802884030" r:id="rId365"/>
              </w:object>
            </w:r>
          </w:p>
        </w:tc>
        <w:tc>
          <w:tcPr>
            <w:tcW w:w="1239" w:type="dxa"/>
            <w:vAlign w:val="center"/>
          </w:tcPr>
          <w:p w14:paraId="16F00DFA" w14:textId="4772527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788 </w:t>
            </w:r>
          </w:p>
        </w:tc>
        <w:tc>
          <w:tcPr>
            <w:tcW w:w="1239" w:type="dxa"/>
            <w:vAlign w:val="center"/>
          </w:tcPr>
          <w:p w14:paraId="1254EACB" w14:textId="07D29F96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9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EC01F59" w14:textId="3640F6BD" w:rsidR="009D4AD5" w:rsidRDefault="009D4AD5" w:rsidP="00E54D5E">
            <w:pPr>
              <w:jc w:val="center"/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B7F7C9E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0F764AE3">
                <v:shape id="_x0000_i1222" type="#_x0000_t75" style="width:43.2pt;height:22.1pt" o:ole="">
                  <v:imagedata r:id="rId83" o:title=""/>
                </v:shape>
                <o:OLEObject Type="Embed" ProgID="Equation.DSMT4" ShapeID="_x0000_i1222" DrawAspect="Content" ObjectID="_1802884031" r:id="rId366"/>
              </w:object>
            </w:r>
          </w:p>
        </w:tc>
        <w:tc>
          <w:tcPr>
            <w:tcW w:w="1239" w:type="dxa"/>
            <w:vAlign w:val="center"/>
          </w:tcPr>
          <w:p w14:paraId="34DC605D" w14:textId="754681CE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820 </w:t>
            </w:r>
          </w:p>
        </w:tc>
        <w:tc>
          <w:tcPr>
            <w:tcW w:w="1239" w:type="dxa"/>
            <w:vAlign w:val="center"/>
          </w:tcPr>
          <w:p w14:paraId="056994A6" w14:textId="2CEEB12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158 </w:t>
            </w:r>
          </w:p>
        </w:tc>
        <w:tc>
          <w:tcPr>
            <w:tcW w:w="1239" w:type="dxa"/>
            <w:vAlign w:val="center"/>
          </w:tcPr>
          <w:p w14:paraId="3E785502" w14:textId="5C0FD035" w:rsidR="009D4AD5" w:rsidRDefault="009D4AD5" w:rsidP="00E54D5E">
            <w:pPr>
              <w:jc w:val="center"/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</w:t>
            </w:r>
          </w:p>
        </w:tc>
      </w:tr>
      <w:tr w:rsidR="009D4AD5" w14:paraId="23A646B8" w14:textId="77777777" w:rsidTr="00E54D5E">
        <w:tc>
          <w:tcPr>
            <w:tcW w:w="1238" w:type="dxa"/>
          </w:tcPr>
          <w:p w14:paraId="312AD2F4" w14:textId="77777777" w:rsidR="009D4AD5" w:rsidRDefault="009D4AD5" w:rsidP="00E54D5E">
            <w:r w:rsidRPr="005A0FB8">
              <w:rPr>
                <w:position w:val="-16"/>
              </w:rPr>
              <w:object w:dxaOrig="900" w:dyaOrig="440" w14:anchorId="4823900D">
                <v:shape id="_x0000_i1223" type="#_x0000_t75" style="width:45.1pt;height:22.1pt" o:ole="">
                  <v:imagedata r:id="rId85" o:title=""/>
                </v:shape>
                <o:OLEObject Type="Embed" ProgID="Equation.DSMT4" ShapeID="_x0000_i1223" DrawAspect="Content" ObjectID="_1802884032" r:id="rId367"/>
              </w:object>
            </w:r>
          </w:p>
        </w:tc>
        <w:tc>
          <w:tcPr>
            <w:tcW w:w="1239" w:type="dxa"/>
            <w:vAlign w:val="center"/>
          </w:tcPr>
          <w:p w14:paraId="52EB9B01" w14:textId="46D53EAF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3.729 </w:t>
            </w:r>
          </w:p>
        </w:tc>
        <w:tc>
          <w:tcPr>
            <w:tcW w:w="1239" w:type="dxa"/>
            <w:vAlign w:val="center"/>
          </w:tcPr>
          <w:p w14:paraId="33A65054" w14:textId="0B2934A4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6.5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E646DA0" w14:textId="2C992B91" w:rsidR="009D4AD5" w:rsidRDefault="009D4AD5" w:rsidP="00E54D5E">
            <w:pPr>
              <w:jc w:val="center"/>
            </w:pPr>
            <w:r w:rsidRPr="00A60649">
              <w:t>0.985</w:t>
            </w:r>
            <w:r>
              <w:t xml:space="preserve">7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DCE5510" w14:textId="77777777" w:rsidR="009D4AD5" w:rsidRDefault="009D4AD5" w:rsidP="00E54D5E">
            <w:r w:rsidRPr="004C7390">
              <w:rPr>
                <w:position w:val="-16"/>
              </w:rPr>
              <w:object w:dxaOrig="900" w:dyaOrig="440" w14:anchorId="175A154C">
                <v:shape id="_x0000_i1224" type="#_x0000_t75" style="width:45.1pt;height:22.1pt" o:ole="">
                  <v:imagedata r:id="rId87" o:title=""/>
                </v:shape>
                <o:OLEObject Type="Embed" ProgID="Equation.DSMT4" ShapeID="_x0000_i1224" DrawAspect="Content" ObjectID="_1802884033" r:id="rId368"/>
              </w:object>
            </w:r>
          </w:p>
        </w:tc>
        <w:tc>
          <w:tcPr>
            <w:tcW w:w="1239" w:type="dxa"/>
            <w:vAlign w:val="center"/>
          </w:tcPr>
          <w:p w14:paraId="2FA21AA9" w14:textId="18A27CC4" w:rsidR="009D4AD5" w:rsidRDefault="009D4AD5" w:rsidP="00E54D5E">
            <w:pPr>
              <w:jc w:val="center"/>
            </w:pPr>
            <w:r>
              <w:t xml:space="preserve">55.0 </w:t>
            </w:r>
          </w:p>
        </w:tc>
        <w:tc>
          <w:tcPr>
            <w:tcW w:w="1239" w:type="dxa"/>
            <w:vAlign w:val="center"/>
          </w:tcPr>
          <w:p w14:paraId="78E582AF" w14:textId="2C501E2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66.4 </w:t>
            </w:r>
          </w:p>
        </w:tc>
        <w:tc>
          <w:tcPr>
            <w:tcW w:w="1239" w:type="dxa"/>
            <w:vAlign w:val="center"/>
          </w:tcPr>
          <w:p w14:paraId="17D363BF" w14:textId="65B35852" w:rsidR="009D4AD5" w:rsidRDefault="009D4AD5" w:rsidP="00E54D5E">
            <w:pPr>
              <w:jc w:val="center"/>
            </w:pPr>
            <w:r w:rsidRPr="00A5705A">
              <w:t>0.90</w:t>
            </w:r>
            <w:r>
              <w:t xml:space="preserve">6 </w:t>
            </w:r>
          </w:p>
        </w:tc>
      </w:tr>
      <w:tr w:rsidR="009D4AD5" w14:paraId="3D06A1BA" w14:textId="77777777" w:rsidTr="00E54D5E">
        <w:tc>
          <w:tcPr>
            <w:tcW w:w="1238" w:type="dxa"/>
          </w:tcPr>
          <w:p w14:paraId="3CF3BA64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75EFBE87">
                <v:shape id="_x0000_i1225" type="#_x0000_t75" style="width:42.25pt;height:22.1pt" o:ole="">
                  <v:imagedata r:id="rId89" o:title=""/>
                </v:shape>
                <o:OLEObject Type="Embed" ProgID="Equation.DSMT4" ShapeID="_x0000_i1225" DrawAspect="Content" ObjectID="_1802884034" r:id="rId369"/>
              </w:object>
            </w:r>
          </w:p>
        </w:tc>
        <w:tc>
          <w:tcPr>
            <w:tcW w:w="1239" w:type="dxa"/>
            <w:vAlign w:val="center"/>
          </w:tcPr>
          <w:p w14:paraId="6D4254FC" w14:textId="7DD2A7DF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74 </w:t>
            </w:r>
          </w:p>
        </w:tc>
        <w:tc>
          <w:tcPr>
            <w:tcW w:w="1239" w:type="dxa"/>
            <w:vAlign w:val="center"/>
          </w:tcPr>
          <w:p w14:paraId="24C32C67" w14:textId="157F1039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06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E8B31C6" w14:textId="469E1813" w:rsidR="009D4AD5" w:rsidRDefault="009D4AD5" w:rsidP="00E54D5E">
            <w:pPr>
              <w:jc w:val="center"/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016845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096D2A8C">
                <v:shape id="_x0000_i1226" type="#_x0000_t75" style="width:43.2pt;height:22.1pt" o:ole="">
                  <v:imagedata r:id="rId91" o:title=""/>
                </v:shape>
                <o:OLEObject Type="Embed" ProgID="Equation.DSMT4" ShapeID="_x0000_i1226" DrawAspect="Content" ObjectID="_1802884035" r:id="rId370"/>
              </w:object>
            </w:r>
          </w:p>
        </w:tc>
        <w:tc>
          <w:tcPr>
            <w:tcW w:w="1239" w:type="dxa"/>
            <w:vAlign w:val="center"/>
          </w:tcPr>
          <w:p w14:paraId="6A0A1C45" w14:textId="3A0E61A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25 </w:t>
            </w:r>
          </w:p>
        </w:tc>
        <w:tc>
          <w:tcPr>
            <w:tcW w:w="1239" w:type="dxa"/>
            <w:vAlign w:val="center"/>
          </w:tcPr>
          <w:p w14:paraId="20EB70FD" w14:textId="54C5FC5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897 </w:t>
            </w:r>
          </w:p>
        </w:tc>
        <w:tc>
          <w:tcPr>
            <w:tcW w:w="1239" w:type="dxa"/>
            <w:vAlign w:val="center"/>
          </w:tcPr>
          <w:p w14:paraId="035A5F4C" w14:textId="77777777" w:rsidR="009D4AD5" w:rsidRDefault="009D4AD5" w:rsidP="00E54D5E">
            <w:pPr>
              <w:jc w:val="center"/>
            </w:pPr>
            <w:r w:rsidRPr="00597B86">
              <w:t>0.999</w:t>
            </w:r>
          </w:p>
        </w:tc>
      </w:tr>
      <w:tr w:rsidR="009D4AD5" w14:paraId="55A69FB9" w14:textId="77777777" w:rsidTr="00E54D5E">
        <w:tc>
          <w:tcPr>
            <w:tcW w:w="1238" w:type="dxa"/>
          </w:tcPr>
          <w:p w14:paraId="42774279" w14:textId="77777777" w:rsidR="009D4AD5" w:rsidRDefault="009D4AD5" w:rsidP="00E54D5E">
            <w:r w:rsidRPr="005A0FB8">
              <w:rPr>
                <w:position w:val="-16"/>
              </w:rPr>
              <w:object w:dxaOrig="900" w:dyaOrig="440" w14:anchorId="3C05E6BF">
                <v:shape id="_x0000_i1227" type="#_x0000_t75" style="width:45.1pt;height:22.1pt" o:ole="">
                  <v:imagedata r:id="rId93" o:title=""/>
                </v:shape>
                <o:OLEObject Type="Embed" ProgID="Equation.DSMT4" ShapeID="_x0000_i1227" DrawAspect="Content" ObjectID="_1802884036" r:id="rId371"/>
              </w:object>
            </w:r>
          </w:p>
        </w:tc>
        <w:tc>
          <w:tcPr>
            <w:tcW w:w="1239" w:type="dxa"/>
            <w:vAlign w:val="center"/>
          </w:tcPr>
          <w:p w14:paraId="743DF6FE" w14:textId="62A6D54B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97 </w:t>
            </w:r>
          </w:p>
        </w:tc>
        <w:tc>
          <w:tcPr>
            <w:tcW w:w="1239" w:type="dxa"/>
            <w:vAlign w:val="center"/>
          </w:tcPr>
          <w:p w14:paraId="083962B7" w14:textId="3DDD021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4.63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C8CC473" w14:textId="45E6AF39" w:rsidR="009D4AD5" w:rsidRDefault="009D4AD5" w:rsidP="00E54D5E">
            <w:pPr>
              <w:jc w:val="center"/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F592B92" w14:textId="77777777" w:rsidR="009D4AD5" w:rsidRDefault="009D4AD5" w:rsidP="00E54D5E">
            <w:r w:rsidRPr="004C7390">
              <w:rPr>
                <w:position w:val="-16"/>
              </w:rPr>
              <w:object w:dxaOrig="900" w:dyaOrig="440" w14:anchorId="4971F578">
                <v:shape id="_x0000_i1228" type="#_x0000_t75" style="width:45.1pt;height:22.1pt" o:ole="">
                  <v:imagedata r:id="rId95" o:title=""/>
                </v:shape>
                <o:OLEObject Type="Embed" ProgID="Equation.DSMT4" ShapeID="_x0000_i1228" DrawAspect="Content" ObjectID="_1802884037" r:id="rId372"/>
              </w:object>
            </w:r>
          </w:p>
        </w:tc>
        <w:tc>
          <w:tcPr>
            <w:tcW w:w="1239" w:type="dxa"/>
            <w:vAlign w:val="center"/>
          </w:tcPr>
          <w:p w14:paraId="7AE957ED" w14:textId="37C61A2B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61 </w:t>
            </w:r>
          </w:p>
        </w:tc>
        <w:tc>
          <w:tcPr>
            <w:tcW w:w="1239" w:type="dxa"/>
            <w:vAlign w:val="center"/>
          </w:tcPr>
          <w:p w14:paraId="64DF21C5" w14:textId="0F61D8C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.27 </w:t>
            </w:r>
          </w:p>
        </w:tc>
        <w:tc>
          <w:tcPr>
            <w:tcW w:w="1239" w:type="dxa"/>
            <w:vAlign w:val="center"/>
          </w:tcPr>
          <w:p w14:paraId="5F1F7A60" w14:textId="4A6E9548" w:rsidR="009D4AD5" w:rsidRDefault="009D4AD5" w:rsidP="00E54D5E">
            <w:pPr>
              <w:jc w:val="center"/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</w:t>
            </w:r>
          </w:p>
        </w:tc>
      </w:tr>
      <w:tr w:rsidR="009D4AD5" w14:paraId="1B34DBD3" w14:textId="77777777" w:rsidTr="00E54D5E">
        <w:tc>
          <w:tcPr>
            <w:tcW w:w="1238" w:type="dxa"/>
          </w:tcPr>
          <w:p w14:paraId="744A56CB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33E2CC65">
                <v:shape id="_x0000_i1229" type="#_x0000_t75" style="width:42.25pt;height:22.1pt" o:ole="">
                  <v:imagedata r:id="rId97" o:title=""/>
                </v:shape>
                <o:OLEObject Type="Embed" ProgID="Equation.DSMT4" ShapeID="_x0000_i1229" DrawAspect="Content" ObjectID="_1802884038" r:id="rId373"/>
              </w:object>
            </w:r>
          </w:p>
        </w:tc>
        <w:tc>
          <w:tcPr>
            <w:tcW w:w="1239" w:type="dxa"/>
            <w:vAlign w:val="center"/>
          </w:tcPr>
          <w:p w14:paraId="62F09ABC" w14:textId="35519861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52 </w:t>
            </w:r>
          </w:p>
        </w:tc>
        <w:tc>
          <w:tcPr>
            <w:tcW w:w="1239" w:type="dxa"/>
            <w:vAlign w:val="center"/>
          </w:tcPr>
          <w:p w14:paraId="436D1B34" w14:textId="164F9DE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8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BB96BDD" w14:textId="076A5B07" w:rsidR="009D4AD5" w:rsidRDefault="009D4AD5" w:rsidP="00E54D5E">
            <w:pPr>
              <w:jc w:val="center"/>
            </w:pPr>
            <w:r w:rsidRPr="00C43AF6">
              <w:t>0.99983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36BCC30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1EC80354">
                <v:shape id="_x0000_i1230" type="#_x0000_t75" style="width:43.2pt;height:22.1pt" o:ole="">
                  <v:imagedata r:id="rId99" o:title=""/>
                </v:shape>
                <o:OLEObject Type="Embed" ProgID="Equation.DSMT4" ShapeID="_x0000_i1230" DrawAspect="Content" ObjectID="_1802884039" r:id="rId374"/>
              </w:object>
            </w:r>
          </w:p>
        </w:tc>
        <w:tc>
          <w:tcPr>
            <w:tcW w:w="1239" w:type="dxa"/>
            <w:vAlign w:val="center"/>
          </w:tcPr>
          <w:p w14:paraId="79850B2D" w14:textId="1632CB6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7 </w:t>
            </w:r>
          </w:p>
        </w:tc>
        <w:tc>
          <w:tcPr>
            <w:tcW w:w="1239" w:type="dxa"/>
            <w:vAlign w:val="center"/>
          </w:tcPr>
          <w:p w14:paraId="000AB0F7" w14:textId="35B2CAB2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38 </w:t>
            </w:r>
          </w:p>
        </w:tc>
        <w:tc>
          <w:tcPr>
            <w:tcW w:w="1239" w:type="dxa"/>
            <w:vAlign w:val="center"/>
          </w:tcPr>
          <w:p w14:paraId="3533B1B2" w14:textId="2716EE0D" w:rsidR="009D4AD5" w:rsidRDefault="009D4AD5" w:rsidP="00E54D5E">
            <w:pPr>
              <w:jc w:val="center"/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</w:t>
            </w:r>
          </w:p>
        </w:tc>
      </w:tr>
      <w:tr w:rsidR="009D4AD5" w14:paraId="7FAF0E6B" w14:textId="77777777" w:rsidTr="00E54D5E">
        <w:tc>
          <w:tcPr>
            <w:tcW w:w="1238" w:type="dxa"/>
          </w:tcPr>
          <w:p w14:paraId="55E1ECD1" w14:textId="77777777" w:rsidR="009D4AD5" w:rsidRDefault="009D4AD5" w:rsidP="00E54D5E">
            <w:r w:rsidRPr="00A24B9C">
              <w:rPr>
                <w:position w:val="-14"/>
              </w:rPr>
              <w:object w:dxaOrig="880" w:dyaOrig="400" w14:anchorId="7A346FAD">
                <v:shape id="_x0000_i1231" type="#_x0000_t75" style="width:43.2pt;height:19.2pt" o:ole="">
                  <v:imagedata r:id="rId101" o:title=""/>
                </v:shape>
                <o:OLEObject Type="Embed" ProgID="Equation.DSMT4" ShapeID="_x0000_i1231" DrawAspect="Content" ObjectID="_1802884040" r:id="rId375"/>
              </w:object>
            </w:r>
          </w:p>
        </w:tc>
        <w:tc>
          <w:tcPr>
            <w:tcW w:w="1239" w:type="dxa"/>
            <w:vAlign w:val="center"/>
          </w:tcPr>
          <w:p w14:paraId="5746EC7C" w14:textId="3C990B4C" w:rsidR="009D4AD5" w:rsidRDefault="009D4AD5" w:rsidP="00E54D5E">
            <w:pPr>
              <w:jc w:val="center"/>
            </w:pPr>
            <w:r>
              <w:t>0.35</w:t>
            </w:r>
          </w:p>
        </w:tc>
        <w:tc>
          <w:tcPr>
            <w:tcW w:w="1239" w:type="dxa"/>
            <w:vAlign w:val="center"/>
          </w:tcPr>
          <w:p w14:paraId="56EB33BA" w14:textId="168D4783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.01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82C48E1" w14:textId="14B24853" w:rsidR="009D4AD5" w:rsidRDefault="009D4AD5" w:rsidP="00E54D5E">
            <w:pPr>
              <w:jc w:val="center"/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F49F33" w14:textId="77777777" w:rsidR="009D4AD5" w:rsidRDefault="009D4AD5" w:rsidP="00E54D5E">
            <w:r w:rsidRPr="00A24B9C">
              <w:rPr>
                <w:position w:val="-14"/>
              </w:rPr>
              <w:object w:dxaOrig="880" w:dyaOrig="400" w14:anchorId="48AD2899">
                <v:shape id="_x0000_i1232" type="#_x0000_t75" style="width:43.2pt;height:19.2pt" o:ole="">
                  <v:imagedata r:id="rId103" o:title=""/>
                </v:shape>
                <o:OLEObject Type="Embed" ProgID="Equation.DSMT4" ShapeID="_x0000_i1232" DrawAspect="Content" ObjectID="_1802884041" r:id="rId376"/>
              </w:object>
            </w:r>
          </w:p>
        </w:tc>
        <w:tc>
          <w:tcPr>
            <w:tcW w:w="1239" w:type="dxa"/>
            <w:vAlign w:val="center"/>
          </w:tcPr>
          <w:p w14:paraId="448C61F6" w14:textId="21A6BD20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54 </w:t>
            </w:r>
          </w:p>
        </w:tc>
        <w:tc>
          <w:tcPr>
            <w:tcW w:w="1239" w:type="dxa"/>
            <w:vAlign w:val="center"/>
          </w:tcPr>
          <w:p w14:paraId="5896ECB6" w14:textId="4E11F311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.04 </w:t>
            </w:r>
          </w:p>
        </w:tc>
        <w:tc>
          <w:tcPr>
            <w:tcW w:w="1239" w:type="dxa"/>
            <w:vAlign w:val="center"/>
          </w:tcPr>
          <w:p w14:paraId="3103F3DC" w14:textId="35B724F7" w:rsidR="009D4AD5" w:rsidRDefault="009D4AD5" w:rsidP="00E54D5E">
            <w:pPr>
              <w:jc w:val="center"/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</w:t>
            </w:r>
          </w:p>
        </w:tc>
      </w:tr>
      <w:tr w:rsidR="009D4AD5" w14:paraId="19A003B6" w14:textId="77777777" w:rsidTr="00E54D5E">
        <w:tc>
          <w:tcPr>
            <w:tcW w:w="1238" w:type="dxa"/>
          </w:tcPr>
          <w:p w14:paraId="79C9145B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35FB4D06">
                <v:shape id="_x0000_i1233" type="#_x0000_t75" style="width:40.3pt;height:22.1pt" o:ole="">
                  <v:imagedata r:id="rId105" o:title=""/>
                </v:shape>
                <o:OLEObject Type="Embed" ProgID="Equation.DSMT4" ShapeID="_x0000_i1233" DrawAspect="Content" ObjectID="_1802884042" r:id="rId377"/>
              </w:object>
            </w:r>
          </w:p>
        </w:tc>
        <w:tc>
          <w:tcPr>
            <w:tcW w:w="1239" w:type="dxa"/>
            <w:vAlign w:val="center"/>
          </w:tcPr>
          <w:p w14:paraId="321EE012" w14:textId="77777777" w:rsidR="009D4AD5" w:rsidRDefault="009D4AD5" w:rsidP="00E54D5E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6586D380" w14:textId="77777777" w:rsidR="009D4AD5" w:rsidRDefault="009D4AD5" w:rsidP="00E54D5E">
            <w:pPr>
              <w:jc w:val="center"/>
            </w:pPr>
            <w:r>
              <w:t>2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06CC1DA" w14:textId="77777777" w:rsidR="009D4AD5" w:rsidRDefault="009D4AD5" w:rsidP="00E54D5E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556E55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04C6B80C">
                <v:shape id="_x0000_i1234" type="#_x0000_t75" style="width:42.25pt;height:22.1pt" o:ole="">
                  <v:imagedata r:id="rId107" o:title=""/>
                </v:shape>
                <o:OLEObject Type="Embed" ProgID="Equation.DSMT4" ShapeID="_x0000_i1234" DrawAspect="Content" ObjectID="_1802884043" r:id="rId378"/>
              </w:object>
            </w:r>
          </w:p>
        </w:tc>
        <w:tc>
          <w:tcPr>
            <w:tcW w:w="1239" w:type="dxa"/>
            <w:vAlign w:val="center"/>
          </w:tcPr>
          <w:p w14:paraId="53769E2D" w14:textId="77777777" w:rsidR="009D4AD5" w:rsidRDefault="009D4AD5" w:rsidP="00E54D5E">
            <w:pPr>
              <w:jc w:val="center"/>
            </w:pPr>
            <w:r>
              <w:t>225</w:t>
            </w:r>
          </w:p>
        </w:tc>
        <w:tc>
          <w:tcPr>
            <w:tcW w:w="1239" w:type="dxa"/>
            <w:vAlign w:val="center"/>
          </w:tcPr>
          <w:p w14:paraId="089F0DDA" w14:textId="77777777" w:rsidR="009D4AD5" w:rsidRDefault="009D4AD5" w:rsidP="00E54D5E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58E30E14" w14:textId="77777777" w:rsidR="009D4AD5" w:rsidRDefault="009D4AD5" w:rsidP="00E54D5E">
            <w:pPr>
              <w:jc w:val="center"/>
            </w:pPr>
            <w:r w:rsidRPr="00B430D8">
              <w:t>0.5</w:t>
            </w:r>
            <w:r>
              <w:t>20</w:t>
            </w:r>
          </w:p>
        </w:tc>
      </w:tr>
      <w:tr w:rsidR="009D4AD5" w14:paraId="4D0013CD" w14:textId="77777777" w:rsidTr="00E54D5E">
        <w:tc>
          <w:tcPr>
            <w:tcW w:w="1238" w:type="dxa"/>
          </w:tcPr>
          <w:p w14:paraId="2ABB2CEB" w14:textId="77777777" w:rsidR="009D4AD5" w:rsidRDefault="009D4AD5" w:rsidP="00E54D5E">
            <w:r w:rsidRPr="005A0FB8">
              <w:rPr>
                <w:position w:val="-16"/>
              </w:rPr>
              <w:object w:dxaOrig="880" w:dyaOrig="440" w14:anchorId="568F682B">
                <v:shape id="_x0000_i1235" type="#_x0000_t75" style="width:43.2pt;height:22.1pt" o:ole="">
                  <v:imagedata r:id="rId109" o:title=""/>
                </v:shape>
                <o:OLEObject Type="Embed" ProgID="Equation.DSMT4" ShapeID="_x0000_i1235" DrawAspect="Content" ObjectID="_1802884044" r:id="rId379"/>
              </w:object>
            </w:r>
          </w:p>
        </w:tc>
        <w:tc>
          <w:tcPr>
            <w:tcW w:w="1239" w:type="dxa"/>
            <w:vAlign w:val="center"/>
          </w:tcPr>
          <w:p w14:paraId="69B6F801" w14:textId="77777777" w:rsidR="009D4AD5" w:rsidRDefault="009D4AD5" w:rsidP="00E54D5E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2B5526E4" w14:textId="77777777" w:rsidR="009D4AD5" w:rsidRDefault="009D4AD5" w:rsidP="00E54D5E">
            <w:pPr>
              <w:jc w:val="center"/>
            </w:pPr>
            <w:r>
              <w:t>20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CC1BB36" w14:textId="77777777" w:rsidR="009D4AD5" w:rsidRDefault="009D4AD5" w:rsidP="00E54D5E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380446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569C2238">
                <v:shape id="_x0000_i1236" type="#_x0000_t75" style="width:43.2pt;height:22.1pt" o:ole="">
                  <v:imagedata r:id="rId111" o:title=""/>
                </v:shape>
                <o:OLEObject Type="Embed" ProgID="Equation.DSMT4" ShapeID="_x0000_i1236" DrawAspect="Content" ObjectID="_1802884045" r:id="rId380"/>
              </w:object>
            </w:r>
          </w:p>
        </w:tc>
        <w:tc>
          <w:tcPr>
            <w:tcW w:w="1239" w:type="dxa"/>
            <w:vAlign w:val="center"/>
          </w:tcPr>
          <w:p w14:paraId="1308BC70" w14:textId="77777777" w:rsidR="009D4AD5" w:rsidRDefault="009D4AD5" w:rsidP="00E54D5E">
            <w:pPr>
              <w:jc w:val="center"/>
            </w:pPr>
            <w:r>
              <w:t>224</w:t>
            </w:r>
          </w:p>
        </w:tc>
        <w:tc>
          <w:tcPr>
            <w:tcW w:w="1239" w:type="dxa"/>
            <w:vAlign w:val="center"/>
          </w:tcPr>
          <w:p w14:paraId="5131C158" w14:textId="77777777" w:rsidR="009D4AD5" w:rsidRDefault="009D4AD5" w:rsidP="00E54D5E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7CD330B2" w14:textId="77777777" w:rsidR="009D4AD5" w:rsidRDefault="009D4AD5" w:rsidP="00E54D5E">
            <w:pPr>
              <w:jc w:val="center"/>
            </w:pPr>
            <w:r w:rsidRPr="0072678E">
              <w:t>0.52</w:t>
            </w:r>
            <w:r>
              <w:t>1</w:t>
            </w:r>
          </w:p>
        </w:tc>
      </w:tr>
      <w:tr w:rsidR="009D4AD5" w14:paraId="68306325" w14:textId="77777777" w:rsidTr="00E54D5E">
        <w:tc>
          <w:tcPr>
            <w:tcW w:w="1238" w:type="dxa"/>
          </w:tcPr>
          <w:p w14:paraId="1704721F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3ED9AE10">
                <v:shape id="_x0000_i1237" type="#_x0000_t75" style="width:40.3pt;height:22.1pt" o:ole="">
                  <v:imagedata r:id="rId113" o:title=""/>
                </v:shape>
                <o:OLEObject Type="Embed" ProgID="Equation.DSMT4" ShapeID="_x0000_i1237" DrawAspect="Content" ObjectID="_1802884046" r:id="rId381"/>
              </w:object>
            </w:r>
          </w:p>
        </w:tc>
        <w:tc>
          <w:tcPr>
            <w:tcW w:w="1239" w:type="dxa"/>
            <w:vAlign w:val="center"/>
          </w:tcPr>
          <w:p w14:paraId="209AD027" w14:textId="77777777" w:rsidR="009D4AD5" w:rsidRDefault="009D4AD5" w:rsidP="00E54D5E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6E30272E" w14:textId="77777777" w:rsidR="009D4AD5" w:rsidRDefault="009D4AD5" w:rsidP="00E54D5E">
            <w:pPr>
              <w:jc w:val="center"/>
            </w:pPr>
            <w:r>
              <w:t>17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85C06B2" w14:textId="77777777" w:rsidR="009D4AD5" w:rsidRDefault="009D4AD5" w:rsidP="00E54D5E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D79C597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3FF76EFC">
                <v:shape id="_x0000_i1238" type="#_x0000_t75" style="width:42.25pt;height:22.1pt" o:ole="">
                  <v:imagedata r:id="rId115" o:title=""/>
                </v:shape>
                <o:OLEObject Type="Embed" ProgID="Equation.DSMT4" ShapeID="_x0000_i1238" DrawAspect="Content" ObjectID="_1802884047" r:id="rId382"/>
              </w:object>
            </w:r>
          </w:p>
        </w:tc>
        <w:tc>
          <w:tcPr>
            <w:tcW w:w="1239" w:type="dxa"/>
            <w:vAlign w:val="center"/>
          </w:tcPr>
          <w:p w14:paraId="139DED0D" w14:textId="77777777" w:rsidR="009D4AD5" w:rsidRDefault="009D4AD5" w:rsidP="00E54D5E">
            <w:pPr>
              <w:jc w:val="center"/>
            </w:pPr>
            <w:r>
              <w:t>197</w:t>
            </w:r>
          </w:p>
        </w:tc>
        <w:tc>
          <w:tcPr>
            <w:tcW w:w="1239" w:type="dxa"/>
            <w:vAlign w:val="center"/>
          </w:tcPr>
          <w:p w14:paraId="2C9BD23B" w14:textId="77777777" w:rsidR="009D4AD5" w:rsidRDefault="009D4AD5" w:rsidP="00E54D5E">
            <w:pPr>
              <w:jc w:val="center"/>
            </w:pPr>
            <w:r>
              <w:t>181</w:t>
            </w:r>
          </w:p>
        </w:tc>
        <w:tc>
          <w:tcPr>
            <w:tcW w:w="1239" w:type="dxa"/>
            <w:vAlign w:val="center"/>
          </w:tcPr>
          <w:p w14:paraId="70DCF859" w14:textId="77777777" w:rsidR="009D4AD5" w:rsidRDefault="009D4AD5" w:rsidP="00E54D5E">
            <w:pPr>
              <w:jc w:val="center"/>
            </w:pPr>
            <w:r w:rsidRPr="0014155A">
              <w:t>0.551</w:t>
            </w:r>
          </w:p>
        </w:tc>
      </w:tr>
      <w:tr w:rsidR="009D4AD5" w14:paraId="44E7030D" w14:textId="77777777" w:rsidTr="00E54D5E">
        <w:tc>
          <w:tcPr>
            <w:tcW w:w="1238" w:type="dxa"/>
          </w:tcPr>
          <w:p w14:paraId="2358632D" w14:textId="77777777" w:rsidR="009D4AD5" w:rsidRDefault="009D4AD5" w:rsidP="00E54D5E">
            <w:r w:rsidRPr="005A0FB8">
              <w:rPr>
                <w:position w:val="-16"/>
              </w:rPr>
              <w:object w:dxaOrig="880" w:dyaOrig="440" w14:anchorId="126984DA">
                <v:shape id="_x0000_i1239" type="#_x0000_t75" style="width:43.2pt;height:22.1pt" o:ole="">
                  <v:imagedata r:id="rId117" o:title=""/>
                </v:shape>
                <o:OLEObject Type="Embed" ProgID="Equation.DSMT4" ShapeID="_x0000_i1239" DrawAspect="Content" ObjectID="_1802884048" r:id="rId383"/>
              </w:object>
            </w:r>
          </w:p>
        </w:tc>
        <w:tc>
          <w:tcPr>
            <w:tcW w:w="1239" w:type="dxa"/>
            <w:vAlign w:val="center"/>
          </w:tcPr>
          <w:p w14:paraId="10E17BEF" w14:textId="77777777" w:rsidR="009D4AD5" w:rsidRDefault="009D4AD5" w:rsidP="00E54D5E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355C3759" w14:textId="77777777" w:rsidR="009D4AD5" w:rsidRDefault="009D4AD5" w:rsidP="00E54D5E">
            <w:pPr>
              <w:jc w:val="center"/>
            </w:pPr>
            <w:r>
              <w:t>17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DC41BAA" w14:textId="77777777" w:rsidR="009D4AD5" w:rsidRDefault="009D4AD5" w:rsidP="00E54D5E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766036D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751A67B9">
                <v:shape id="_x0000_i1240" type="#_x0000_t75" style="width:43.2pt;height:22.1pt" o:ole="">
                  <v:imagedata r:id="rId119" o:title=""/>
                </v:shape>
                <o:OLEObject Type="Embed" ProgID="Equation.DSMT4" ShapeID="_x0000_i1240" DrawAspect="Content" ObjectID="_1802884049" r:id="rId384"/>
              </w:object>
            </w:r>
          </w:p>
        </w:tc>
        <w:tc>
          <w:tcPr>
            <w:tcW w:w="1239" w:type="dxa"/>
            <w:vAlign w:val="center"/>
          </w:tcPr>
          <w:p w14:paraId="7F9E4F0D" w14:textId="77777777" w:rsidR="009D4AD5" w:rsidRDefault="009D4AD5" w:rsidP="00E54D5E">
            <w:pPr>
              <w:jc w:val="center"/>
            </w:pPr>
            <w:r>
              <w:t>238</w:t>
            </w:r>
          </w:p>
        </w:tc>
        <w:tc>
          <w:tcPr>
            <w:tcW w:w="1239" w:type="dxa"/>
            <w:vAlign w:val="center"/>
          </w:tcPr>
          <w:p w14:paraId="774B997C" w14:textId="77777777" w:rsidR="009D4AD5" w:rsidRDefault="009D4AD5" w:rsidP="00E54D5E">
            <w:pPr>
              <w:jc w:val="center"/>
            </w:pPr>
            <w:r>
              <w:t>213</w:t>
            </w:r>
          </w:p>
        </w:tc>
        <w:tc>
          <w:tcPr>
            <w:tcW w:w="1239" w:type="dxa"/>
            <w:vAlign w:val="center"/>
          </w:tcPr>
          <w:p w14:paraId="2A4C1C50" w14:textId="77777777" w:rsidR="009D4AD5" w:rsidRDefault="009D4AD5" w:rsidP="00E54D5E">
            <w:pPr>
              <w:jc w:val="center"/>
            </w:pPr>
            <w:r w:rsidRPr="00D62840">
              <w:t>0.52</w:t>
            </w:r>
            <w:r>
              <w:t>5</w:t>
            </w:r>
          </w:p>
        </w:tc>
      </w:tr>
      <w:tr w:rsidR="009D4AD5" w14:paraId="7B9D4092" w14:textId="77777777" w:rsidTr="00E54D5E">
        <w:tc>
          <w:tcPr>
            <w:tcW w:w="1238" w:type="dxa"/>
          </w:tcPr>
          <w:p w14:paraId="6D6CE954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110A1DD2">
                <v:shape id="_x0000_i1241" type="#_x0000_t75" style="width:40.3pt;height:22.1pt" o:ole="">
                  <v:imagedata r:id="rId121" o:title=""/>
                </v:shape>
                <o:OLEObject Type="Embed" ProgID="Equation.DSMT4" ShapeID="_x0000_i1241" DrawAspect="Content" ObjectID="_1802884050" r:id="rId385"/>
              </w:object>
            </w:r>
          </w:p>
        </w:tc>
        <w:tc>
          <w:tcPr>
            <w:tcW w:w="1239" w:type="dxa"/>
            <w:vAlign w:val="center"/>
          </w:tcPr>
          <w:p w14:paraId="06403308" w14:textId="77777777" w:rsidR="009D4AD5" w:rsidRDefault="009D4AD5" w:rsidP="00E54D5E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67F26297" w14:textId="77777777" w:rsidR="009D4AD5" w:rsidRDefault="009D4AD5" w:rsidP="00E54D5E">
            <w:pPr>
              <w:jc w:val="center"/>
            </w:pPr>
            <w:r>
              <w:t>1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8BD2CE5" w14:textId="77777777" w:rsidR="009D4AD5" w:rsidRDefault="009D4AD5" w:rsidP="00E54D5E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C703890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4C26AD46">
                <v:shape id="_x0000_i1242" type="#_x0000_t75" style="width:42.25pt;height:22.1pt" o:ole="">
                  <v:imagedata r:id="rId123" o:title=""/>
                </v:shape>
                <o:OLEObject Type="Embed" ProgID="Equation.DSMT4" ShapeID="_x0000_i1242" DrawAspect="Content" ObjectID="_1802884051" r:id="rId386"/>
              </w:object>
            </w:r>
          </w:p>
        </w:tc>
        <w:tc>
          <w:tcPr>
            <w:tcW w:w="1239" w:type="dxa"/>
            <w:vAlign w:val="center"/>
          </w:tcPr>
          <w:p w14:paraId="2836D151" w14:textId="77777777" w:rsidR="009D4AD5" w:rsidRDefault="009D4AD5" w:rsidP="00E54D5E">
            <w:pPr>
              <w:jc w:val="center"/>
            </w:pPr>
            <w:r>
              <w:t>170</w:t>
            </w:r>
          </w:p>
        </w:tc>
        <w:tc>
          <w:tcPr>
            <w:tcW w:w="1239" w:type="dxa"/>
            <w:vAlign w:val="center"/>
          </w:tcPr>
          <w:p w14:paraId="5A08E492" w14:textId="77777777" w:rsidR="009D4AD5" w:rsidRDefault="009D4AD5" w:rsidP="00E54D5E">
            <w:pPr>
              <w:jc w:val="center"/>
            </w:pPr>
            <w:r>
              <w:t>56</w:t>
            </w:r>
          </w:p>
        </w:tc>
        <w:tc>
          <w:tcPr>
            <w:tcW w:w="1239" w:type="dxa"/>
            <w:vAlign w:val="center"/>
          </w:tcPr>
          <w:p w14:paraId="22358E35" w14:textId="77777777" w:rsidR="009D4AD5" w:rsidRDefault="009D4AD5" w:rsidP="00E54D5E">
            <w:pPr>
              <w:jc w:val="center"/>
            </w:pPr>
            <w:r w:rsidRPr="0014155A">
              <w:t>0.46</w:t>
            </w:r>
            <w:r>
              <w:t>5</w:t>
            </w:r>
          </w:p>
        </w:tc>
      </w:tr>
      <w:tr w:rsidR="009D4AD5" w14:paraId="07045712" w14:textId="77777777" w:rsidTr="00E54D5E">
        <w:tc>
          <w:tcPr>
            <w:tcW w:w="1238" w:type="dxa"/>
          </w:tcPr>
          <w:p w14:paraId="5AC31F84" w14:textId="77777777" w:rsidR="009D4AD5" w:rsidRDefault="009D4AD5" w:rsidP="00E54D5E">
            <w:r w:rsidRPr="005A0FB8">
              <w:rPr>
                <w:position w:val="-16"/>
              </w:rPr>
              <w:object w:dxaOrig="880" w:dyaOrig="440" w14:anchorId="02D221D0">
                <v:shape id="_x0000_i1243" type="#_x0000_t75" style="width:43.2pt;height:22.1pt" o:ole="">
                  <v:imagedata r:id="rId125" o:title=""/>
                </v:shape>
                <o:OLEObject Type="Embed" ProgID="Equation.DSMT4" ShapeID="_x0000_i1243" DrawAspect="Content" ObjectID="_1802884052" r:id="rId387"/>
              </w:object>
            </w:r>
          </w:p>
        </w:tc>
        <w:tc>
          <w:tcPr>
            <w:tcW w:w="1239" w:type="dxa"/>
            <w:vAlign w:val="center"/>
          </w:tcPr>
          <w:p w14:paraId="0A9CFC2C" w14:textId="77777777" w:rsidR="009D4AD5" w:rsidRDefault="009D4AD5" w:rsidP="00E54D5E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4382E912" w14:textId="77777777" w:rsidR="009D4AD5" w:rsidRDefault="009D4AD5" w:rsidP="00E54D5E">
            <w:pPr>
              <w:jc w:val="center"/>
            </w:pPr>
            <w:r>
              <w:t>14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0341D27" w14:textId="77777777" w:rsidR="009D4AD5" w:rsidRDefault="009D4AD5" w:rsidP="00E54D5E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4F0AD4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5267D1B3">
                <v:shape id="_x0000_i1244" type="#_x0000_t75" style="width:43.2pt;height:22.1pt" o:ole="">
                  <v:imagedata r:id="rId127" o:title=""/>
                </v:shape>
                <o:OLEObject Type="Embed" ProgID="Equation.DSMT4" ShapeID="_x0000_i1244" DrawAspect="Content" ObjectID="_1802884053" r:id="rId388"/>
              </w:object>
            </w:r>
          </w:p>
        </w:tc>
        <w:tc>
          <w:tcPr>
            <w:tcW w:w="1239" w:type="dxa"/>
            <w:vAlign w:val="center"/>
          </w:tcPr>
          <w:p w14:paraId="055F408F" w14:textId="77777777" w:rsidR="009D4AD5" w:rsidRDefault="009D4AD5" w:rsidP="00E54D5E">
            <w:pPr>
              <w:jc w:val="center"/>
            </w:pPr>
            <w:r>
              <w:t>202</w:t>
            </w:r>
          </w:p>
        </w:tc>
        <w:tc>
          <w:tcPr>
            <w:tcW w:w="1239" w:type="dxa"/>
            <w:vAlign w:val="center"/>
          </w:tcPr>
          <w:p w14:paraId="323C63C0" w14:textId="77777777" w:rsidR="009D4AD5" w:rsidRDefault="009D4AD5" w:rsidP="00E54D5E">
            <w:pPr>
              <w:jc w:val="center"/>
            </w:pPr>
            <w:r>
              <w:t>74</w:t>
            </w:r>
          </w:p>
        </w:tc>
        <w:tc>
          <w:tcPr>
            <w:tcW w:w="1239" w:type="dxa"/>
            <w:vAlign w:val="center"/>
          </w:tcPr>
          <w:p w14:paraId="51CB8042" w14:textId="77777777" w:rsidR="009D4AD5" w:rsidRDefault="009D4AD5" w:rsidP="00E54D5E">
            <w:pPr>
              <w:jc w:val="center"/>
            </w:pPr>
            <w:r w:rsidRPr="00676023">
              <w:t>0.33</w:t>
            </w:r>
            <w:r>
              <w:t>6</w:t>
            </w:r>
          </w:p>
        </w:tc>
      </w:tr>
      <w:tr w:rsidR="009D4AD5" w14:paraId="61FAA7E2" w14:textId="77777777" w:rsidTr="00E54D5E">
        <w:tc>
          <w:tcPr>
            <w:tcW w:w="1238" w:type="dxa"/>
          </w:tcPr>
          <w:p w14:paraId="4C8D0104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73E48F27">
                <v:shape id="_x0000_i1245" type="#_x0000_t75" style="width:40.3pt;height:22.1pt" o:ole="">
                  <v:imagedata r:id="rId129" o:title=""/>
                </v:shape>
                <o:OLEObject Type="Embed" ProgID="Equation.DSMT4" ShapeID="_x0000_i1245" DrawAspect="Content" ObjectID="_1802884054" r:id="rId389"/>
              </w:object>
            </w:r>
          </w:p>
        </w:tc>
        <w:tc>
          <w:tcPr>
            <w:tcW w:w="1239" w:type="dxa"/>
            <w:vAlign w:val="center"/>
          </w:tcPr>
          <w:p w14:paraId="586CC820" w14:textId="77777777" w:rsidR="009D4AD5" w:rsidRDefault="009D4AD5" w:rsidP="00E54D5E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60464D03" w14:textId="77777777" w:rsidR="009D4AD5" w:rsidRDefault="009D4AD5" w:rsidP="00E54D5E">
            <w:pPr>
              <w:jc w:val="center"/>
            </w:pPr>
            <w:r>
              <w:t>1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40560AF" w14:textId="77777777" w:rsidR="009D4AD5" w:rsidRDefault="009D4AD5" w:rsidP="00E54D5E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D5ABEF6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2254B4D2">
                <v:shape id="_x0000_i1246" type="#_x0000_t75" style="width:42.25pt;height:22.1pt" o:ole="">
                  <v:imagedata r:id="rId131" o:title=""/>
                </v:shape>
                <o:OLEObject Type="Embed" ProgID="Equation.DSMT4" ShapeID="_x0000_i1246" DrawAspect="Content" ObjectID="_1802884055" r:id="rId390"/>
              </w:object>
            </w:r>
          </w:p>
        </w:tc>
        <w:tc>
          <w:tcPr>
            <w:tcW w:w="1239" w:type="dxa"/>
            <w:vAlign w:val="center"/>
          </w:tcPr>
          <w:p w14:paraId="7D5CD5B4" w14:textId="77777777" w:rsidR="009D4AD5" w:rsidRDefault="009D4AD5" w:rsidP="00E54D5E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6D7F61A2" w14:textId="77777777" w:rsidR="009D4AD5" w:rsidRDefault="009D4AD5" w:rsidP="00E54D5E">
            <w:pPr>
              <w:jc w:val="center"/>
            </w:pPr>
            <w:r>
              <w:t>53</w:t>
            </w:r>
          </w:p>
        </w:tc>
        <w:tc>
          <w:tcPr>
            <w:tcW w:w="1239" w:type="dxa"/>
            <w:vAlign w:val="center"/>
          </w:tcPr>
          <w:p w14:paraId="4AD17ECF" w14:textId="77777777" w:rsidR="009D4AD5" w:rsidRDefault="009D4AD5" w:rsidP="00E54D5E">
            <w:pPr>
              <w:jc w:val="center"/>
            </w:pPr>
            <w:r w:rsidRPr="0072678E">
              <w:t>0.44</w:t>
            </w:r>
            <w:r>
              <w:t>4</w:t>
            </w:r>
          </w:p>
        </w:tc>
      </w:tr>
      <w:tr w:rsidR="009D4AD5" w14:paraId="35EF7AE8" w14:textId="77777777" w:rsidTr="00E54D5E">
        <w:tc>
          <w:tcPr>
            <w:tcW w:w="1238" w:type="dxa"/>
          </w:tcPr>
          <w:p w14:paraId="68077D63" w14:textId="77777777" w:rsidR="009D4AD5" w:rsidRDefault="009D4AD5" w:rsidP="00E54D5E">
            <w:r w:rsidRPr="00A24B9C">
              <w:rPr>
                <w:position w:val="-14"/>
              </w:rPr>
              <w:object w:dxaOrig="859" w:dyaOrig="400" w14:anchorId="26A99443">
                <v:shape id="_x0000_i1247" type="#_x0000_t75" style="width:43.2pt;height:19.2pt" o:ole="">
                  <v:imagedata r:id="rId133" o:title=""/>
                </v:shape>
                <o:OLEObject Type="Embed" ProgID="Equation.DSMT4" ShapeID="_x0000_i1247" DrawAspect="Content" ObjectID="_1802884056" r:id="rId391"/>
              </w:object>
            </w:r>
          </w:p>
        </w:tc>
        <w:tc>
          <w:tcPr>
            <w:tcW w:w="1239" w:type="dxa"/>
            <w:vAlign w:val="center"/>
          </w:tcPr>
          <w:p w14:paraId="02623B93" w14:textId="77777777" w:rsidR="009D4AD5" w:rsidRDefault="009D4AD5" w:rsidP="00E54D5E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0D942C81" w14:textId="77777777" w:rsidR="009D4AD5" w:rsidRDefault="009D4AD5" w:rsidP="00E54D5E">
            <w:pPr>
              <w:jc w:val="center"/>
            </w:pPr>
            <w:r>
              <w:t>12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87C09E4" w14:textId="77777777" w:rsidR="009D4AD5" w:rsidRDefault="009D4AD5" w:rsidP="00E54D5E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9941CB6" w14:textId="77777777" w:rsidR="009D4AD5" w:rsidRDefault="009D4AD5" w:rsidP="00E54D5E">
            <w:r w:rsidRPr="00A24B9C">
              <w:rPr>
                <w:position w:val="-14"/>
              </w:rPr>
              <w:object w:dxaOrig="859" w:dyaOrig="400" w14:anchorId="52A99C1D">
                <v:shape id="_x0000_i1248" type="#_x0000_t75" style="width:43.2pt;height:19.2pt" o:ole="">
                  <v:imagedata r:id="rId135" o:title=""/>
                </v:shape>
                <o:OLEObject Type="Embed" ProgID="Equation.DSMT4" ShapeID="_x0000_i1248" DrawAspect="Content" ObjectID="_1802884057" r:id="rId392"/>
              </w:object>
            </w:r>
          </w:p>
        </w:tc>
        <w:tc>
          <w:tcPr>
            <w:tcW w:w="1239" w:type="dxa"/>
            <w:vAlign w:val="center"/>
          </w:tcPr>
          <w:p w14:paraId="621E4463" w14:textId="77777777" w:rsidR="009D4AD5" w:rsidRDefault="009D4AD5" w:rsidP="00E54D5E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3E3274BD" w14:textId="77777777" w:rsidR="009D4AD5" w:rsidRDefault="009D4AD5" w:rsidP="00E54D5E">
            <w:pPr>
              <w:jc w:val="center"/>
            </w:pPr>
            <w:r>
              <w:t>49</w:t>
            </w:r>
          </w:p>
        </w:tc>
        <w:tc>
          <w:tcPr>
            <w:tcW w:w="1239" w:type="dxa"/>
            <w:vAlign w:val="center"/>
          </w:tcPr>
          <w:p w14:paraId="30B54A48" w14:textId="77777777" w:rsidR="009D4AD5" w:rsidRDefault="009D4AD5" w:rsidP="00E54D5E">
            <w:pPr>
              <w:jc w:val="center"/>
            </w:pPr>
            <w:r w:rsidRPr="00676023">
              <w:t>0.50</w:t>
            </w:r>
            <w:r>
              <w:t>4</w:t>
            </w:r>
          </w:p>
        </w:tc>
      </w:tr>
      <w:tr w:rsidR="009D4AD5" w14:paraId="0160E2DB" w14:textId="77777777" w:rsidTr="00E54D5E">
        <w:tc>
          <w:tcPr>
            <w:tcW w:w="1238" w:type="dxa"/>
          </w:tcPr>
          <w:p w14:paraId="3F4AEC73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4FD6F334">
                <v:shape id="_x0000_i1249" type="#_x0000_t75" style="width:43.2pt;height:22.1pt" o:ole="">
                  <v:imagedata r:id="rId137" o:title=""/>
                </v:shape>
                <o:OLEObject Type="Embed" ProgID="Equation.DSMT4" ShapeID="_x0000_i1249" DrawAspect="Content" ObjectID="_1802884058" r:id="rId393"/>
              </w:object>
            </w:r>
          </w:p>
        </w:tc>
        <w:tc>
          <w:tcPr>
            <w:tcW w:w="1239" w:type="dxa"/>
            <w:vAlign w:val="center"/>
          </w:tcPr>
          <w:p w14:paraId="385DCD45" w14:textId="77777777" w:rsidR="009D4AD5" w:rsidRDefault="009D4AD5" w:rsidP="00E54D5E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0198B393" w14:textId="77777777" w:rsidR="009D4AD5" w:rsidRDefault="009D4AD5" w:rsidP="00E54D5E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A2DCA45" w14:textId="77777777" w:rsidR="009D4AD5" w:rsidRDefault="009D4AD5" w:rsidP="00E54D5E">
            <w:pPr>
              <w:jc w:val="center"/>
            </w:pPr>
            <w:r>
              <w:t>0.96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9B597EE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043CF699">
                <v:shape id="_x0000_i1250" type="#_x0000_t75" style="width:43.2pt;height:22.1pt" o:ole="">
                  <v:imagedata r:id="rId139" o:title=""/>
                </v:shape>
                <o:OLEObject Type="Embed" ProgID="Equation.DSMT4" ShapeID="_x0000_i1250" DrawAspect="Content" ObjectID="_1802884059" r:id="rId394"/>
              </w:object>
            </w:r>
          </w:p>
        </w:tc>
        <w:tc>
          <w:tcPr>
            <w:tcW w:w="1239" w:type="dxa"/>
            <w:vAlign w:val="center"/>
          </w:tcPr>
          <w:p w14:paraId="369242C1" w14:textId="77777777" w:rsidR="009D4AD5" w:rsidRDefault="009D4AD5" w:rsidP="00E54D5E">
            <w:pPr>
              <w:jc w:val="center"/>
            </w:pPr>
            <w:r>
              <w:t>31</w:t>
            </w:r>
          </w:p>
        </w:tc>
        <w:tc>
          <w:tcPr>
            <w:tcW w:w="1239" w:type="dxa"/>
            <w:vAlign w:val="center"/>
          </w:tcPr>
          <w:p w14:paraId="2417AFEB" w14:textId="77777777" w:rsidR="009D4AD5" w:rsidRDefault="009D4AD5" w:rsidP="00E54D5E">
            <w:pPr>
              <w:jc w:val="center"/>
            </w:pPr>
            <w:r>
              <w:t>37</w:t>
            </w:r>
          </w:p>
        </w:tc>
        <w:tc>
          <w:tcPr>
            <w:tcW w:w="1239" w:type="dxa"/>
            <w:vAlign w:val="center"/>
          </w:tcPr>
          <w:p w14:paraId="3BC4A0FD" w14:textId="77777777" w:rsidR="009D4AD5" w:rsidRDefault="009D4AD5" w:rsidP="00E54D5E">
            <w:pPr>
              <w:jc w:val="center"/>
            </w:pPr>
            <w:r>
              <w:t>0.936</w:t>
            </w:r>
          </w:p>
        </w:tc>
      </w:tr>
      <w:tr w:rsidR="009D4AD5" w14:paraId="5A90A592" w14:textId="77777777" w:rsidTr="00E54D5E">
        <w:tc>
          <w:tcPr>
            <w:tcW w:w="1238" w:type="dxa"/>
          </w:tcPr>
          <w:p w14:paraId="7CEB8FF8" w14:textId="77777777" w:rsidR="009D4AD5" w:rsidRDefault="009D4AD5" w:rsidP="00E54D5E">
            <w:r w:rsidRPr="005A0FB8">
              <w:rPr>
                <w:position w:val="-16"/>
              </w:rPr>
              <w:object w:dxaOrig="940" w:dyaOrig="440" w14:anchorId="31CD03DB">
                <v:shape id="_x0000_i1251" type="#_x0000_t75" style="width:46.1pt;height:22.1pt" o:ole="">
                  <v:imagedata r:id="rId141" o:title=""/>
                </v:shape>
                <o:OLEObject Type="Embed" ProgID="Equation.DSMT4" ShapeID="_x0000_i1251" DrawAspect="Content" ObjectID="_1802884060" r:id="rId395"/>
              </w:object>
            </w:r>
          </w:p>
        </w:tc>
        <w:tc>
          <w:tcPr>
            <w:tcW w:w="1239" w:type="dxa"/>
            <w:vAlign w:val="center"/>
          </w:tcPr>
          <w:p w14:paraId="73FF27EF" w14:textId="77777777" w:rsidR="009D4AD5" w:rsidRDefault="009D4AD5" w:rsidP="00E54D5E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1EABF788" w14:textId="77777777" w:rsidR="009D4AD5" w:rsidRDefault="009D4AD5" w:rsidP="00E54D5E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643F20D" w14:textId="77777777" w:rsidR="009D4AD5" w:rsidRDefault="009D4AD5" w:rsidP="00E54D5E">
            <w:pPr>
              <w:jc w:val="center"/>
            </w:pPr>
            <w:r>
              <w:t>0.95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7A9A7CD" w14:textId="77777777" w:rsidR="009D4AD5" w:rsidRDefault="009D4AD5" w:rsidP="00E54D5E">
            <w:r w:rsidRPr="004C7390">
              <w:rPr>
                <w:position w:val="-16"/>
              </w:rPr>
              <w:object w:dxaOrig="940" w:dyaOrig="440" w14:anchorId="2119ABD9">
                <v:shape id="_x0000_i1252" type="#_x0000_t75" style="width:46.1pt;height:22.1pt" o:ole="">
                  <v:imagedata r:id="rId143" o:title=""/>
                </v:shape>
                <o:OLEObject Type="Embed" ProgID="Equation.DSMT4" ShapeID="_x0000_i1252" DrawAspect="Content" ObjectID="_1802884061" r:id="rId396"/>
              </w:object>
            </w:r>
          </w:p>
        </w:tc>
        <w:tc>
          <w:tcPr>
            <w:tcW w:w="1239" w:type="dxa"/>
            <w:vAlign w:val="center"/>
          </w:tcPr>
          <w:p w14:paraId="02973D77" w14:textId="77777777" w:rsidR="009D4AD5" w:rsidRDefault="009D4AD5" w:rsidP="00E54D5E">
            <w:pPr>
              <w:jc w:val="center"/>
            </w:pPr>
            <w:r>
              <w:t>47</w:t>
            </w:r>
          </w:p>
        </w:tc>
        <w:tc>
          <w:tcPr>
            <w:tcW w:w="1239" w:type="dxa"/>
            <w:vAlign w:val="center"/>
          </w:tcPr>
          <w:p w14:paraId="7F1DB779" w14:textId="77777777" w:rsidR="009D4AD5" w:rsidRDefault="009D4AD5" w:rsidP="00E54D5E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32149479" w14:textId="77777777" w:rsidR="009D4AD5" w:rsidRDefault="009D4AD5" w:rsidP="00E54D5E">
            <w:pPr>
              <w:jc w:val="center"/>
            </w:pPr>
            <w:r>
              <w:t>0.870</w:t>
            </w:r>
          </w:p>
        </w:tc>
      </w:tr>
      <w:tr w:rsidR="009D4AD5" w14:paraId="50044D32" w14:textId="77777777" w:rsidTr="00E54D5E">
        <w:tc>
          <w:tcPr>
            <w:tcW w:w="1238" w:type="dxa"/>
          </w:tcPr>
          <w:p w14:paraId="7A2CB40B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70E25BA7">
                <v:shape id="_x0000_i1253" type="#_x0000_t75" style="width:43.2pt;height:22.1pt" o:ole="">
                  <v:imagedata r:id="rId145" o:title=""/>
                </v:shape>
                <o:OLEObject Type="Embed" ProgID="Equation.DSMT4" ShapeID="_x0000_i1253" DrawAspect="Content" ObjectID="_1802884062" r:id="rId397"/>
              </w:object>
            </w:r>
          </w:p>
        </w:tc>
        <w:tc>
          <w:tcPr>
            <w:tcW w:w="1239" w:type="dxa"/>
            <w:vAlign w:val="center"/>
          </w:tcPr>
          <w:p w14:paraId="2003FA51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3A6B3B1" w14:textId="77777777" w:rsidR="009D4AD5" w:rsidRDefault="009D4AD5" w:rsidP="00E54D5E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D4864F8" w14:textId="77777777" w:rsidR="009D4AD5" w:rsidRDefault="009D4AD5" w:rsidP="00E54D5E">
            <w:pPr>
              <w:jc w:val="center"/>
            </w:pPr>
            <w:r>
              <w:t>0.96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D564581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36E2FBDF">
                <v:shape id="_x0000_i1254" type="#_x0000_t75" style="width:43.2pt;height:22.1pt" o:ole="">
                  <v:imagedata r:id="rId147" o:title=""/>
                </v:shape>
                <o:OLEObject Type="Embed" ProgID="Equation.DSMT4" ShapeID="_x0000_i1254" DrawAspect="Content" ObjectID="_1802884063" r:id="rId398"/>
              </w:object>
            </w:r>
          </w:p>
        </w:tc>
        <w:tc>
          <w:tcPr>
            <w:tcW w:w="1239" w:type="dxa"/>
            <w:vAlign w:val="center"/>
          </w:tcPr>
          <w:p w14:paraId="11B51D50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6C32496C" w14:textId="77777777" w:rsidR="009D4AD5" w:rsidRDefault="009D4AD5" w:rsidP="00E54D5E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60379963" w14:textId="77777777" w:rsidR="009D4AD5" w:rsidRDefault="009D4AD5" w:rsidP="00E54D5E">
            <w:pPr>
              <w:jc w:val="center"/>
            </w:pPr>
            <w:r>
              <w:t>0.987</w:t>
            </w:r>
          </w:p>
        </w:tc>
      </w:tr>
      <w:tr w:rsidR="009D4AD5" w14:paraId="6691B295" w14:textId="77777777" w:rsidTr="00E54D5E">
        <w:tc>
          <w:tcPr>
            <w:tcW w:w="1238" w:type="dxa"/>
          </w:tcPr>
          <w:p w14:paraId="50125606" w14:textId="77777777" w:rsidR="009D4AD5" w:rsidRDefault="009D4AD5" w:rsidP="00E54D5E">
            <w:r w:rsidRPr="005A0FB8">
              <w:rPr>
                <w:position w:val="-16"/>
              </w:rPr>
              <w:object w:dxaOrig="920" w:dyaOrig="440" w14:anchorId="3CE56A8F">
                <v:shape id="_x0000_i1255" type="#_x0000_t75" style="width:46.1pt;height:22.1pt" o:ole="">
                  <v:imagedata r:id="rId149" o:title=""/>
                </v:shape>
                <o:OLEObject Type="Embed" ProgID="Equation.DSMT4" ShapeID="_x0000_i1255" DrawAspect="Content" ObjectID="_1802884064" r:id="rId399"/>
              </w:object>
            </w:r>
          </w:p>
        </w:tc>
        <w:tc>
          <w:tcPr>
            <w:tcW w:w="1239" w:type="dxa"/>
            <w:vAlign w:val="center"/>
          </w:tcPr>
          <w:p w14:paraId="6A7AFC5E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0B309A56" w14:textId="77777777" w:rsidR="009D4AD5" w:rsidRDefault="009D4AD5" w:rsidP="00E54D5E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29D9634" w14:textId="77777777" w:rsidR="009D4AD5" w:rsidRDefault="009D4AD5" w:rsidP="00E54D5E">
            <w:pPr>
              <w:jc w:val="center"/>
            </w:pPr>
            <w:r>
              <w:t>0.9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298353C" w14:textId="77777777" w:rsidR="009D4AD5" w:rsidRDefault="009D4AD5" w:rsidP="00E54D5E">
            <w:r w:rsidRPr="004C7390">
              <w:rPr>
                <w:position w:val="-16"/>
              </w:rPr>
              <w:object w:dxaOrig="920" w:dyaOrig="440" w14:anchorId="4835D3E7">
                <v:shape id="_x0000_i1256" type="#_x0000_t75" style="width:46.1pt;height:22.1pt" o:ole="">
                  <v:imagedata r:id="rId151" o:title=""/>
                </v:shape>
                <o:OLEObject Type="Embed" ProgID="Equation.DSMT4" ShapeID="_x0000_i1256" DrawAspect="Content" ObjectID="_1802884065" r:id="rId400"/>
              </w:object>
            </w:r>
          </w:p>
        </w:tc>
        <w:tc>
          <w:tcPr>
            <w:tcW w:w="1239" w:type="dxa"/>
            <w:vAlign w:val="center"/>
          </w:tcPr>
          <w:p w14:paraId="343F31AA" w14:textId="77777777" w:rsidR="009D4AD5" w:rsidRDefault="009D4AD5" w:rsidP="00E54D5E">
            <w:pPr>
              <w:jc w:val="center"/>
            </w:pPr>
            <w:r>
              <w:t>48</w:t>
            </w:r>
          </w:p>
        </w:tc>
        <w:tc>
          <w:tcPr>
            <w:tcW w:w="1239" w:type="dxa"/>
            <w:vAlign w:val="center"/>
          </w:tcPr>
          <w:p w14:paraId="77610BB0" w14:textId="77777777" w:rsidR="009D4AD5" w:rsidRDefault="009D4AD5" w:rsidP="00E54D5E">
            <w:pPr>
              <w:jc w:val="center"/>
            </w:pPr>
            <w:r>
              <w:t>57</w:t>
            </w:r>
          </w:p>
        </w:tc>
        <w:tc>
          <w:tcPr>
            <w:tcW w:w="1239" w:type="dxa"/>
            <w:vAlign w:val="center"/>
          </w:tcPr>
          <w:p w14:paraId="610A6356" w14:textId="77777777" w:rsidR="009D4AD5" w:rsidRDefault="009D4AD5" w:rsidP="00E54D5E">
            <w:pPr>
              <w:jc w:val="center"/>
            </w:pPr>
            <w:r>
              <w:t>0.941</w:t>
            </w:r>
          </w:p>
        </w:tc>
      </w:tr>
      <w:tr w:rsidR="009D4AD5" w14:paraId="710BD1C7" w14:textId="77777777" w:rsidTr="00E54D5E">
        <w:tc>
          <w:tcPr>
            <w:tcW w:w="1238" w:type="dxa"/>
          </w:tcPr>
          <w:p w14:paraId="7E7CDDE2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540F2A98">
                <v:shape id="_x0000_i1257" type="#_x0000_t75" style="width:43.2pt;height:22.1pt" o:ole="">
                  <v:imagedata r:id="rId153" o:title=""/>
                </v:shape>
                <o:OLEObject Type="Embed" ProgID="Equation.DSMT4" ShapeID="_x0000_i1257" DrawAspect="Content" ObjectID="_1802884066" r:id="rId401"/>
              </w:object>
            </w:r>
          </w:p>
        </w:tc>
        <w:tc>
          <w:tcPr>
            <w:tcW w:w="1239" w:type="dxa"/>
            <w:vAlign w:val="center"/>
          </w:tcPr>
          <w:p w14:paraId="17592C8D" w14:textId="77777777" w:rsidR="009D4AD5" w:rsidRDefault="009D4AD5" w:rsidP="00E54D5E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530EE407" w14:textId="77777777" w:rsidR="009D4AD5" w:rsidRDefault="009D4AD5" w:rsidP="00E54D5E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D4ED354" w14:textId="77777777" w:rsidR="009D4AD5" w:rsidRDefault="009D4AD5" w:rsidP="00E54D5E">
            <w:pPr>
              <w:jc w:val="center"/>
            </w:pPr>
            <w:r>
              <w:t>0.96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0E4835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64E1F5B7">
                <v:shape id="_x0000_i1258" type="#_x0000_t75" style="width:43.2pt;height:22.1pt" o:ole="">
                  <v:imagedata r:id="rId155" o:title=""/>
                </v:shape>
                <o:OLEObject Type="Embed" ProgID="Equation.DSMT4" ShapeID="_x0000_i1258" DrawAspect="Content" ObjectID="_1802884067" r:id="rId402"/>
              </w:object>
            </w:r>
          </w:p>
        </w:tc>
        <w:tc>
          <w:tcPr>
            <w:tcW w:w="1239" w:type="dxa"/>
            <w:vAlign w:val="center"/>
          </w:tcPr>
          <w:p w14:paraId="42F4FB7C" w14:textId="77777777" w:rsidR="009D4AD5" w:rsidRDefault="009D4AD5" w:rsidP="00E54D5E">
            <w:pPr>
              <w:jc w:val="center"/>
            </w:pPr>
            <w:r>
              <w:t>6</w:t>
            </w:r>
          </w:p>
        </w:tc>
        <w:tc>
          <w:tcPr>
            <w:tcW w:w="1239" w:type="dxa"/>
            <w:vAlign w:val="center"/>
          </w:tcPr>
          <w:p w14:paraId="4B60A2E8" w14:textId="77777777" w:rsidR="009D4AD5" w:rsidRDefault="009D4AD5" w:rsidP="00E54D5E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55567679" w14:textId="77777777" w:rsidR="009D4AD5" w:rsidRDefault="009D4AD5" w:rsidP="00E54D5E">
            <w:pPr>
              <w:jc w:val="center"/>
            </w:pPr>
            <w:r>
              <w:t>0.979</w:t>
            </w:r>
          </w:p>
        </w:tc>
      </w:tr>
      <w:tr w:rsidR="009D4AD5" w14:paraId="6184723B" w14:textId="77777777" w:rsidTr="00E54D5E">
        <w:tc>
          <w:tcPr>
            <w:tcW w:w="1238" w:type="dxa"/>
          </w:tcPr>
          <w:p w14:paraId="6D7BA69E" w14:textId="77777777" w:rsidR="009D4AD5" w:rsidRDefault="009D4AD5" w:rsidP="00E54D5E">
            <w:r w:rsidRPr="005A0FB8">
              <w:rPr>
                <w:position w:val="-16"/>
              </w:rPr>
              <w:object w:dxaOrig="940" w:dyaOrig="440" w14:anchorId="4B9C47EB">
                <v:shape id="_x0000_i1259" type="#_x0000_t75" style="width:46.1pt;height:22.1pt" o:ole="">
                  <v:imagedata r:id="rId157" o:title=""/>
                </v:shape>
                <o:OLEObject Type="Embed" ProgID="Equation.DSMT4" ShapeID="_x0000_i1259" DrawAspect="Content" ObjectID="_1802884068" r:id="rId403"/>
              </w:object>
            </w:r>
          </w:p>
        </w:tc>
        <w:tc>
          <w:tcPr>
            <w:tcW w:w="1239" w:type="dxa"/>
            <w:vAlign w:val="center"/>
          </w:tcPr>
          <w:p w14:paraId="3BB3E7D2" w14:textId="77777777" w:rsidR="009D4AD5" w:rsidRDefault="009D4AD5" w:rsidP="00E54D5E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7FD136D5" w14:textId="77777777" w:rsidR="009D4AD5" w:rsidRDefault="009D4AD5" w:rsidP="00E54D5E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8317787" w14:textId="77777777" w:rsidR="009D4AD5" w:rsidRDefault="009D4AD5" w:rsidP="00E54D5E">
            <w:pPr>
              <w:jc w:val="center"/>
            </w:pPr>
            <w:r>
              <w:t>0.95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CC32A1E" w14:textId="77777777" w:rsidR="009D4AD5" w:rsidRDefault="009D4AD5" w:rsidP="00E54D5E">
            <w:r w:rsidRPr="004C7390">
              <w:rPr>
                <w:position w:val="-16"/>
              </w:rPr>
              <w:object w:dxaOrig="940" w:dyaOrig="440" w14:anchorId="457FE56D">
                <v:shape id="_x0000_i1260" type="#_x0000_t75" style="width:46.1pt;height:22.1pt" o:ole="">
                  <v:imagedata r:id="rId159" o:title=""/>
                </v:shape>
                <o:OLEObject Type="Embed" ProgID="Equation.DSMT4" ShapeID="_x0000_i1260" DrawAspect="Content" ObjectID="_1802884069" r:id="rId404"/>
              </w:object>
            </w:r>
          </w:p>
        </w:tc>
        <w:tc>
          <w:tcPr>
            <w:tcW w:w="1239" w:type="dxa"/>
            <w:vAlign w:val="center"/>
          </w:tcPr>
          <w:p w14:paraId="2633A3F5" w14:textId="77777777" w:rsidR="009D4AD5" w:rsidRDefault="009D4AD5" w:rsidP="00E54D5E">
            <w:pPr>
              <w:jc w:val="center"/>
            </w:pPr>
            <w:r>
              <w:t>2</w:t>
            </w:r>
          </w:p>
        </w:tc>
        <w:tc>
          <w:tcPr>
            <w:tcW w:w="1239" w:type="dxa"/>
            <w:vAlign w:val="center"/>
          </w:tcPr>
          <w:p w14:paraId="2625A66D" w14:textId="77777777" w:rsidR="009D4AD5" w:rsidRDefault="009D4AD5" w:rsidP="00E54D5E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0D6E74D3" w14:textId="77777777" w:rsidR="009D4AD5" w:rsidRDefault="009D4AD5" w:rsidP="00E54D5E">
            <w:pPr>
              <w:jc w:val="center"/>
            </w:pPr>
            <w:r>
              <w:t>0.995</w:t>
            </w:r>
          </w:p>
        </w:tc>
      </w:tr>
      <w:tr w:rsidR="009D4AD5" w14:paraId="3518C94F" w14:textId="77777777" w:rsidTr="00E54D5E">
        <w:tc>
          <w:tcPr>
            <w:tcW w:w="1238" w:type="dxa"/>
          </w:tcPr>
          <w:p w14:paraId="311F2863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56916562">
                <v:shape id="_x0000_i1261" type="#_x0000_t75" style="width:43.2pt;height:22.1pt" o:ole="">
                  <v:imagedata r:id="rId161" o:title=""/>
                </v:shape>
                <o:OLEObject Type="Embed" ProgID="Equation.DSMT4" ShapeID="_x0000_i1261" DrawAspect="Content" ObjectID="_1802884070" r:id="rId405"/>
              </w:object>
            </w:r>
          </w:p>
        </w:tc>
        <w:tc>
          <w:tcPr>
            <w:tcW w:w="1239" w:type="dxa"/>
            <w:vAlign w:val="center"/>
          </w:tcPr>
          <w:p w14:paraId="135D2779" w14:textId="77777777" w:rsidR="009D4AD5" w:rsidRDefault="009D4AD5" w:rsidP="00E54D5E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77C007B3" w14:textId="77777777" w:rsidR="009D4AD5" w:rsidRDefault="009D4AD5" w:rsidP="00E54D5E">
            <w:pPr>
              <w:jc w:val="center"/>
            </w:pPr>
            <w:r>
              <w:t>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CF44774" w14:textId="77777777" w:rsidR="009D4AD5" w:rsidRDefault="009D4AD5" w:rsidP="00E54D5E">
            <w:pPr>
              <w:jc w:val="center"/>
            </w:pPr>
            <w:r>
              <w:t>0.93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65F67E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22EB31D3">
                <v:shape id="_x0000_i1262" type="#_x0000_t75" style="width:43.2pt;height:22.1pt" o:ole="">
                  <v:imagedata r:id="rId163" o:title=""/>
                </v:shape>
                <o:OLEObject Type="Embed" ProgID="Equation.DSMT4" ShapeID="_x0000_i1262" DrawAspect="Content" ObjectID="_1802884071" r:id="rId406"/>
              </w:object>
            </w:r>
          </w:p>
        </w:tc>
        <w:tc>
          <w:tcPr>
            <w:tcW w:w="1239" w:type="dxa"/>
            <w:vAlign w:val="center"/>
          </w:tcPr>
          <w:p w14:paraId="7CAE394E" w14:textId="77777777" w:rsidR="009D4AD5" w:rsidRDefault="009D4AD5" w:rsidP="00E54D5E">
            <w:pPr>
              <w:jc w:val="center"/>
            </w:pPr>
            <w:r>
              <w:t>0.3</w:t>
            </w:r>
          </w:p>
        </w:tc>
        <w:tc>
          <w:tcPr>
            <w:tcW w:w="1239" w:type="dxa"/>
            <w:vAlign w:val="center"/>
          </w:tcPr>
          <w:p w14:paraId="42D95701" w14:textId="77777777" w:rsidR="009D4AD5" w:rsidRDefault="009D4AD5" w:rsidP="00E54D5E">
            <w:pPr>
              <w:jc w:val="center"/>
            </w:pPr>
            <w:r>
              <w:t>3</w:t>
            </w:r>
          </w:p>
        </w:tc>
        <w:tc>
          <w:tcPr>
            <w:tcW w:w="1239" w:type="dxa"/>
            <w:vAlign w:val="center"/>
          </w:tcPr>
          <w:p w14:paraId="26EB89F8" w14:textId="77777777" w:rsidR="009D4AD5" w:rsidRDefault="009D4AD5" w:rsidP="00E54D5E">
            <w:pPr>
              <w:jc w:val="center"/>
            </w:pPr>
            <w:r>
              <w:t>0.998</w:t>
            </w:r>
          </w:p>
        </w:tc>
      </w:tr>
      <w:tr w:rsidR="009D4AD5" w14:paraId="125657C1" w14:textId="77777777" w:rsidTr="00E54D5E">
        <w:tc>
          <w:tcPr>
            <w:tcW w:w="1238" w:type="dxa"/>
          </w:tcPr>
          <w:p w14:paraId="12EFA9DA" w14:textId="77777777" w:rsidR="009D4AD5" w:rsidRDefault="009D4AD5" w:rsidP="00E54D5E">
            <w:r w:rsidRPr="00A24B9C">
              <w:rPr>
                <w:position w:val="-14"/>
              </w:rPr>
              <w:object w:dxaOrig="900" w:dyaOrig="400" w14:anchorId="33E34199">
                <v:shape id="_x0000_i1263" type="#_x0000_t75" style="width:45.1pt;height:19.2pt" o:ole="">
                  <v:imagedata r:id="rId165" o:title=""/>
                </v:shape>
                <o:OLEObject Type="Embed" ProgID="Equation.DSMT4" ShapeID="_x0000_i1263" DrawAspect="Content" ObjectID="_1802884072" r:id="rId407"/>
              </w:object>
            </w:r>
          </w:p>
        </w:tc>
        <w:tc>
          <w:tcPr>
            <w:tcW w:w="1239" w:type="dxa"/>
            <w:vAlign w:val="center"/>
          </w:tcPr>
          <w:p w14:paraId="0F53D4FC" w14:textId="77777777" w:rsidR="009D4AD5" w:rsidRDefault="009D4AD5" w:rsidP="00E54D5E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1E1E7149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0ECB7AB" w14:textId="77777777" w:rsidR="009D4AD5" w:rsidRDefault="009D4AD5" w:rsidP="00E54D5E">
            <w:pPr>
              <w:jc w:val="center"/>
            </w:pPr>
            <w:r>
              <w:t>0.98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44ECCCC" w14:textId="77777777" w:rsidR="009D4AD5" w:rsidRDefault="009D4AD5" w:rsidP="00E54D5E">
            <w:r w:rsidRPr="00A24B9C">
              <w:rPr>
                <w:position w:val="-14"/>
              </w:rPr>
              <w:object w:dxaOrig="900" w:dyaOrig="400" w14:anchorId="30584B2C">
                <v:shape id="_x0000_i1264" type="#_x0000_t75" style="width:45.1pt;height:19.2pt" o:ole="">
                  <v:imagedata r:id="rId167" o:title=""/>
                </v:shape>
                <o:OLEObject Type="Embed" ProgID="Equation.DSMT4" ShapeID="_x0000_i1264" DrawAspect="Content" ObjectID="_1802884073" r:id="rId408"/>
              </w:object>
            </w:r>
          </w:p>
        </w:tc>
        <w:tc>
          <w:tcPr>
            <w:tcW w:w="1239" w:type="dxa"/>
            <w:vAlign w:val="center"/>
          </w:tcPr>
          <w:p w14:paraId="3E13985C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0.4</w:t>
            </w:r>
          </w:p>
        </w:tc>
        <w:tc>
          <w:tcPr>
            <w:tcW w:w="1239" w:type="dxa"/>
            <w:vAlign w:val="center"/>
          </w:tcPr>
          <w:p w14:paraId="10C8CAA1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3</w:t>
            </w:r>
          </w:p>
        </w:tc>
        <w:tc>
          <w:tcPr>
            <w:tcW w:w="1239" w:type="dxa"/>
            <w:vAlign w:val="center"/>
          </w:tcPr>
          <w:p w14:paraId="021247BA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0.998</w:t>
            </w:r>
          </w:p>
        </w:tc>
      </w:tr>
    </w:tbl>
    <w:p w14:paraId="15714EE6" w14:textId="77777777" w:rsidR="009D4AD5" w:rsidRDefault="009D4AD5" w:rsidP="009D4AD5"/>
    <w:p w14:paraId="531238D5" w14:textId="77777777" w:rsidR="00965BAB" w:rsidRDefault="00965BAB"/>
    <w:p w14:paraId="79D5180B" w14:textId="36EC987C" w:rsidR="009D4AD5" w:rsidRDefault="009D4AD5">
      <w:r>
        <w:br w:type="page"/>
      </w:r>
    </w:p>
    <w:p w14:paraId="3086C65A" w14:textId="77777777" w:rsidR="002F0995" w:rsidRDefault="002F0995" w:rsidP="002F0995">
      <w:r>
        <w:lastRenderedPageBreak/>
        <w:t xml:space="preserve">Table S11. </w:t>
      </w:r>
      <w:r w:rsidRPr="009F0988">
        <w:t xml:space="preserve">Performance metrics of the </w:t>
      </w:r>
      <w:r>
        <w:t xml:space="preserve">models </w:t>
      </w:r>
      <w:r w:rsidRPr="009F0988">
        <w:t>using</w:t>
      </w:r>
      <w:r>
        <w:t xml:space="preserve"> </w:t>
      </w:r>
      <w:r w:rsidRPr="009F0988">
        <w:t>fivefold cross-validation</w:t>
      </w:r>
      <w:r>
        <w:t xml:space="preserve"> of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2F0995" w14:paraId="0D62E361" w14:textId="77777777" w:rsidTr="00E54D5E">
        <w:tc>
          <w:tcPr>
            <w:tcW w:w="1238" w:type="dxa"/>
          </w:tcPr>
          <w:p w14:paraId="3D744090" w14:textId="77777777" w:rsidR="002F0995" w:rsidRDefault="002F0995" w:rsidP="00E54D5E">
            <w:r>
              <w:t>Model</w:t>
            </w:r>
          </w:p>
        </w:tc>
        <w:tc>
          <w:tcPr>
            <w:tcW w:w="1239" w:type="dxa"/>
          </w:tcPr>
          <w:p w14:paraId="2FDDB44C" w14:textId="77777777" w:rsidR="002F0995" w:rsidRDefault="002F0995" w:rsidP="00E54D5E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675A953C" w14:textId="77777777" w:rsidR="002F0995" w:rsidRDefault="002F099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91BFF88" w14:textId="77777777" w:rsidR="002F0995" w:rsidRDefault="002F099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26CAFD" w14:textId="77777777" w:rsidR="002F0995" w:rsidRDefault="002F0995" w:rsidP="00E54D5E">
            <w:r>
              <w:t>Model</w:t>
            </w:r>
          </w:p>
        </w:tc>
        <w:tc>
          <w:tcPr>
            <w:tcW w:w="1239" w:type="dxa"/>
          </w:tcPr>
          <w:p w14:paraId="054629CD" w14:textId="77777777" w:rsidR="002F0995" w:rsidRDefault="002F0995" w:rsidP="00E54D5E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6FBE4170" w14:textId="77777777" w:rsidR="002F0995" w:rsidRDefault="002F099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70E146B8" w14:textId="77777777" w:rsidR="002F0995" w:rsidRDefault="002F099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</w:tr>
      <w:tr w:rsidR="002F0995" w14:paraId="2447A104" w14:textId="77777777" w:rsidTr="00E54D5E">
        <w:tc>
          <w:tcPr>
            <w:tcW w:w="1238" w:type="dxa"/>
          </w:tcPr>
          <w:p w14:paraId="25B9AE52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1CFC7C0E">
                <v:shape id="_x0000_i1265" type="#_x0000_t75" style="width:29.75pt;height:19.2pt" o:ole="">
                  <v:imagedata r:id="rId9" o:title=""/>
                </v:shape>
                <o:OLEObject Type="Embed" ProgID="Equation.DSMT4" ShapeID="_x0000_i1265" DrawAspect="Content" ObjectID="_1802884074" r:id="rId409"/>
              </w:object>
            </w:r>
          </w:p>
        </w:tc>
        <w:tc>
          <w:tcPr>
            <w:tcW w:w="1239" w:type="dxa"/>
          </w:tcPr>
          <w:p w14:paraId="5F614E7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30BFA6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D93279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1621588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1D2FE6A7">
                <v:shape id="_x0000_i1266" type="#_x0000_t75" style="width:31.7pt;height:19.2pt" o:ole="">
                  <v:imagedata r:id="rId11" o:title=""/>
                </v:shape>
                <o:OLEObject Type="Embed" ProgID="Equation.DSMT4" ShapeID="_x0000_i1266" DrawAspect="Content" ObjectID="_1802884075" r:id="rId410"/>
              </w:object>
            </w:r>
          </w:p>
        </w:tc>
        <w:tc>
          <w:tcPr>
            <w:tcW w:w="1239" w:type="dxa"/>
          </w:tcPr>
          <w:p w14:paraId="6AE0E8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13A19D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CFF2BF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C584B7E" w14:textId="77777777" w:rsidTr="00E54D5E">
        <w:tc>
          <w:tcPr>
            <w:tcW w:w="1238" w:type="dxa"/>
          </w:tcPr>
          <w:p w14:paraId="6AF8E5F3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51B045AC">
                <v:shape id="_x0000_i1267" type="#_x0000_t75" style="width:31.7pt;height:19.2pt" o:ole="">
                  <v:imagedata r:id="rId13" o:title=""/>
                </v:shape>
                <o:OLEObject Type="Embed" ProgID="Equation.DSMT4" ShapeID="_x0000_i1267" DrawAspect="Content" ObjectID="_1802884076" r:id="rId411"/>
              </w:object>
            </w:r>
          </w:p>
        </w:tc>
        <w:tc>
          <w:tcPr>
            <w:tcW w:w="1239" w:type="dxa"/>
          </w:tcPr>
          <w:p w14:paraId="699A90C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9B081D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372491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26A9002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726DA961">
                <v:shape id="_x0000_i1268" type="#_x0000_t75" style="width:31.7pt;height:19.2pt" o:ole="">
                  <v:imagedata r:id="rId15" o:title=""/>
                </v:shape>
                <o:OLEObject Type="Embed" ProgID="Equation.DSMT4" ShapeID="_x0000_i1268" DrawAspect="Content" ObjectID="_1802884077" r:id="rId412"/>
              </w:object>
            </w:r>
          </w:p>
        </w:tc>
        <w:tc>
          <w:tcPr>
            <w:tcW w:w="1239" w:type="dxa"/>
          </w:tcPr>
          <w:p w14:paraId="0D236D5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326DA4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48FD12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65ED70D" w14:textId="77777777" w:rsidTr="00E54D5E">
        <w:tc>
          <w:tcPr>
            <w:tcW w:w="1238" w:type="dxa"/>
          </w:tcPr>
          <w:p w14:paraId="2254F7B1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7407DC88">
                <v:shape id="_x0000_i1269" type="#_x0000_t75" style="width:29.75pt;height:19.2pt" o:ole="">
                  <v:imagedata r:id="rId17" o:title=""/>
                </v:shape>
                <o:OLEObject Type="Embed" ProgID="Equation.DSMT4" ShapeID="_x0000_i1269" DrawAspect="Content" ObjectID="_1802884078" r:id="rId413"/>
              </w:object>
            </w:r>
          </w:p>
        </w:tc>
        <w:tc>
          <w:tcPr>
            <w:tcW w:w="1239" w:type="dxa"/>
          </w:tcPr>
          <w:p w14:paraId="30AF0FC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6FC196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6790C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029447C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6CA435A1">
                <v:shape id="_x0000_i1270" type="#_x0000_t75" style="width:31.7pt;height:19.2pt" o:ole="">
                  <v:imagedata r:id="rId19" o:title=""/>
                </v:shape>
                <o:OLEObject Type="Embed" ProgID="Equation.DSMT4" ShapeID="_x0000_i1270" DrawAspect="Content" ObjectID="_1802884079" r:id="rId414"/>
              </w:object>
            </w:r>
          </w:p>
        </w:tc>
        <w:tc>
          <w:tcPr>
            <w:tcW w:w="1239" w:type="dxa"/>
          </w:tcPr>
          <w:p w14:paraId="3A35130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126CB8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85BD74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D9963CB" w14:textId="77777777" w:rsidTr="00E54D5E">
        <w:tc>
          <w:tcPr>
            <w:tcW w:w="1238" w:type="dxa"/>
          </w:tcPr>
          <w:p w14:paraId="1F6CC4CC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72AA54CD">
                <v:shape id="_x0000_i1271" type="#_x0000_t75" style="width:31.7pt;height:19.2pt" o:ole="">
                  <v:imagedata r:id="rId21" o:title=""/>
                </v:shape>
                <o:OLEObject Type="Embed" ProgID="Equation.DSMT4" ShapeID="_x0000_i1271" DrawAspect="Content" ObjectID="_1802884080" r:id="rId415"/>
              </w:object>
            </w:r>
          </w:p>
        </w:tc>
        <w:tc>
          <w:tcPr>
            <w:tcW w:w="1239" w:type="dxa"/>
          </w:tcPr>
          <w:p w14:paraId="2AC68CF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E1BBFA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994E35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FE1F00C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0B842B4C">
                <v:shape id="_x0000_i1272" type="#_x0000_t75" style="width:31.7pt;height:19.2pt" o:ole="">
                  <v:imagedata r:id="rId23" o:title=""/>
                </v:shape>
                <o:OLEObject Type="Embed" ProgID="Equation.DSMT4" ShapeID="_x0000_i1272" DrawAspect="Content" ObjectID="_1802884081" r:id="rId416"/>
              </w:object>
            </w:r>
          </w:p>
        </w:tc>
        <w:tc>
          <w:tcPr>
            <w:tcW w:w="1239" w:type="dxa"/>
          </w:tcPr>
          <w:p w14:paraId="29C2D0B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1CE5DA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4EB2FE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5F9A5A5" w14:textId="77777777" w:rsidTr="00E54D5E">
        <w:tc>
          <w:tcPr>
            <w:tcW w:w="1238" w:type="dxa"/>
          </w:tcPr>
          <w:p w14:paraId="60964965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687DA899">
                <v:shape id="_x0000_i1273" type="#_x0000_t75" style="width:29.75pt;height:19.2pt" o:ole="">
                  <v:imagedata r:id="rId25" o:title=""/>
                </v:shape>
                <o:OLEObject Type="Embed" ProgID="Equation.DSMT4" ShapeID="_x0000_i1273" DrawAspect="Content" ObjectID="_1802884082" r:id="rId417"/>
              </w:object>
            </w:r>
          </w:p>
        </w:tc>
        <w:tc>
          <w:tcPr>
            <w:tcW w:w="1239" w:type="dxa"/>
          </w:tcPr>
          <w:p w14:paraId="008AA20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17797F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40D2D3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88C06B9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37B9D2F2">
                <v:shape id="_x0000_i1274" type="#_x0000_t75" style="width:31.7pt;height:19.2pt" o:ole="">
                  <v:imagedata r:id="rId27" o:title=""/>
                </v:shape>
                <o:OLEObject Type="Embed" ProgID="Equation.DSMT4" ShapeID="_x0000_i1274" DrawAspect="Content" ObjectID="_1802884083" r:id="rId418"/>
              </w:object>
            </w:r>
          </w:p>
        </w:tc>
        <w:tc>
          <w:tcPr>
            <w:tcW w:w="1239" w:type="dxa"/>
          </w:tcPr>
          <w:p w14:paraId="3EEAB11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C98769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009E09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0248C3A" w14:textId="77777777" w:rsidTr="00E54D5E">
        <w:tc>
          <w:tcPr>
            <w:tcW w:w="1238" w:type="dxa"/>
          </w:tcPr>
          <w:p w14:paraId="35548BE6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6EDE4DD3">
                <v:shape id="_x0000_i1275" type="#_x0000_t75" style="width:31.7pt;height:19.2pt" o:ole="">
                  <v:imagedata r:id="rId29" o:title=""/>
                </v:shape>
                <o:OLEObject Type="Embed" ProgID="Equation.DSMT4" ShapeID="_x0000_i1275" DrawAspect="Content" ObjectID="_1802884084" r:id="rId419"/>
              </w:object>
            </w:r>
          </w:p>
        </w:tc>
        <w:tc>
          <w:tcPr>
            <w:tcW w:w="1239" w:type="dxa"/>
          </w:tcPr>
          <w:p w14:paraId="0787D20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91C18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2B9D6C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E711A09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615C9588">
                <v:shape id="_x0000_i1276" type="#_x0000_t75" style="width:31.7pt;height:19.2pt" o:ole="">
                  <v:imagedata r:id="rId31" o:title=""/>
                </v:shape>
                <o:OLEObject Type="Embed" ProgID="Equation.DSMT4" ShapeID="_x0000_i1276" DrawAspect="Content" ObjectID="_1802884085" r:id="rId420"/>
              </w:object>
            </w:r>
          </w:p>
        </w:tc>
        <w:tc>
          <w:tcPr>
            <w:tcW w:w="1239" w:type="dxa"/>
          </w:tcPr>
          <w:p w14:paraId="3400A1D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74C7A8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C05A8A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52056DE" w14:textId="77777777" w:rsidTr="00E54D5E">
        <w:tc>
          <w:tcPr>
            <w:tcW w:w="1238" w:type="dxa"/>
          </w:tcPr>
          <w:p w14:paraId="05245A53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37E1623E">
                <v:shape id="_x0000_i1277" type="#_x0000_t75" style="width:29.75pt;height:19.2pt" o:ole="">
                  <v:imagedata r:id="rId33" o:title=""/>
                </v:shape>
                <o:OLEObject Type="Embed" ProgID="Equation.DSMT4" ShapeID="_x0000_i1277" DrawAspect="Content" ObjectID="_1802884086" r:id="rId421"/>
              </w:object>
            </w:r>
          </w:p>
        </w:tc>
        <w:tc>
          <w:tcPr>
            <w:tcW w:w="1239" w:type="dxa"/>
          </w:tcPr>
          <w:p w14:paraId="5EA9E00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604E12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43FA41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886BBEE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5C82A436">
                <v:shape id="_x0000_i1278" type="#_x0000_t75" style="width:31.7pt;height:19.2pt" o:ole="">
                  <v:imagedata r:id="rId35" o:title=""/>
                </v:shape>
                <o:OLEObject Type="Embed" ProgID="Equation.DSMT4" ShapeID="_x0000_i1278" DrawAspect="Content" ObjectID="_1802884087" r:id="rId422"/>
              </w:object>
            </w:r>
          </w:p>
        </w:tc>
        <w:tc>
          <w:tcPr>
            <w:tcW w:w="1239" w:type="dxa"/>
          </w:tcPr>
          <w:p w14:paraId="73E46E8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D702AE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32B747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DC1068E" w14:textId="77777777" w:rsidTr="00E54D5E">
        <w:tc>
          <w:tcPr>
            <w:tcW w:w="1238" w:type="dxa"/>
          </w:tcPr>
          <w:p w14:paraId="24B167E1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1AE29498">
                <v:shape id="_x0000_i1279" type="#_x0000_t75" style="width:31.7pt;height:19.2pt" o:ole="">
                  <v:imagedata r:id="rId37" o:title=""/>
                </v:shape>
                <o:OLEObject Type="Embed" ProgID="Equation.DSMT4" ShapeID="_x0000_i1279" DrawAspect="Content" ObjectID="_1802884088" r:id="rId423"/>
              </w:object>
            </w:r>
          </w:p>
        </w:tc>
        <w:tc>
          <w:tcPr>
            <w:tcW w:w="1239" w:type="dxa"/>
          </w:tcPr>
          <w:p w14:paraId="44EAE56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270536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A3C50D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6F6FBD6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016B510E">
                <v:shape id="_x0000_i1280" type="#_x0000_t75" style="width:31.7pt;height:19.2pt" o:ole="">
                  <v:imagedata r:id="rId39" o:title=""/>
                </v:shape>
                <o:OLEObject Type="Embed" ProgID="Equation.DSMT4" ShapeID="_x0000_i1280" DrawAspect="Content" ObjectID="_1802884089" r:id="rId424"/>
              </w:object>
            </w:r>
          </w:p>
        </w:tc>
        <w:tc>
          <w:tcPr>
            <w:tcW w:w="1239" w:type="dxa"/>
          </w:tcPr>
          <w:p w14:paraId="2C28318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D0030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B46FF6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64C3BC6" w14:textId="77777777" w:rsidTr="00E54D5E">
        <w:tc>
          <w:tcPr>
            <w:tcW w:w="1238" w:type="dxa"/>
          </w:tcPr>
          <w:p w14:paraId="51256441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0D1144A8">
                <v:shape id="_x0000_i1281" type="#_x0000_t75" style="width:32.65pt;height:22.1pt" o:ole="">
                  <v:imagedata r:id="rId41" o:title=""/>
                </v:shape>
                <o:OLEObject Type="Embed" ProgID="Equation.DSMT4" ShapeID="_x0000_i1281" DrawAspect="Content" ObjectID="_1802884090" r:id="rId425"/>
              </w:object>
            </w:r>
          </w:p>
        </w:tc>
        <w:tc>
          <w:tcPr>
            <w:tcW w:w="1239" w:type="dxa"/>
          </w:tcPr>
          <w:p w14:paraId="2283F65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B8D601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9AB091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188E244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6A8387D8">
                <v:shape id="_x0000_i1282" type="#_x0000_t75" style="width:34.55pt;height:22.1pt" o:ole="">
                  <v:imagedata r:id="rId43" o:title=""/>
                </v:shape>
                <o:OLEObject Type="Embed" ProgID="Equation.DSMT4" ShapeID="_x0000_i1282" DrawAspect="Content" ObjectID="_1802884091" r:id="rId426"/>
              </w:object>
            </w:r>
          </w:p>
        </w:tc>
        <w:tc>
          <w:tcPr>
            <w:tcW w:w="1239" w:type="dxa"/>
          </w:tcPr>
          <w:p w14:paraId="2B5D30E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12A04D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4081CF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8F4D77D" w14:textId="77777777" w:rsidTr="00E54D5E">
        <w:tc>
          <w:tcPr>
            <w:tcW w:w="1238" w:type="dxa"/>
          </w:tcPr>
          <w:p w14:paraId="259DE111" w14:textId="77777777" w:rsidR="002F0995" w:rsidRDefault="002F0995" w:rsidP="00E54D5E">
            <w:r w:rsidRPr="005A0FB8">
              <w:rPr>
                <w:position w:val="-16"/>
              </w:rPr>
              <w:object w:dxaOrig="740" w:dyaOrig="440" w14:anchorId="52FF5241">
                <v:shape id="_x0000_i1283" type="#_x0000_t75" style="width:37.45pt;height:22.1pt" o:ole="">
                  <v:imagedata r:id="rId45" o:title=""/>
                </v:shape>
                <o:OLEObject Type="Embed" ProgID="Equation.DSMT4" ShapeID="_x0000_i1283" DrawAspect="Content" ObjectID="_1802884092" r:id="rId427"/>
              </w:object>
            </w:r>
          </w:p>
        </w:tc>
        <w:tc>
          <w:tcPr>
            <w:tcW w:w="1239" w:type="dxa"/>
          </w:tcPr>
          <w:p w14:paraId="34CFFD4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A33634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075862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7A7247D" w14:textId="77777777" w:rsidR="002F0995" w:rsidRDefault="002F0995" w:rsidP="00E54D5E">
            <w:r w:rsidRPr="004C7390">
              <w:rPr>
                <w:position w:val="-16"/>
              </w:rPr>
              <w:object w:dxaOrig="740" w:dyaOrig="440" w14:anchorId="2803759C">
                <v:shape id="_x0000_i1284" type="#_x0000_t75" style="width:37.45pt;height:22.1pt" o:ole="">
                  <v:imagedata r:id="rId47" o:title=""/>
                </v:shape>
                <o:OLEObject Type="Embed" ProgID="Equation.DSMT4" ShapeID="_x0000_i1284" DrawAspect="Content" ObjectID="_1802884093" r:id="rId428"/>
              </w:object>
            </w:r>
          </w:p>
        </w:tc>
        <w:tc>
          <w:tcPr>
            <w:tcW w:w="1239" w:type="dxa"/>
          </w:tcPr>
          <w:p w14:paraId="322F7EF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32796D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D365C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53B4BE1" w14:textId="77777777" w:rsidTr="00E54D5E">
        <w:tc>
          <w:tcPr>
            <w:tcW w:w="1238" w:type="dxa"/>
          </w:tcPr>
          <w:p w14:paraId="73FBBFD5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27C3AE07">
                <v:shape id="_x0000_i1285" type="#_x0000_t75" style="width:32.65pt;height:22.1pt" o:ole="">
                  <v:imagedata r:id="rId49" o:title=""/>
                </v:shape>
                <o:OLEObject Type="Embed" ProgID="Equation.DSMT4" ShapeID="_x0000_i1285" DrawAspect="Content" ObjectID="_1802884094" r:id="rId429"/>
              </w:object>
            </w:r>
          </w:p>
        </w:tc>
        <w:tc>
          <w:tcPr>
            <w:tcW w:w="1239" w:type="dxa"/>
          </w:tcPr>
          <w:p w14:paraId="1BFB497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23F04A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A3002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64A489E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18F7F98B">
                <v:shape id="_x0000_i1286" type="#_x0000_t75" style="width:34.55pt;height:22.1pt" o:ole="">
                  <v:imagedata r:id="rId51" o:title=""/>
                </v:shape>
                <o:OLEObject Type="Embed" ProgID="Equation.DSMT4" ShapeID="_x0000_i1286" DrawAspect="Content" ObjectID="_1802884095" r:id="rId430"/>
              </w:object>
            </w:r>
          </w:p>
        </w:tc>
        <w:tc>
          <w:tcPr>
            <w:tcW w:w="1239" w:type="dxa"/>
          </w:tcPr>
          <w:p w14:paraId="6AD0847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C7632A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D82FD4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4017C0E" w14:textId="77777777" w:rsidTr="00E54D5E">
        <w:tc>
          <w:tcPr>
            <w:tcW w:w="1238" w:type="dxa"/>
          </w:tcPr>
          <w:p w14:paraId="2EDAF4B2" w14:textId="77777777" w:rsidR="002F0995" w:rsidRDefault="002F0995" w:rsidP="00E54D5E">
            <w:r w:rsidRPr="005A0FB8">
              <w:rPr>
                <w:position w:val="-16"/>
              </w:rPr>
              <w:object w:dxaOrig="720" w:dyaOrig="440" w14:anchorId="7C2D0968">
                <v:shape id="_x0000_i1287" type="#_x0000_t75" style="width:36.5pt;height:22.1pt" o:ole="">
                  <v:imagedata r:id="rId53" o:title=""/>
                </v:shape>
                <o:OLEObject Type="Embed" ProgID="Equation.DSMT4" ShapeID="_x0000_i1287" DrawAspect="Content" ObjectID="_1802884096" r:id="rId431"/>
              </w:object>
            </w:r>
          </w:p>
        </w:tc>
        <w:tc>
          <w:tcPr>
            <w:tcW w:w="1239" w:type="dxa"/>
          </w:tcPr>
          <w:p w14:paraId="20EA111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E9EF46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311F03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39A362" w14:textId="77777777" w:rsidR="002F0995" w:rsidRDefault="002F0995" w:rsidP="00E54D5E">
            <w:r w:rsidRPr="004C7390">
              <w:rPr>
                <w:position w:val="-16"/>
              </w:rPr>
              <w:object w:dxaOrig="720" w:dyaOrig="440" w14:anchorId="66CED8A9">
                <v:shape id="_x0000_i1288" type="#_x0000_t75" style="width:36.5pt;height:22.1pt" o:ole="">
                  <v:imagedata r:id="rId55" o:title=""/>
                </v:shape>
                <o:OLEObject Type="Embed" ProgID="Equation.DSMT4" ShapeID="_x0000_i1288" DrawAspect="Content" ObjectID="_1802884097" r:id="rId432"/>
              </w:object>
            </w:r>
          </w:p>
        </w:tc>
        <w:tc>
          <w:tcPr>
            <w:tcW w:w="1239" w:type="dxa"/>
          </w:tcPr>
          <w:p w14:paraId="183DB6E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29F712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9C48A7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1F39CF5B" w14:textId="77777777" w:rsidTr="00E54D5E">
        <w:tc>
          <w:tcPr>
            <w:tcW w:w="1238" w:type="dxa"/>
          </w:tcPr>
          <w:p w14:paraId="58010A17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285AAB3B">
                <v:shape id="_x0000_i1289" type="#_x0000_t75" style="width:32.65pt;height:22.1pt" o:ole="">
                  <v:imagedata r:id="rId57" o:title=""/>
                </v:shape>
                <o:OLEObject Type="Embed" ProgID="Equation.DSMT4" ShapeID="_x0000_i1289" DrawAspect="Content" ObjectID="_1802884098" r:id="rId433"/>
              </w:object>
            </w:r>
          </w:p>
        </w:tc>
        <w:tc>
          <w:tcPr>
            <w:tcW w:w="1239" w:type="dxa"/>
          </w:tcPr>
          <w:p w14:paraId="3AECE88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DA04FA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A1D0C7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773232B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3967B620">
                <v:shape id="_x0000_i1290" type="#_x0000_t75" style="width:34.55pt;height:22.1pt" o:ole="">
                  <v:imagedata r:id="rId59" o:title=""/>
                </v:shape>
                <o:OLEObject Type="Embed" ProgID="Equation.DSMT4" ShapeID="_x0000_i1290" DrawAspect="Content" ObjectID="_1802884099" r:id="rId434"/>
              </w:object>
            </w:r>
          </w:p>
        </w:tc>
        <w:tc>
          <w:tcPr>
            <w:tcW w:w="1239" w:type="dxa"/>
          </w:tcPr>
          <w:p w14:paraId="2718F37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341546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C4FDF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77950467" w14:textId="77777777" w:rsidTr="00E54D5E">
        <w:tc>
          <w:tcPr>
            <w:tcW w:w="1238" w:type="dxa"/>
          </w:tcPr>
          <w:p w14:paraId="07D4A051" w14:textId="77777777" w:rsidR="002F0995" w:rsidRDefault="002F0995" w:rsidP="00E54D5E">
            <w:r w:rsidRPr="005A0FB8">
              <w:rPr>
                <w:position w:val="-16"/>
              </w:rPr>
              <w:object w:dxaOrig="740" w:dyaOrig="440" w14:anchorId="5AC2AC3C">
                <v:shape id="_x0000_i1291" type="#_x0000_t75" style="width:37.45pt;height:22.1pt" o:ole="">
                  <v:imagedata r:id="rId61" o:title=""/>
                </v:shape>
                <o:OLEObject Type="Embed" ProgID="Equation.DSMT4" ShapeID="_x0000_i1291" DrawAspect="Content" ObjectID="_1802884100" r:id="rId435"/>
              </w:object>
            </w:r>
          </w:p>
        </w:tc>
        <w:tc>
          <w:tcPr>
            <w:tcW w:w="1239" w:type="dxa"/>
          </w:tcPr>
          <w:p w14:paraId="0316F72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3136D3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B5130E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4CE8DB9" w14:textId="77777777" w:rsidR="002F0995" w:rsidRDefault="002F0995" w:rsidP="00E54D5E">
            <w:r w:rsidRPr="004C7390">
              <w:rPr>
                <w:position w:val="-16"/>
              </w:rPr>
              <w:object w:dxaOrig="740" w:dyaOrig="440" w14:anchorId="795665FD">
                <v:shape id="_x0000_i1292" type="#_x0000_t75" style="width:37.45pt;height:22.1pt" o:ole="">
                  <v:imagedata r:id="rId63" o:title=""/>
                </v:shape>
                <o:OLEObject Type="Embed" ProgID="Equation.DSMT4" ShapeID="_x0000_i1292" DrawAspect="Content" ObjectID="_1802884101" r:id="rId436"/>
              </w:object>
            </w:r>
          </w:p>
        </w:tc>
        <w:tc>
          <w:tcPr>
            <w:tcW w:w="1239" w:type="dxa"/>
          </w:tcPr>
          <w:p w14:paraId="731FD0B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695F20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172438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70FB1C2B" w14:textId="77777777" w:rsidTr="00E54D5E">
        <w:tc>
          <w:tcPr>
            <w:tcW w:w="1238" w:type="dxa"/>
          </w:tcPr>
          <w:p w14:paraId="2AD6E160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0293A635">
                <v:shape id="_x0000_i1293" type="#_x0000_t75" style="width:32.65pt;height:22.1pt" o:ole="">
                  <v:imagedata r:id="rId65" o:title=""/>
                </v:shape>
                <o:OLEObject Type="Embed" ProgID="Equation.DSMT4" ShapeID="_x0000_i1293" DrawAspect="Content" ObjectID="_1802884102" r:id="rId437"/>
              </w:object>
            </w:r>
          </w:p>
        </w:tc>
        <w:tc>
          <w:tcPr>
            <w:tcW w:w="1239" w:type="dxa"/>
          </w:tcPr>
          <w:p w14:paraId="1090E06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0FD1ED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995E98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72C2FA3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755BE624">
                <v:shape id="_x0000_i1294" type="#_x0000_t75" style="width:34.55pt;height:22.1pt" o:ole="">
                  <v:imagedata r:id="rId67" o:title=""/>
                </v:shape>
                <o:OLEObject Type="Embed" ProgID="Equation.DSMT4" ShapeID="_x0000_i1294" DrawAspect="Content" ObjectID="_1802884103" r:id="rId438"/>
              </w:object>
            </w:r>
          </w:p>
        </w:tc>
        <w:tc>
          <w:tcPr>
            <w:tcW w:w="1239" w:type="dxa"/>
          </w:tcPr>
          <w:p w14:paraId="752C736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553311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39046D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E994626" w14:textId="77777777" w:rsidTr="00E54D5E">
        <w:tc>
          <w:tcPr>
            <w:tcW w:w="1238" w:type="dxa"/>
          </w:tcPr>
          <w:p w14:paraId="6C748AF0" w14:textId="77777777" w:rsidR="002F0995" w:rsidRDefault="002F0995" w:rsidP="00E54D5E">
            <w:r w:rsidRPr="00A24B9C">
              <w:rPr>
                <w:position w:val="-14"/>
              </w:rPr>
              <w:object w:dxaOrig="700" w:dyaOrig="400" w14:anchorId="6198D755">
                <v:shape id="_x0000_i1295" type="#_x0000_t75" style="width:34.55pt;height:19.2pt" o:ole="">
                  <v:imagedata r:id="rId69" o:title=""/>
                </v:shape>
                <o:OLEObject Type="Embed" ProgID="Equation.DSMT4" ShapeID="_x0000_i1295" DrawAspect="Content" ObjectID="_1802884104" r:id="rId439"/>
              </w:object>
            </w:r>
          </w:p>
        </w:tc>
        <w:tc>
          <w:tcPr>
            <w:tcW w:w="1239" w:type="dxa"/>
          </w:tcPr>
          <w:p w14:paraId="4E0319F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808E20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7D47F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27C610" w14:textId="77777777" w:rsidR="002F0995" w:rsidRDefault="002F0995" w:rsidP="00E54D5E">
            <w:r w:rsidRPr="00A24B9C">
              <w:rPr>
                <w:position w:val="-14"/>
              </w:rPr>
              <w:object w:dxaOrig="700" w:dyaOrig="400" w14:anchorId="3F89CA25">
                <v:shape id="_x0000_i1296" type="#_x0000_t75" style="width:34.55pt;height:19.2pt" o:ole="">
                  <v:imagedata r:id="rId71" o:title=""/>
                </v:shape>
                <o:OLEObject Type="Embed" ProgID="Equation.DSMT4" ShapeID="_x0000_i1296" DrawAspect="Content" ObjectID="_1802884105" r:id="rId440"/>
              </w:object>
            </w:r>
          </w:p>
        </w:tc>
        <w:tc>
          <w:tcPr>
            <w:tcW w:w="1239" w:type="dxa"/>
          </w:tcPr>
          <w:p w14:paraId="06E6507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CAAD53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0C2072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47FC0A8" w14:textId="77777777" w:rsidTr="00E54D5E">
        <w:tc>
          <w:tcPr>
            <w:tcW w:w="1238" w:type="dxa"/>
          </w:tcPr>
          <w:p w14:paraId="1924F7A0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241CC75B">
                <v:shape id="_x0000_i1297" type="#_x0000_t75" style="width:42.25pt;height:22.1pt" o:ole="">
                  <v:imagedata r:id="rId73" o:title=""/>
                </v:shape>
                <o:OLEObject Type="Embed" ProgID="Equation.DSMT4" ShapeID="_x0000_i1297" DrawAspect="Content" ObjectID="_1802884106" r:id="rId441"/>
              </w:object>
            </w:r>
          </w:p>
        </w:tc>
        <w:tc>
          <w:tcPr>
            <w:tcW w:w="1239" w:type="dxa"/>
          </w:tcPr>
          <w:p w14:paraId="3A3C641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9D9356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CE18E5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1ECA71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7F18C6B2">
                <v:shape id="_x0000_i1298" type="#_x0000_t75" style="width:43.2pt;height:22.1pt" o:ole="">
                  <v:imagedata r:id="rId75" o:title=""/>
                </v:shape>
                <o:OLEObject Type="Embed" ProgID="Equation.DSMT4" ShapeID="_x0000_i1298" DrawAspect="Content" ObjectID="_1802884107" r:id="rId442"/>
              </w:object>
            </w:r>
          </w:p>
        </w:tc>
        <w:tc>
          <w:tcPr>
            <w:tcW w:w="1239" w:type="dxa"/>
          </w:tcPr>
          <w:p w14:paraId="3C49304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ECE353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7DB560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3CDC5B8" w14:textId="77777777" w:rsidTr="00E54D5E">
        <w:tc>
          <w:tcPr>
            <w:tcW w:w="1238" w:type="dxa"/>
          </w:tcPr>
          <w:p w14:paraId="540EA168" w14:textId="77777777" w:rsidR="002F0995" w:rsidRDefault="002F0995" w:rsidP="00E54D5E">
            <w:r w:rsidRPr="005A0FB8">
              <w:rPr>
                <w:position w:val="-16"/>
              </w:rPr>
              <w:object w:dxaOrig="920" w:dyaOrig="440" w14:anchorId="748B964B">
                <v:shape id="_x0000_i1299" type="#_x0000_t75" style="width:46.1pt;height:22.1pt" o:ole="">
                  <v:imagedata r:id="rId77" o:title=""/>
                </v:shape>
                <o:OLEObject Type="Embed" ProgID="Equation.DSMT4" ShapeID="_x0000_i1299" DrawAspect="Content" ObjectID="_1802884108" r:id="rId443"/>
              </w:object>
            </w:r>
          </w:p>
        </w:tc>
        <w:tc>
          <w:tcPr>
            <w:tcW w:w="1239" w:type="dxa"/>
          </w:tcPr>
          <w:p w14:paraId="5052EB5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81B83A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295B09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3A3BF41" w14:textId="77777777" w:rsidR="002F0995" w:rsidRDefault="002F0995" w:rsidP="00E54D5E">
            <w:r w:rsidRPr="004C7390">
              <w:rPr>
                <w:position w:val="-16"/>
              </w:rPr>
              <w:object w:dxaOrig="920" w:dyaOrig="440" w14:anchorId="2A11B05C">
                <v:shape id="_x0000_i1300" type="#_x0000_t75" style="width:46.1pt;height:22.1pt" o:ole="">
                  <v:imagedata r:id="rId79" o:title=""/>
                </v:shape>
                <o:OLEObject Type="Embed" ProgID="Equation.DSMT4" ShapeID="_x0000_i1300" DrawAspect="Content" ObjectID="_1802884109" r:id="rId444"/>
              </w:object>
            </w:r>
          </w:p>
        </w:tc>
        <w:tc>
          <w:tcPr>
            <w:tcW w:w="1239" w:type="dxa"/>
          </w:tcPr>
          <w:p w14:paraId="6BED284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43036B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8B0DAF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97E56AF" w14:textId="77777777" w:rsidTr="00E54D5E">
        <w:tc>
          <w:tcPr>
            <w:tcW w:w="1238" w:type="dxa"/>
          </w:tcPr>
          <w:p w14:paraId="48270B52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03A78FAB">
                <v:shape id="_x0000_i1301" type="#_x0000_t75" style="width:42.25pt;height:22.1pt" o:ole="">
                  <v:imagedata r:id="rId81" o:title=""/>
                </v:shape>
                <o:OLEObject Type="Embed" ProgID="Equation.DSMT4" ShapeID="_x0000_i1301" DrawAspect="Content" ObjectID="_1802884110" r:id="rId445"/>
              </w:object>
            </w:r>
          </w:p>
        </w:tc>
        <w:tc>
          <w:tcPr>
            <w:tcW w:w="1239" w:type="dxa"/>
          </w:tcPr>
          <w:p w14:paraId="1CEA1CB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C5C366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89EECE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3F3F0B9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4E3F4938">
                <v:shape id="_x0000_i1302" type="#_x0000_t75" style="width:43.2pt;height:22.1pt" o:ole="">
                  <v:imagedata r:id="rId83" o:title=""/>
                </v:shape>
                <o:OLEObject Type="Embed" ProgID="Equation.DSMT4" ShapeID="_x0000_i1302" DrawAspect="Content" ObjectID="_1802884111" r:id="rId446"/>
              </w:object>
            </w:r>
          </w:p>
        </w:tc>
        <w:tc>
          <w:tcPr>
            <w:tcW w:w="1239" w:type="dxa"/>
          </w:tcPr>
          <w:p w14:paraId="2066E4F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66B9A7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910EDC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2777198" w14:textId="77777777" w:rsidTr="00E54D5E">
        <w:tc>
          <w:tcPr>
            <w:tcW w:w="1238" w:type="dxa"/>
          </w:tcPr>
          <w:p w14:paraId="2ED079A7" w14:textId="77777777" w:rsidR="002F0995" w:rsidRDefault="002F0995" w:rsidP="00E54D5E">
            <w:r w:rsidRPr="005A0FB8">
              <w:rPr>
                <w:position w:val="-16"/>
              </w:rPr>
              <w:object w:dxaOrig="900" w:dyaOrig="440" w14:anchorId="6CE8C8BA">
                <v:shape id="_x0000_i1303" type="#_x0000_t75" style="width:45.1pt;height:22.1pt" o:ole="">
                  <v:imagedata r:id="rId85" o:title=""/>
                </v:shape>
                <o:OLEObject Type="Embed" ProgID="Equation.DSMT4" ShapeID="_x0000_i1303" DrawAspect="Content" ObjectID="_1802884112" r:id="rId447"/>
              </w:object>
            </w:r>
          </w:p>
        </w:tc>
        <w:tc>
          <w:tcPr>
            <w:tcW w:w="1239" w:type="dxa"/>
          </w:tcPr>
          <w:p w14:paraId="0ED7BBB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549DA6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D4BDF8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CC3163" w14:textId="77777777" w:rsidR="002F0995" w:rsidRDefault="002F0995" w:rsidP="00E54D5E">
            <w:r w:rsidRPr="004C7390">
              <w:rPr>
                <w:position w:val="-16"/>
              </w:rPr>
              <w:object w:dxaOrig="900" w:dyaOrig="440" w14:anchorId="39696A2D">
                <v:shape id="_x0000_i1304" type="#_x0000_t75" style="width:45.1pt;height:22.1pt" o:ole="">
                  <v:imagedata r:id="rId87" o:title=""/>
                </v:shape>
                <o:OLEObject Type="Embed" ProgID="Equation.DSMT4" ShapeID="_x0000_i1304" DrawAspect="Content" ObjectID="_1802884113" r:id="rId448"/>
              </w:object>
            </w:r>
          </w:p>
        </w:tc>
        <w:tc>
          <w:tcPr>
            <w:tcW w:w="1239" w:type="dxa"/>
          </w:tcPr>
          <w:p w14:paraId="4E8F84E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2EA2E8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D084CC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842B4BB" w14:textId="77777777" w:rsidTr="00E54D5E">
        <w:tc>
          <w:tcPr>
            <w:tcW w:w="1238" w:type="dxa"/>
          </w:tcPr>
          <w:p w14:paraId="1B4DD09A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1C1B1BB0">
                <v:shape id="_x0000_i1305" type="#_x0000_t75" style="width:42.25pt;height:22.1pt" o:ole="">
                  <v:imagedata r:id="rId89" o:title=""/>
                </v:shape>
                <o:OLEObject Type="Embed" ProgID="Equation.DSMT4" ShapeID="_x0000_i1305" DrawAspect="Content" ObjectID="_1802884114" r:id="rId449"/>
              </w:object>
            </w:r>
          </w:p>
        </w:tc>
        <w:tc>
          <w:tcPr>
            <w:tcW w:w="1239" w:type="dxa"/>
          </w:tcPr>
          <w:p w14:paraId="13486B8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C50F93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976C75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CCB470D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5701F286">
                <v:shape id="_x0000_i1306" type="#_x0000_t75" style="width:43.2pt;height:22.1pt" o:ole="">
                  <v:imagedata r:id="rId91" o:title=""/>
                </v:shape>
                <o:OLEObject Type="Embed" ProgID="Equation.DSMT4" ShapeID="_x0000_i1306" DrawAspect="Content" ObjectID="_1802884115" r:id="rId450"/>
              </w:object>
            </w:r>
          </w:p>
        </w:tc>
        <w:tc>
          <w:tcPr>
            <w:tcW w:w="1239" w:type="dxa"/>
          </w:tcPr>
          <w:p w14:paraId="2D7198C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9FE3EE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9C07B3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0D11563E" w14:textId="77777777" w:rsidTr="00E54D5E">
        <w:tc>
          <w:tcPr>
            <w:tcW w:w="1238" w:type="dxa"/>
          </w:tcPr>
          <w:p w14:paraId="121C510A" w14:textId="77777777" w:rsidR="002F0995" w:rsidRDefault="002F0995" w:rsidP="00E54D5E">
            <w:r w:rsidRPr="005A0FB8">
              <w:rPr>
                <w:position w:val="-16"/>
              </w:rPr>
              <w:object w:dxaOrig="900" w:dyaOrig="440" w14:anchorId="00C1D261">
                <v:shape id="_x0000_i1307" type="#_x0000_t75" style="width:45.1pt;height:22.1pt" o:ole="">
                  <v:imagedata r:id="rId93" o:title=""/>
                </v:shape>
                <o:OLEObject Type="Embed" ProgID="Equation.DSMT4" ShapeID="_x0000_i1307" DrawAspect="Content" ObjectID="_1802884116" r:id="rId451"/>
              </w:object>
            </w:r>
          </w:p>
        </w:tc>
        <w:tc>
          <w:tcPr>
            <w:tcW w:w="1239" w:type="dxa"/>
          </w:tcPr>
          <w:p w14:paraId="635D9DB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97827F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1A2B25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9A135A9" w14:textId="77777777" w:rsidR="002F0995" w:rsidRDefault="002F0995" w:rsidP="00E54D5E">
            <w:r w:rsidRPr="004C7390">
              <w:rPr>
                <w:position w:val="-16"/>
              </w:rPr>
              <w:object w:dxaOrig="900" w:dyaOrig="440" w14:anchorId="26B08298">
                <v:shape id="_x0000_i1308" type="#_x0000_t75" style="width:45.1pt;height:22.1pt" o:ole="">
                  <v:imagedata r:id="rId95" o:title=""/>
                </v:shape>
                <o:OLEObject Type="Embed" ProgID="Equation.DSMT4" ShapeID="_x0000_i1308" DrawAspect="Content" ObjectID="_1802884117" r:id="rId452"/>
              </w:object>
            </w:r>
          </w:p>
        </w:tc>
        <w:tc>
          <w:tcPr>
            <w:tcW w:w="1239" w:type="dxa"/>
          </w:tcPr>
          <w:p w14:paraId="48945DC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EDD61E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E02660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F020079" w14:textId="77777777" w:rsidTr="00E54D5E">
        <w:tc>
          <w:tcPr>
            <w:tcW w:w="1238" w:type="dxa"/>
          </w:tcPr>
          <w:p w14:paraId="6D263C5F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5C8ED344">
                <v:shape id="_x0000_i1309" type="#_x0000_t75" style="width:42.25pt;height:22.1pt" o:ole="">
                  <v:imagedata r:id="rId97" o:title=""/>
                </v:shape>
                <o:OLEObject Type="Embed" ProgID="Equation.DSMT4" ShapeID="_x0000_i1309" DrawAspect="Content" ObjectID="_1802884118" r:id="rId453"/>
              </w:object>
            </w:r>
          </w:p>
        </w:tc>
        <w:tc>
          <w:tcPr>
            <w:tcW w:w="1239" w:type="dxa"/>
          </w:tcPr>
          <w:p w14:paraId="6EE6FD0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E85BA6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B4CD88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E1CC94E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6E4BB912">
                <v:shape id="_x0000_i1310" type="#_x0000_t75" style="width:43.2pt;height:22.1pt" o:ole="">
                  <v:imagedata r:id="rId99" o:title=""/>
                </v:shape>
                <o:OLEObject Type="Embed" ProgID="Equation.DSMT4" ShapeID="_x0000_i1310" DrawAspect="Content" ObjectID="_1802884119" r:id="rId454"/>
              </w:object>
            </w:r>
          </w:p>
        </w:tc>
        <w:tc>
          <w:tcPr>
            <w:tcW w:w="1239" w:type="dxa"/>
          </w:tcPr>
          <w:p w14:paraId="216389A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2A3CC9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0EC944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9648396" w14:textId="77777777" w:rsidTr="00E54D5E">
        <w:tc>
          <w:tcPr>
            <w:tcW w:w="1238" w:type="dxa"/>
          </w:tcPr>
          <w:p w14:paraId="3AD92322" w14:textId="77777777" w:rsidR="002F0995" w:rsidRDefault="002F0995" w:rsidP="00E54D5E">
            <w:r w:rsidRPr="00A24B9C">
              <w:rPr>
                <w:position w:val="-14"/>
              </w:rPr>
              <w:object w:dxaOrig="880" w:dyaOrig="400" w14:anchorId="6A07D622">
                <v:shape id="_x0000_i1311" type="#_x0000_t75" style="width:43.2pt;height:19.2pt" o:ole="">
                  <v:imagedata r:id="rId101" o:title=""/>
                </v:shape>
                <o:OLEObject Type="Embed" ProgID="Equation.DSMT4" ShapeID="_x0000_i1311" DrawAspect="Content" ObjectID="_1802884120" r:id="rId455"/>
              </w:object>
            </w:r>
          </w:p>
        </w:tc>
        <w:tc>
          <w:tcPr>
            <w:tcW w:w="1239" w:type="dxa"/>
          </w:tcPr>
          <w:p w14:paraId="3725AEE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BB304A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C6010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022A0F8" w14:textId="77777777" w:rsidR="002F0995" w:rsidRDefault="002F0995" w:rsidP="00E54D5E">
            <w:r w:rsidRPr="00A24B9C">
              <w:rPr>
                <w:position w:val="-14"/>
              </w:rPr>
              <w:object w:dxaOrig="880" w:dyaOrig="400" w14:anchorId="49AEB416">
                <v:shape id="_x0000_i1312" type="#_x0000_t75" style="width:43.2pt;height:19.2pt" o:ole="">
                  <v:imagedata r:id="rId103" o:title=""/>
                </v:shape>
                <o:OLEObject Type="Embed" ProgID="Equation.DSMT4" ShapeID="_x0000_i1312" DrawAspect="Content" ObjectID="_1802884121" r:id="rId456"/>
              </w:object>
            </w:r>
          </w:p>
        </w:tc>
        <w:tc>
          <w:tcPr>
            <w:tcW w:w="1239" w:type="dxa"/>
          </w:tcPr>
          <w:p w14:paraId="1B8616B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223704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49669C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63E8629" w14:textId="77777777" w:rsidTr="00E54D5E">
        <w:tc>
          <w:tcPr>
            <w:tcW w:w="1238" w:type="dxa"/>
          </w:tcPr>
          <w:p w14:paraId="6018D3E1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4E3F92BF">
                <v:shape id="_x0000_i1313" type="#_x0000_t75" style="width:40.3pt;height:22.1pt" o:ole="">
                  <v:imagedata r:id="rId105" o:title=""/>
                </v:shape>
                <o:OLEObject Type="Embed" ProgID="Equation.DSMT4" ShapeID="_x0000_i1313" DrawAspect="Content" ObjectID="_1802884122" r:id="rId457"/>
              </w:object>
            </w:r>
          </w:p>
        </w:tc>
        <w:tc>
          <w:tcPr>
            <w:tcW w:w="1239" w:type="dxa"/>
          </w:tcPr>
          <w:p w14:paraId="3385360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8769BD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9452CC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DD44F9A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77ED92A8">
                <v:shape id="_x0000_i1314" type="#_x0000_t75" style="width:42.25pt;height:22.1pt" o:ole="">
                  <v:imagedata r:id="rId107" o:title=""/>
                </v:shape>
                <o:OLEObject Type="Embed" ProgID="Equation.DSMT4" ShapeID="_x0000_i1314" DrawAspect="Content" ObjectID="_1802884123" r:id="rId458"/>
              </w:object>
            </w:r>
          </w:p>
        </w:tc>
        <w:tc>
          <w:tcPr>
            <w:tcW w:w="1239" w:type="dxa"/>
          </w:tcPr>
          <w:p w14:paraId="24FE70F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041233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DF0497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015D6A11" w14:textId="77777777" w:rsidTr="00E54D5E">
        <w:tc>
          <w:tcPr>
            <w:tcW w:w="1238" w:type="dxa"/>
          </w:tcPr>
          <w:p w14:paraId="17ADB487" w14:textId="77777777" w:rsidR="002F0995" w:rsidRDefault="002F0995" w:rsidP="00E54D5E">
            <w:r w:rsidRPr="005A0FB8">
              <w:rPr>
                <w:position w:val="-16"/>
              </w:rPr>
              <w:object w:dxaOrig="880" w:dyaOrig="440" w14:anchorId="70203F19">
                <v:shape id="_x0000_i1315" type="#_x0000_t75" style="width:43.2pt;height:22.1pt" o:ole="">
                  <v:imagedata r:id="rId109" o:title=""/>
                </v:shape>
                <o:OLEObject Type="Embed" ProgID="Equation.DSMT4" ShapeID="_x0000_i1315" DrawAspect="Content" ObjectID="_1802884124" r:id="rId459"/>
              </w:object>
            </w:r>
          </w:p>
        </w:tc>
        <w:tc>
          <w:tcPr>
            <w:tcW w:w="1239" w:type="dxa"/>
          </w:tcPr>
          <w:p w14:paraId="7DF36C8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E96FD1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179107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785681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20219CE4">
                <v:shape id="_x0000_i1316" type="#_x0000_t75" style="width:43.2pt;height:22.1pt" o:ole="">
                  <v:imagedata r:id="rId111" o:title=""/>
                </v:shape>
                <o:OLEObject Type="Embed" ProgID="Equation.DSMT4" ShapeID="_x0000_i1316" DrawAspect="Content" ObjectID="_1802884125" r:id="rId460"/>
              </w:object>
            </w:r>
          </w:p>
        </w:tc>
        <w:tc>
          <w:tcPr>
            <w:tcW w:w="1239" w:type="dxa"/>
          </w:tcPr>
          <w:p w14:paraId="4F9B671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7CE7C4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782009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2EC836B" w14:textId="77777777" w:rsidTr="00E54D5E">
        <w:tc>
          <w:tcPr>
            <w:tcW w:w="1238" w:type="dxa"/>
          </w:tcPr>
          <w:p w14:paraId="77BAAD0B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448CA594">
                <v:shape id="_x0000_i1317" type="#_x0000_t75" style="width:40.3pt;height:22.1pt" o:ole="">
                  <v:imagedata r:id="rId113" o:title=""/>
                </v:shape>
                <o:OLEObject Type="Embed" ProgID="Equation.DSMT4" ShapeID="_x0000_i1317" DrawAspect="Content" ObjectID="_1802884126" r:id="rId461"/>
              </w:object>
            </w:r>
          </w:p>
        </w:tc>
        <w:tc>
          <w:tcPr>
            <w:tcW w:w="1239" w:type="dxa"/>
          </w:tcPr>
          <w:p w14:paraId="4F8D78E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1642FA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B85E00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9F15B9E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62B8F4EE">
                <v:shape id="_x0000_i1318" type="#_x0000_t75" style="width:42.25pt;height:22.1pt" o:ole="">
                  <v:imagedata r:id="rId115" o:title=""/>
                </v:shape>
                <o:OLEObject Type="Embed" ProgID="Equation.DSMT4" ShapeID="_x0000_i1318" DrawAspect="Content" ObjectID="_1802884127" r:id="rId462"/>
              </w:object>
            </w:r>
          </w:p>
        </w:tc>
        <w:tc>
          <w:tcPr>
            <w:tcW w:w="1239" w:type="dxa"/>
          </w:tcPr>
          <w:p w14:paraId="1B549C6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80029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93A76C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05A438D8" w14:textId="77777777" w:rsidTr="00E54D5E">
        <w:tc>
          <w:tcPr>
            <w:tcW w:w="1238" w:type="dxa"/>
          </w:tcPr>
          <w:p w14:paraId="367A7DC2" w14:textId="77777777" w:rsidR="002F0995" w:rsidRDefault="002F0995" w:rsidP="00E54D5E">
            <w:r w:rsidRPr="005A0FB8">
              <w:rPr>
                <w:position w:val="-16"/>
              </w:rPr>
              <w:object w:dxaOrig="880" w:dyaOrig="440" w14:anchorId="6C994A51">
                <v:shape id="_x0000_i1319" type="#_x0000_t75" style="width:43.2pt;height:22.1pt" o:ole="">
                  <v:imagedata r:id="rId117" o:title=""/>
                </v:shape>
                <o:OLEObject Type="Embed" ProgID="Equation.DSMT4" ShapeID="_x0000_i1319" DrawAspect="Content" ObjectID="_1802884128" r:id="rId463"/>
              </w:object>
            </w:r>
          </w:p>
        </w:tc>
        <w:tc>
          <w:tcPr>
            <w:tcW w:w="1239" w:type="dxa"/>
          </w:tcPr>
          <w:p w14:paraId="143745C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77DD0D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0C2B71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8F75435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4FC4E8EE">
                <v:shape id="_x0000_i1320" type="#_x0000_t75" style="width:43.2pt;height:22.1pt" o:ole="">
                  <v:imagedata r:id="rId119" o:title=""/>
                </v:shape>
                <o:OLEObject Type="Embed" ProgID="Equation.DSMT4" ShapeID="_x0000_i1320" DrawAspect="Content" ObjectID="_1802884129" r:id="rId464"/>
              </w:object>
            </w:r>
          </w:p>
        </w:tc>
        <w:tc>
          <w:tcPr>
            <w:tcW w:w="1239" w:type="dxa"/>
          </w:tcPr>
          <w:p w14:paraId="7366677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A9B535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3D9CD4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97C8D28" w14:textId="77777777" w:rsidTr="00E54D5E">
        <w:tc>
          <w:tcPr>
            <w:tcW w:w="1238" w:type="dxa"/>
          </w:tcPr>
          <w:p w14:paraId="08255E42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5028D4B1">
                <v:shape id="_x0000_i1321" type="#_x0000_t75" style="width:40.3pt;height:22.1pt" o:ole="">
                  <v:imagedata r:id="rId121" o:title=""/>
                </v:shape>
                <o:OLEObject Type="Embed" ProgID="Equation.DSMT4" ShapeID="_x0000_i1321" DrawAspect="Content" ObjectID="_1802884130" r:id="rId465"/>
              </w:object>
            </w:r>
          </w:p>
        </w:tc>
        <w:tc>
          <w:tcPr>
            <w:tcW w:w="1239" w:type="dxa"/>
          </w:tcPr>
          <w:p w14:paraId="1C9DCEC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D11DEF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1A27DB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1BCEDB5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49746929">
                <v:shape id="_x0000_i1322" type="#_x0000_t75" style="width:42.25pt;height:22.1pt" o:ole="">
                  <v:imagedata r:id="rId123" o:title=""/>
                </v:shape>
                <o:OLEObject Type="Embed" ProgID="Equation.DSMT4" ShapeID="_x0000_i1322" DrawAspect="Content" ObjectID="_1802884131" r:id="rId466"/>
              </w:object>
            </w:r>
          </w:p>
        </w:tc>
        <w:tc>
          <w:tcPr>
            <w:tcW w:w="1239" w:type="dxa"/>
          </w:tcPr>
          <w:p w14:paraId="37F7FCA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FA3E8C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E262C4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12A28647" w14:textId="77777777" w:rsidTr="00E54D5E">
        <w:tc>
          <w:tcPr>
            <w:tcW w:w="1238" w:type="dxa"/>
          </w:tcPr>
          <w:p w14:paraId="6A4025AC" w14:textId="77777777" w:rsidR="002F0995" w:rsidRDefault="002F0995" w:rsidP="00E54D5E">
            <w:r w:rsidRPr="005A0FB8">
              <w:rPr>
                <w:position w:val="-16"/>
              </w:rPr>
              <w:object w:dxaOrig="880" w:dyaOrig="440" w14:anchorId="11F32217">
                <v:shape id="_x0000_i1323" type="#_x0000_t75" style="width:43.2pt;height:22.1pt" o:ole="">
                  <v:imagedata r:id="rId125" o:title=""/>
                </v:shape>
                <o:OLEObject Type="Embed" ProgID="Equation.DSMT4" ShapeID="_x0000_i1323" DrawAspect="Content" ObjectID="_1802884132" r:id="rId467"/>
              </w:object>
            </w:r>
          </w:p>
        </w:tc>
        <w:tc>
          <w:tcPr>
            <w:tcW w:w="1239" w:type="dxa"/>
          </w:tcPr>
          <w:p w14:paraId="39F2382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C606BD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A15B16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43B340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376F77D1">
                <v:shape id="_x0000_i1324" type="#_x0000_t75" style="width:43.2pt;height:22.1pt" o:ole="">
                  <v:imagedata r:id="rId127" o:title=""/>
                </v:shape>
                <o:OLEObject Type="Embed" ProgID="Equation.DSMT4" ShapeID="_x0000_i1324" DrawAspect="Content" ObjectID="_1802884133" r:id="rId468"/>
              </w:object>
            </w:r>
          </w:p>
        </w:tc>
        <w:tc>
          <w:tcPr>
            <w:tcW w:w="1239" w:type="dxa"/>
          </w:tcPr>
          <w:p w14:paraId="5940A19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F84547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2A8D9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6702D16" w14:textId="77777777" w:rsidTr="00E54D5E">
        <w:tc>
          <w:tcPr>
            <w:tcW w:w="1238" w:type="dxa"/>
          </w:tcPr>
          <w:p w14:paraId="0005FD1B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4A544DE3">
                <v:shape id="_x0000_i1325" type="#_x0000_t75" style="width:40.3pt;height:22.1pt" o:ole="">
                  <v:imagedata r:id="rId129" o:title=""/>
                </v:shape>
                <o:OLEObject Type="Embed" ProgID="Equation.DSMT4" ShapeID="_x0000_i1325" DrawAspect="Content" ObjectID="_1802884134" r:id="rId469"/>
              </w:object>
            </w:r>
          </w:p>
        </w:tc>
        <w:tc>
          <w:tcPr>
            <w:tcW w:w="1239" w:type="dxa"/>
          </w:tcPr>
          <w:p w14:paraId="00CBA7D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FF28AF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6CA258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0D867E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1F3CE9D0">
                <v:shape id="_x0000_i1326" type="#_x0000_t75" style="width:42.25pt;height:22.1pt" o:ole="">
                  <v:imagedata r:id="rId131" o:title=""/>
                </v:shape>
                <o:OLEObject Type="Embed" ProgID="Equation.DSMT4" ShapeID="_x0000_i1326" DrawAspect="Content" ObjectID="_1802884135" r:id="rId470"/>
              </w:object>
            </w:r>
          </w:p>
        </w:tc>
        <w:tc>
          <w:tcPr>
            <w:tcW w:w="1239" w:type="dxa"/>
          </w:tcPr>
          <w:p w14:paraId="15ED499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B2E14E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1E5C2D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C1727F8" w14:textId="77777777" w:rsidTr="00E54D5E">
        <w:tc>
          <w:tcPr>
            <w:tcW w:w="1238" w:type="dxa"/>
          </w:tcPr>
          <w:p w14:paraId="387E7850" w14:textId="77777777" w:rsidR="002F0995" w:rsidRDefault="002F0995" w:rsidP="00E54D5E">
            <w:r w:rsidRPr="00A24B9C">
              <w:rPr>
                <w:position w:val="-14"/>
              </w:rPr>
              <w:object w:dxaOrig="859" w:dyaOrig="400" w14:anchorId="7EE29D10">
                <v:shape id="_x0000_i1327" type="#_x0000_t75" style="width:43.2pt;height:19.2pt" o:ole="">
                  <v:imagedata r:id="rId133" o:title=""/>
                </v:shape>
                <o:OLEObject Type="Embed" ProgID="Equation.DSMT4" ShapeID="_x0000_i1327" DrawAspect="Content" ObjectID="_1802884136" r:id="rId471"/>
              </w:object>
            </w:r>
          </w:p>
        </w:tc>
        <w:tc>
          <w:tcPr>
            <w:tcW w:w="1239" w:type="dxa"/>
          </w:tcPr>
          <w:p w14:paraId="66DA6E4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4C6669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A5BDC1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1185C7E" w14:textId="77777777" w:rsidR="002F0995" w:rsidRDefault="002F0995" w:rsidP="00E54D5E">
            <w:r w:rsidRPr="00A24B9C">
              <w:rPr>
                <w:position w:val="-14"/>
              </w:rPr>
              <w:object w:dxaOrig="859" w:dyaOrig="400" w14:anchorId="56B05A1C">
                <v:shape id="_x0000_i1328" type="#_x0000_t75" style="width:43.2pt;height:19.2pt" o:ole="">
                  <v:imagedata r:id="rId135" o:title=""/>
                </v:shape>
                <o:OLEObject Type="Embed" ProgID="Equation.DSMT4" ShapeID="_x0000_i1328" DrawAspect="Content" ObjectID="_1802884137" r:id="rId472"/>
              </w:object>
            </w:r>
          </w:p>
        </w:tc>
        <w:tc>
          <w:tcPr>
            <w:tcW w:w="1239" w:type="dxa"/>
          </w:tcPr>
          <w:p w14:paraId="3EA10F5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3D62D9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AA08B9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40D29CA" w14:textId="77777777" w:rsidTr="00E54D5E">
        <w:tc>
          <w:tcPr>
            <w:tcW w:w="1238" w:type="dxa"/>
          </w:tcPr>
          <w:p w14:paraId="2F653D52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467DC235">
                <v:shape id="_x0000_i1329" type="#_x0000_t75" style="width:43.2pt;height:22.1pt" o:ole="">
                  <v:imagedata r:id="rId137" o:title=""/>
                </v:shape>
                <o:OLEObject Type="Embed" ProgID="Equation.DSMT4" ShapeID="_x0000_i1329" DrawAspect="Content" ObjectID="_1802884138" r:id="rId473"/>
              </w:object>
            </w:r>
          </w:p>
        </w:tc>
        <w:tc>
          <w:tcPr>
            <w:tcW w:w="1239" w:type="dxa"/>
          </w:tcPr>
          <w:p w14:paraId="59EE3FA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40D448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C0B053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DD34FAB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61904385">
                <v:shape id="_x0000_i1330" type="#_x0000_t75" style="width:43.2pt;height:22.1pt" o:ole="">
                  <v:imagedata r:id="rId139" o:title=""/>
                </v:shape>
                <o:OLEObject Type="Embed" ProgID="Equation.DSMT4" ShapeID="_x0000_i1330" DrawAspect="Content" ObjectID="_1802884139" r:id="rId474"/>
              </w:object>
            </w:r>
          </w:p>
        </w:tc>
        <w:tc>
          <w:tcPr>
            <w:tcW w:w="1239" w:type="dxa"/>
          </w:tcPr>
          <w:p w14:paraId="6EA41A4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891EB3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FA795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031DA1B" w14:textId="77777777" w:rsidTr="00E54D5E">
        <w:tc>
          <w:tcPr>
            <w:tcW w:w="1238" w:type="dxa"/>
          </w:tcPr>
          <w:p w14:paraId="2808EC8C" w14:textId="77777777" w:rsidR="002F0995" w:rsidRDefault="002F0995" w:rsidP="00E54D5E">
            <w:r w:rsidRPr="005A0FB8">
              <w:rPr>
                <w:position w:val="-16"/>
              </w:rPr>
              <w:object w:dxaOrig="940" w:dyaOrig="440" w14:anchorId="767B1E1A">
                <v:shape id="_x0000_i1331" type="#_x0000_t75" style="width:46.1pt;height:22.1pt" o:ole="">
                  <v:imagedata r:id="rId141" o:title=""/>
                </v:shape>
                <o:OLEObject Type="Embed" ProgID="Equation.DSMT4" ShapeID="_x0000_i1331" DrawAspect="Content" ObjectID="_1802884140" r:id="rId475"/>
              </w:object>
            </w:r>
          </w:p>
        </w:tc>
        <w:tc>
          <w:tcPr>
            <w:tcW w:w="1239" w:type="dxa"/>
          </w:tcPr>
          <w:p w14:paraId="796784B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35C795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A756F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7C03E8F" w14:textId="77777777" w:rsidR="002F0995" w:rsidRDefault="002F0995" w:rsidP="00E54D5E">
            <w:r w:rsidRPr="004C7390">
              <w:rPr>
                <w:position w:val="-16"/>
              </w:rPr>
              <w:object w:dxaOrig="940" w:dyaOrig="440" w14:anchorId="6C3ED503">
                <v:shape id="_x0000_i1332" type="#_x0000_t75" style="width:46.1pt;height:22.1pt" o:ole="">
                  <v:imagedata r:id="rId143" o:title=""/>
                </v:shape>
                <o:OLEObject Type="Embed" ProgID="Equation.DSMT4" ShapeID="_x0000_i1332" DrawAspect="Content" ObjectID="_1802884141" r:id="rId476"/>
              </w:object>
            </w:r>
          </w:p>
        </w:tc>
        <w:tc>
          <w:tcPr>
            <w:tcW w:w="1239" w:type="dxa"/>
          </w:tcPr>
          <w:p w14:paraId="252CE55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666278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807040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7C2D38B2" w14:textId="77777777" w:rsidTr="00E54D5E">
        <w:tc>
          <w:tcPr>
            <w:tcW w:w="1238" w:type="dxa"/>
          </w:tcPr>
          <w:p w14:paraId="338910AE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417EC0D0">
                <v:shape id="_x0000_i1333" type="#_x0000_t75" style="width:43.2pt;height:22.1pt" o:ole="">
                  <v:imagedata r:id="rId145" o:title=""/>
                </v:shape>
                <o:OLEObject Type="Embed" ProgID="Equation.DSMT4" ShapeID="_x0000_i1333" DrawAspect="Content" ObjectID="_1802884142" r:id="rId477"/>
              </w:object>
            </w:r>
          </w:p>
        </w:tc>
        <w:tc>
          <w:tcPr>
            <w:tcW w:w="1239" w:type="dxa"/>
          </w:tcPr>
          <w:p w14:paraId="2C51B90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633346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56D3EF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B1629E8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36B7B49E">
                <v:shape id="_x0000_i1334" type="#_x0000_t75" style="width:43.2pt;height:22.1pt" o:ole="">
                  <v:imagedata r:id="rId147" o:title=""/>
                </v:shape>
                <o:OLEObject Type="Embed" ProgID="Equation.DSMT4" ShapeID="_x0000_i1334" DrawAspect="Content" ObjectID="_1802884143" r:id="rId478"/>
              </w:object>
            </w:r>
          </w:p>
        </w:tc>
        <w:tc>
          <w:tcPr>
            <w:tcW w:w="1239" w:type="dxa"/>
          </w:tcPr>
          <w:p w14:paraId="2C5273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221691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6C9862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49E6E8A" w14:textId="77777777" w:rsidTr="00E54D5E">
        <w:tc>
          <w:tcPr>
            <w:tcW w:w="1238" w:type="dxa"/>
          </w:tcPr>
          <w:p w14:paraId="6DE50863" w14:textId="77777777" w:rsidR="002F0995" w:rsidRDefault="002F0995" w:rsidP="00E54D5E">
            <w:r w:rsidRPr="005A0FB8">
              <w:rPr>
                <w:position w:val="-16"/>
              </w:rPr>
              <w:object w:dxaOrig="920" w:dyaOrig="440" w14:anchorId="4098EF0F">
                <v:shape id="_x0000_i1335" type="#_x0000_t75" style="width:46.1pt;height:22.1pt" o:ole="">
                  <v:imagedata r:id="rId149" o:title=""/>
                </v:shape>
                <o:OLEObject Type="Embed" ProgID="Equation.DSMT4" ShapeID="_x0000_i1335" DrawAspect="Content" ObjectID="_1802884144" r:id="rId479"/>
              </w:object>
            </w:r>
          </w:p>
        </w:tc>
        <w:tc>
          <w:tcPr>
            <w:tcW w:w="1239" w:type="dxa"/>
          </w:tcPr>
          <w:p w14:paraId="067FA46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9D275D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A00311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692E95" w14:textId="77777777" w:rsidR="002F0995" w:rsidRDefault="002F0995" w:rsidP="00E54D5E">
            <w:r w:rsidRPr="004C7390">
              <w:rPr>
                <w:position w:val="-16"/>
              </w:rPr>
              <w:object w:dxaOrig="920" w:dyaOrig="440" w14:anchorId="4617EE3D">
                <v:shape id="_x0000_i1336" type="#_x0000_t75" style="width:46.1pt;height:22.1pt" o:ole="">
                  <v:imagedata r:id="rId151" o:title=""/>
                </v:shape>
                <o:OLEObject Type="Embed" ProgID="Equation.DSMT4" ShapeID="_x0000_i1336" DrawAspect="Content" ObjectID="_1802884145" r:id="rId480"/>
              </w:object>
            </w:r>
          </w:p>
        </w:tc>
        <w:tc>
          <w:tcPr>
            <w:tcW w:w="1239" w:type="dxa"/>
          </w:tcPr>
          <w:p w14:paraId="522CC61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AB7865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DAA983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B27FEF2" w14:textId="77777777" w:rsidTr="00E54D5E">
        <w:tc>
          <w:tcPr>
            <w:tcW w:w="1238" w:type="dxa"/>
          </w:tcPr>
          <w:p w14:paraId="2D0387F0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1F1B6132">
                <v:shape id="_x0000_i1337" type="#_x0000_t75" style="width:43.2pt;height:22.1pt" o:ole="">
                  <v:imagedata r:id="rId153" o:title=""/>
                </v:shape>
                <o:OLEObject Type="Embed" ProgID="Equation.DSMT4" ShapeID="_x0000_i1337" DrawAspect="Content" ObjectID="_1802884146" r:id="rId481"/>
              </w:object>
            </w:r>
          </w:p>
        </w:tc>
        <w:tc>
          <w:tcPr>
            <w:tcW w:w="1239" w:type="dxa"/>
          </w:tcPr>
          <w:p w14:paraId="7B82D9E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5EF4DD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889E49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D12F9CD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786C7621">
                <v:shape id="_x0000_i1338" type="#_x0000_t75" style="width:43.2pt;height:22.1pt" o:ole="">
                  <v:imagedata r:id="rId155" o:title=""/>
                </v:shape>
                <o:OLEObject Type="Embed" ProgID="Equation.DSMT4" ShapeID="_x0000_i1338" DrawAspect="Content" ObjectID="_1802884147" r:id="rId482"/>
              </w:object>
            </w:r>
          </w:p>
        </w:tc>
        <w:tc>
          <w:tcPr>
            <w:tcW w:w="1239" w:type="dxa"/>
          </w:tcPr>
          <w:p w14:paraId="6C0606D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E421A8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8FFDF5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D95B9CD" w14:textId="77777777" w:rsidTr="00E54D5E">
        <w:tc>
          <w:tcPr>
            <w:tcW w:w="1238" w:type="dxa"/>
          </w:tcPr>
          <w:p w14:paraId="286C6ACC" w14:textId="77777777" w:rsidR="002F0995" w:rsidRDefault="002F0995" w:rsidP="00E54D5E">
            <w:r w:rsidRPr="005A0FB8">
              <w:rPr>
                <w:position w:val="-16"/>
              </w:rPr>
              <w:object w:dxaOrig="940" w:dyaOrig="440" w14:anchorId="73FCCE51">
                <v:shape id="_x0000_i1339" type="#_x0000_t75" style="width:46.1pt;height:22.1pt" o:ole="">
                  <v:imagedata r:id="rId157" o:title=""/>
                </v:shape>
                <o:OLEObject Type="Embed" ProgID="Equation.DSMT4" ShapeID="_x0000_i1339" DrawAspect="Content" ObjectID="_1802884148" r:id="rId483"/>
              </w:object>
            </w:r>
          </w:p>
        </w:tc>
        <w:tc>
          <w:tcPr>
            <w:tcW w:w="1239" w:type="dxa"/>
          </w:tcPr>
          <w:p w14:paraId="6249E8A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86E3E2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852696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A37AF4" w14:textId="77777777" w:rsidR="002F0995" w:rsidRDefault="002F0995" w:rsidP="00E54D5E">
            <w:r w:rsidRPr="004C7390">
              <w:rPr>
                <w:position w:val="-16"/>
              </w:rPr>
              <w:object w:dxaOrig="940" w:dyaOrig="440" w14:anchorId="4483DCDB">
                <v:shape id="_x0000_i1340" type="#_x0000_t75" style="width:46.1pt;height:22.1pt" o:ole="">
                  <v:imagedata r:id="rId159" o:title=""/>
                </v:shape>
                <o:OLEObject Type="Embed" ProgID="Equation.DSMT4" ShapeID="_x0000_i1340" DrawAspect="Content" ObjectID="_1802884149" r:id="rId484"/>
              </w:object>
            </w:r>
          </w:p>
        </w:tc>
        <w:tc>
          <w:tcPr>
            <w:tcW w:w="1239" w:type="dxa"/>
          </w:tcPr>
          <w:p w14:paraId="46B09BE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59249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6DE6A0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E2BF2B5" w14:textId="77777777" w:rsidTr="00E54D5E">
        <w:tc>
          <w:tcPr>
            <w:tcW w:w="1238" w:type="dxa"/>
          </w:tcPr>
          <w:p w14:paraId="0405C511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11BC98E6">
                <v:shape id="_x0000_i1341" type="#_x0000_t75" style="width:43.2pt;height:22.1pt" o:ole="">
                  <v:imagedata r:id="rId161" o:title=""/>
                </v:shape>
                <o:OLEObject Type="Embed" ProgID="Equation.DSMT4" ShapeID="_x0000_i1341" DrawAspect="Content" ObjectID="_1802884150" r:id="rId485"/>
              </w:object>
            </w:r>
          </w:p>
        </w:tc>
        <w:tc>
          <w:tcPr>
            <w:tcW w:w="1239" w:type="dxa"/>
          </w:tcPr>
          <w:p w14:paraId="6C65DD9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AF3B1F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1FF3A2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766D9D1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0B427325">
                <v:shape id="_x0000_i1342" type="#_x0000_t75" style="width:43.2pt;height:22.1pt" o:ole="">
                  <v:imagedata r:id="rId163" o:title=""/>
                </v:shape>
                <o:OLEObject Type="Embed" ProgID="Equation.DSMT4" ShapeID="_x0000_i1342" DrawAspect="Content" ObjectID="_1802884151" r:id="rId486"/>
              </w:object>
            </w:r>
          </w:p>
        </w:tc>
        <w:tc>
          <w:tcPr>
            <w:tcW w:w="1239" w:type="dxa"/>
          </w:tcPr>
          <w:p w14:paraId="0FBECCC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5C24AA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9B5CAA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2E857FD" w14:textId="77777777" w:rsidTr="00E54D5E">
        <w:tc>
          <w:tcPr>
            <w:tcW w:w="1238" w:type="dxa"/>
          </w:tcPr>
          <w:p w14:paraId="370AF0A2" w14:textId="77777777" w:rsidR="002F0995" w:rsidRDefault="002F0995" w:rsidP="00E54D5E">
            <w:r w:rsidRPr="00A24B9C">
              <w:rPr>
                <w:position w:val="-14"/>
              </w:rPr>
              <w:object w:dxaOrig="900" w:dyaOrig="400" w14:anchorId="0F47FFC7">
                <v:shape id="_x0000_i1343" type="#_x0000_t75" style="width:45.1pt;height:19.2pt" o:ole="">
                  <v:imagedata r:id="rId165" o:title=""/>
                </v:shape>
                <o:OLEObject Type="Embed" ProgID="Equation.DSMT4" ShapeID="_x0000_i1343" DrawAspect="Content" ObjectID="_1802884152" r:id="rId487"/>
              </w:object>
            </w:r>
          </w:p>
        </w:tc>
        <w:tc>
          <w:tcPr>
            <w:tcW w:w="1239" w:type="dxa"/>
          </w:tcPr>
          <w:p w14:paraId="39BE39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1AC703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F58F0D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21CA7FE" w14:textId="77777777" w:rsidR="002F0995" w:rsidRDefault="002F0995" w:rsidP="00E54D5E">
            <w:r w:rsidRPr="00A24B9C">
              <w:rPr>
                <w:position w:val="-14"/>
              </w:rPr>
              <w:object w:dxaOrig="900" w:dyaOrig="400" w14:anchorId="582C24A6">
                <v:shape id="_x0000_i1344" type="#_x0000_t75" style="width:45.1pt;height:19.2pt" o:ole="">
                  <v:imagedata r:id="rId167" o:title=""/>
                </v:shape>
                <o:OLEObject Type="Embed" ProgID="Equation.DSMT4" ShapeID="_x0000_i1344" DrawAspect="Content" ObjectID="_1802884153" r:id="rId488"/>
              </w:object>
            </w:r>
          </w:p>
        </w:tc>
        <w:tc>
          <w:tcPr>
            <w:tcW w:w="1239" w:type="dxa"/>
          </w:tcPr>
          <w:p w14:paraId="5065C27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AE15CF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2B8497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</w:tbl>
    <w:p w14:paraId="3A715D47" w14:textId="77777777" w:rsidR="00F62C8E" w:rsidRDefault="00F62C8E"/>
    <w:p w14:paraId="6376EE18" w14:textId="77777777" w:rsidR="00F62C8E" w:rsidRDefault="00F62C8E"/>
    <w:p w14:paraId="4D63F751" w14:textId="77777777" w:rsidR="002F0995" w:rsidRDefault="002F0995"/>
    <w:p w14:paraId="0362B0F0" w14:textId="77777777" w:rsidR="002F0995" w:rsidRDefault="002F0995"/>
    <w:p w14:paraId="0A53D3BC" w14:textId="77777777" w:rsidR="002F0995" w:rsidRDefault="002F0995"/>
    <w:p w14:paraId="75536FFF" w14:textId="77777777" w:rsidR="002F0995" w:rsidRDefault="002F0995"/>
    <w:p w14:paraId="5E0F4EB7" w14:textId="77777777" w:rsidR="00F62C8E" w:rsidRPr="00F62C8E" w:rsidRDefault="00F62C8E"/>
    <w:sectPr w:rsidR="00F62C8E" w:rsidRPr="00F62C8E" w:rsidSect="00113305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350BE5F" w14:textId="77777777" w:rsidR="0080412B" w:rsidRDefault="0080412B" w:rsidP="005D7652">
      <w:pPr>
        <w:spacing w:after="0" w:line="240" w:lineRule="auto"/>
      </w:pPr>
      <w:r>
        <w:separator/>
      </w:r>
    </w:p>
  </w:endnote>
  <w:endnote w:type="continuationSeparator" w:id="0">
    <w:p w14:paraId="659DAF4D" w14:textId="77777777" w:rsidR="0080412B" w:rsidRDefault="0080412B" w:rsidP="005D7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52f2e314">
    <w:altName w:val="Cambria"/>
    <w:panose1 w:val="00000000000000000000"/>
    <w:charset w:val="00"/>
    <w:family w:val="roman"/>
    <w:notTrueType/>
    <w:pitch w:val="default"/>
  </w:font>
  <w:font w:name="AdvOT52f2e314+20">
    <w:altName w:val="Cambria"/>
    <w:panose1 w:val="00000000000000000000"/>
    <w:charset w:val="00"/>
    <w:family w:val="roman"/>
    <w:notTrueType/>
    <w:pitch w:val="default"/>
  </w:font>
  <w:font w:name="AdvOT4cf4c306.I">
    <w:altName w:val="Cambria"/>
    <w:panose1 w:val="00000000000000000000"/>
    <w:charset w:val="00"/>
    <w:family w:val="roman"/>
    <w:notTrueType/>
    <w:pitch w:val="default"/>
  </w:font>
  <w:font w:name="AdvP4C4E74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8B12710" w14:textId="77777777" w:rsidR="0080412B" w:rsidRDefault="0080412B" w:rsidP="005D7652">
      <w:pPr>
        <w:spacing w:after="0" w:line="240" w:lineRule="auto"/>
      </w:pPr>
      <w:r>
        <w:separator/>
      </w:r>
    </w:p>
  </w:footnote>
  <w:footnote w:type="continuationSeparator" w:id="0">
    <w:p w14:paraId="2B00226B" w14:textId="77777777" w:rsidR="0080412B" w:rsidRDefault="0080412B" w:rsidP="005D76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AA"/>
    <w:rsid w:val="00005EC3"/>
    <w:rsid w:val="0003204D"/>
    <w:rsid w:val="00043923"/>
    <w:rsid w:val="00060D4E"/>
    <w:rsid w:val="00065F3D"/>
    <w:rsid w:val="00073EE4"/>
    <w:rsid w:val="00082B6B"/>
    <w:rsid w:val="000879B8"/>
    <w:rsid w:val="000B2A30"/>
    <w:rsid w:val="000F12CF"/>
    <w:rsid w:val="000F54EC"/>
    <w:rsid w:val="000F63D3"/>
    <w:rsid w:val="001039FC"/>
    <w:rsid w:val="00112580"/>
    <w:rsid w:val="00113305"/>
    <w:rsid w:val="001403CF"/>
    <w:rsid w:val="00145E0E"/>
    <w:rsid w:val="00162A6C"/>
    <w:rsid w:val="00187758"/>
    <w:rsid w:val="001A43FB"/>
    <w:rsid w:val="001A5DBA"/>
    <w:rsid w:val="001B2A74"/>
    <w:rsid w:val="001B4BB8"/>
    <w:rsid w:val="001C6AAB"/>
    <w:rsid w:val="001E4729"/>
    <w:rsid w:val="001E4738"/>
    <w:rsid w:val="001E5842"/>
    <w:rsid w:val="001E78FB"/>
    <w:rsid w:val="001F5D16"/>
    <w:rsid w:val="001F69A9"/>
    <w:rsid w:val="00207A34"/>
    <w:rsid w:val="0021124F"/>
    <w:rsid w:val="0021236D"/>
    <w:rsid w:val="00230180"/>
    <w:rsid w:val="002372F3"/>
    <w:rsid w:val="0024528B"/>
    <w:rsid w:val="00272F88"/>
    <w:rsid w:val="002820A4"/>
    <w:rsid w:val="00291C67"/>
    <w:rsid w:val="00296115"/>
    <w:rsid w:val="002B57EF"/>
    <w:rsid w:val="002C5B0D"/>
    <w:rsid w:val="002C5E3E"/>
    <w:rsid w:val="002E1394"/>
    <w:rsid w:val="002E4259"/>
    <w:rsid w:val="002E5EE0"/>
    <w:rsid w:val="002F0995"/>
    <w:rsid w:val="00302D08"/>
    <w:rsid w:val="0030518B"/>
    <w:rsid w:val="00330CA6"/>
    <w:rsid w:val="00340A10"/>
    <w:rsid w:val="00342C9F"/>
    <w:rsid w:val="003512FD"/>
    <w:rsid w:val="00362D44"/>
    <w:rsid w:val="00384279"/>
    <w:rsid w:val="003A2E14"/>
    <w:rsid w:val="003A6D15"/>
    <w:rsid w:val="003A6F54"/>
    <w:rsid w:val="003A77E6"/>
    <w:rsid w:val="003C6F56"/>
    <w:rsid w:val="003D3159"/>
    <w:rsid w:val="003D4961"/>
    <w:rsid w:val="00406B03"/>
    <w:rsid w:val="004118EF"/>
    <w:rsid w:val="0042525E"/>
    <w:rsid w:val="00442345"/>
    <w:rsid w:val="00444112"/>
    <w:rsid w:val="00451383"/>
    <w:rsid w:val="00460223"/>
    <w:rsid w:val="00464030"/>
    <w:rsid w:val="00471A6E"/>
    <w:rsid w:val="00474674"/>
    <w:rsid w:val="00487ECD"/>
    <w:rsid w:val="004A0F0D"/>
    <w:rsid w:val="004A4E13"/>
    <w:rsid w:val="004B243D"/>
    <w:rsid w:val="004C7390"/>
    <w:rsid w:val="004D1626"/>
    <w:rsid w:val="004D4E82"/>
    <w:rsid w:val="004E2E27"/>
    <w:rsid w:val="004E42C5"/>
    <w:rsid w:val="004F2FF7"/>
    <w:rsid w:val="004F3249"/>
    <w:rsid w:val="004F3B7F"/>
    <w:rsid w:val="0051027F"/>
    <w:rsid w:val="00533127"/>
    <w:rsid w:val="00543CA3"/>
    <w:rsid w:val="00550531"/>
    <w:rsid w:val="0057094C"/>
    <w:rsid w:val="00574AAA"/>
    <w:rsid w:val="00586306"/>
    <w:rsid w:val="00587CBC"/>
    <w:rsid w:val="005A015C"/>
    <w:rsid w:val="005A034D"/>
    <w:rsid w:val="005A0FB8"/>
    <w:rsid w:val="005A4477"/>
    <w:rsid w:val="005B38CE"/>
    <w:rsid w:val="005B53A2"/>
    <w:rsid w:val="005B75E6"/>
    <w:rsid w:val="005C5AD2"/>
    <w:rsid w:val="005C7CB3"/>
    <w:rsid w:val="005D7652"/>
    <w:rsid w:val="005E0B05"/>
    <w:rsid w:val="005E6288"/>
    <w:rsid w:val="005F2033"/>
    <w:rsid w:val="00600AE2"/>
    <w:rsid w:val="00604EC0"/>
    <w:rsid w:val="00610E91"/>
    <w:rsid w:val="00622D56"/>
    <w:rsid w:val="00624303"/>
    <w:rsid w:val="00640771"/>
    <w:rsid w:val="006626A2"/>
    <w:rsid w:val="00672E8B"/>
    <w:rsid w:val="00672EEF"/>
    <w:rsid w:val="006A0B01"/>
    <w:rsid w:val="006C1B81"/>
    <w:rsid w:val="006C5BF7"/>
    <w:rsid w:val="006E2EC6"/>
    <w:rsid w:val="006E7CF1"/>
    <w:rsid w:val="006F2DD1"/>
    <w:rsid w:val="00702CA7"/>
    <w:rsid w:val="00703EDB"/>
    <w:rsid w:val="007110DC"/>
    <w:rsid w:val="00711E7B"/>
    <w:rsid w:val="00721A20"/>
    <w:rsid w:val="00733B10"/>
    <w:rsid w:val="007345B9"/>
    <w:rsid w:val="00737216"/>
    <w:rsid w:val="007606A6"/>
    <w:rsid w:val="0076797A"/>
    <w:rsid w:val="007712C0"/>
    <w:rsid w:val="00772F84"/>
    <w:rsid w:val="00780719"/>
    <w:rsid w:val="007829E0"/>
    <w:rsid w:val="007B4991"/>
    <w:rsid w:val="007C30F0"/>
    <w:rsid w:val="007C4E78"/>
    <w:rsid w:val="007D325E"/>
    <w:rsid w:val="007D6623"/>
    <w:rsid w:val="007E1292"/>
    <w:rsid w:val="007E50AC"/>
    <w:rsid w:val="0080354B"/>
    <w:rsid w:val="0080412B"/>
    <w:rsid w:val="008053B9"/>
    <w:rsid w:val="00821768"/>
    <w:rsid w:val="00837B21"/>
    <w:rsid w:val="008443D4"/>
    <w:rsid w:val="008448F3"/>
    <w:rsid w:val="008451F8"/>
    <w:rsid w:val="0085204A"/>
    <w:rsid w:val="00872559"/>
    <w:rsid w:val="008B1B2F"/>
    <w:rsid w:val="008D6939"/>
    <w:rsid w:val="008F136B"/>
    <w:rsid w:val="008F2713"/>
    <w:rsid w:val="008F6C50"/>
    <w:rsid w:val="009006B3"/>
    <w:rsid w:val="0092354E"/>
    <w:rsid w:val="009269E7"/>
    <w:rsid w:val="0094107A"/>
    <w:rsid w:val="009552DC"/>
    <w:rsid w:val="009576D5"/>
    <w:rsid w:val="00960BDF"/>
    <w:rsid w:val="009613E4"/>
    <w:rsid w:val="00965BAB"/>
    <w:rsid w:val="009751A0"/>
    <w:rsid w:val="00981FE8"/>
    <w:rsid w:val="00986241"/>
    <w:rsid w:val="00991B7F"/>
    <w:rsid w:val="009971BA"/>
    <w:rsid w:val="009A0C44"/>
    <w:rsid w:val="009B3BD8"/>
    <w:rsid w:val="009C0AEC"/>
    <w:rsid w:val="009C0FEF"/>
    <w:rsid w:val="009C2754"/>
    <w:rsid w:val="009D3C87"/>
    <w:rsid w:val="009D4AD5"/>
    <w:rsid w:val="009E6B3D"/>
    <w:rsid w:val="009F0988"/>
    <w:rsid w:val="00A028F2"/>
    <w:rsid w:val="00A0550A"/>
    <w:rsid w:val="00A1703E"/>
    <w:rsid w:val="00A225C3"/>
    <w:rsid w:val="00A24B9C"/>
    <w:rsid w:val="00A30A78"/>
    <w:rsid w:val="00A360E7"/>
    <w:rsid w:val="00A452A6"/>
    <w:rsid w:val="00A52B28"/>
    <w:rsid w:val="00A56109"/>
    <w:rsid w:val="00A613E9"/>
    <w:rsid w:val="00A636D5"/>
    <w:rsid w:val="00A702A5"/>
    <w:rsid w:val="00A8438C"/>
    <w:rsid w:val="00A93A40"/>
    <w:rsid w:val="00A96B5E"/>
    <w:rsid w:val="00A979E9"/>
    <w:rsid w:val="00AA2E2C"/>
    <w:rsid w:val="00AA40FF"/>
    <w:rsid w:val="00AC1A7F"/>
    <w:rsid w:val="00AC2F96"/>
    <w:rsid w:val="00AC33C6"/>
    <w:rsid w:val="00AC3FBD"/>
    <w:rsid w:val="00AC6EF3"/>
    <w:rsid w:val="00AC74B4"/>
    <w:rsid w:val="00AD28A0"/>
    <w:rsid w:val="00AF3BEC"/>
    <w:rsid w:val="00B0002F"/>
    <w:rsid w:val="00B0289A"/>
    <w:rsid w:val="00B0623E"/>
    <w:rsid w:val="00B1016F"/>
    <w:rsid w:val="00B105B8"/>
    <w:rsid w:val="00B127A5"/>
    <w:rsid w:val="00B327F7"/>
    <w:rsid w:val="00B33033"/>
    <w:rsid w:val="00B3749F"/>
    <w:rsid w:val="00B509FD"/>
    <w:rsid w:val="00B53598"/>
    <w:rsid w:val="00B55DEF"/>
    <w:rsid w:val="00B65819"/>
    <w:rsid w:val="00B76CE1"/>
    <w:rsid w:val="00B85DA8"/>
    <w:rsid w:val="00B94579"/>
    <w:rsid w:val="00BA181C"/>
    <w:rsid w:val="00BA3B6A"/>
    <w:rsid w:val="00BB0D7C"/>
    <w:rsid w:val="00BB660B"/>
    <w:rsid w:val="00BC2ADD"/>
    <w:rsid w:val="00BC66B8"/>
    <w:rsid w:val="00BC7702"/>
    <w:rsid w:val="00BC7FF5"/>
    <w:rsid w:val="00BD4ACC"/>
    <w:rsid w:val="00BD614E"/>
    <w:rsid w:val="00BD6FB3"/>
    <w:rsid w:val="00BE166F"/>
    <w:rsid w:val="00BF757F"/>
    <w:rsid w:val="00C23EF7"/>
    <w:rsid w:val="00C255AD"/>
    <w:rsid w:val="00C27592"/>
    <w:rsid w:val="00C32754"/>
    <w:rsid w:val="00C34517"/>
    <w:rsid w:val="00C447F9"/>
    <w:rsid w:val="00C5061F"/>
    <w:rsid w:val="00C57C25"/>
    <w:rsid w:val="00C9392A"/>
    <w:rsid w:val="00CA52DD"/>
    <w:rsid w:val="00CA7D26"/>
    <w:rsid w:val="00CB2211"/>
    <w:rsid w:val="00CB73DE"/>
    <w:rsid w:val="00CD309D"/>
    <w:rsid w:val="00CE1C36"/>
    <w:rsid w:val="00CE5088"/>
    <w:rsid w:val="00CE75A0"/>
    <w:rsid w:val="00CE7D4B"/>
    <w:rsid w:val="00CF1121"/>
    <w:rsid w:val="00CF45FB"/>
    <w:rsid w:val="00CF645E"/>
    <w:rsid w:val="00D11F56"/>
    <w:rsid w:val="00D13F44"/>
    <w:rsid w:val="00D14719"/>
    <w:rsid w:val="00D60429"/>
    <w:rsid w:val="00D621A4"/>
    <w:rsid w:val="00D67F42"/>
    <w:rsid w:val="00D703A8"/>
    <w:rsid w:val="00D72A97"/>
    <w:rsid w:val="00D920BC"/>
    <w:rsid w:val="00DA3EB7"/>
    <w:rsid w:val="00DB52FE"/>
    <w:rsid w:val="00DD71FB"/>
    <w:rsid w:val="00DF3D08"/>
    <w:rsid w:val="00DF3E65"/>
    <w:rsid w:val="00E0157A"/>
    <w:rsid w:val="00E10B5E"/>
    <w:rsid w:val="00E13C86"/>
    <w:rsid w:val="00E14644"/>
    <w:rsid w:val="00E21ECE"/>
    <w:rsid w:val="00E260E2"/>
    <w:rsid w:val="00E27B07"/>
    <w:rsid w:val="00E31722"/>
    <w:rsid w:val="00E34DC5"/>
    <w:rsid w:val="00E40D2B"/>
    <w:rsid w:val="00E50416"/>
    <w:rsid w:val="00E50B22"/>
    <w:rsid w:val="00E62A73"/>
    <w:rsid w:val="00E64B38"/>
    <w:rsid w:val="00E704FE"/>
    <w:rsid w:val="00E725F2"/>
    <w:rsid w:val="00E752CA"/>
    <w:rsid w:val="00EA4FD3"/>
    <w:rsid w:val="00EB22D1"/>
    <w:rsid w:val="00EB5420"/>
    <w:rsid w:val="00EC24CA"/>
    <w:rsid w:val="00EC4D4D"/>
    <w:rsid w:val="00ED73E2"/>
    <w:rsid w:val="00ED7E54"/>
    <w:rsid w:val="00F14854"/>
    <w:rsid w:val="00F216C3"/>
    <w:rsid w:val="00F27640"/>
    <w:rsid w:val="00F35435"/>
    <w:rsid w:val="00F421C9"/>
    <w:rsid w:val="00F42677"/>
    <w:rsid w:val="00F50E73"/>
    <w:rsid w:val="00F54B5D"/>
    <w:rsid w:val="00F57C5B"/>
    <w:rsid w:val="00F62C8E"/>
    <w:rsid w:val="00F664AE"/>
    <w:rsid w:val="00F66E82"/>
    <w:rsid w:val="00F71EBA"/>
    <w:rsid w:val="00F74173"/>
    <w:rsid w:val="00F75A6C"/>
    <w:rsid w:val="00F84116"/>
    <w:rsid w:val="00F852D2"/>
    <w:rsid w:val="00F9181A"/>
    <w:rsid w:val="00FA0E32"/>
    <w:rsid w:val="00FA11D1"/>
    <w:rsid w:val="00FA7840"/>
    <w:rsid w:val="00FA7C33"/>
    <w:rsid w:val="00FC10F9"/>
    <w:rsid w:val="00FD67A9"/>
    <w:rsid w:val="00FE0554"/>
    <w:rsid w:val="00FF0A47"/>
    <w:rsid w:val="00FF7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0F5D9"/>
  <w15:chartTrackingRefBased/>
  <w15:docId w15:val="{4FAF6093-ACFD-469A-ACC0-43E66E50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52FE"/>
    <w:rPr>
      <w:rFonts w:ascii="Times New Roman" w:hAnsi="Times New Roman"/>
      <w:kern w:val="0"/>
      <w:sz w:val="28"/>
      <w:lang w:val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C5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F75A6C"/>
    <w:rPr>
      <w:rFonts w:ascii="AdvOT52f2e314" w:hAnsi="AdvOT52f2e31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F75A6C"/>
    <w:rPr>
      <w:rFonts w:ascii="AdvOT52f2e314+20" w:hAnsi="AdvOT52f2e314+2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F75A6C"/>
    <w:rPr>
      <w:rFonts w:ascii="AdvOT4cf4c306.I" w:hAnsi="AdvOT4cf4c306.I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a0"/>
    <w:rsid w:val="00F75A6C"/>
    <w:rPr>
      <w:rFonts w:ascii="AdvP4C4E74" w:hAnsi="AdvP4C4E7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rynqvb">
    <w:name w:val="rynqvb"/>
    <w:basedOn w:val="a0"/>
    <w:rsid w:val="00FA11D1"/>
  </w:style>
  <w:style w:type="paragraph" w:styleId="a4">
    <w:name w:val="header"/>
    <w:basedOn w:val="a"/>
    <w:link w:val="a5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ій колонтитул Знак"/>
    <w:basedOn w:val="a0"/>
    <w:link w:val="a4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ій колонтитул Знак"/>
    <w:basedOn w:val="a0"/>
    <w:link w:val="a6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8">
    <w:name w:val="List Paragraph"/>
    <w:basedOn w:val="a"/>
    <w:uiPriority w:val="34"/>
    <w:qFormat/>
    <w:rsid w:val="00600A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204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8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2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89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43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0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06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47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8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211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236.bin"/><Relationship Id="rId366" Type="http://schemas.openxmlformats.org/officeDocument/2006/relationships/oleObject" Target="embeddings/oleObject278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38.bin"/><Relationship Id="rId433" Type="http://schemas.openxmlformats.org/officeDocument/2006/relationships/oleObject" Target="embeddings/oleObject345.bin"/><Relationship Id="rId268" Type="http://schemas.openxmlformats.org/officeDocument/2006/relationships/oleObject" Target="embeddings/oleObject180.bin"/><Relationship Id="rId475" Type="http://schemas.openxmlformats.org/officeDocument/2006/relationships/oleObject" Target="embeddings/oleObject387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247.bin"/><Relationship Id="rId377" Type="http://schemas.openxmlformats.org/officeDocument/2006/relationships/oleObject" Target="embeddings/oleObject289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49.bin"/><Relationship Id="rId402" Type="http://schemas.openxmlformats.org/officeDocument/2006/relationships/oleObject" Target="embeddings/oleObject314.bin"/><Relationship Id="rId279" Type="http://schemas.openxmlformats.org/officeDocument/2006/relationships/oleObject" Target="embeddings/oleObject191.bin"/><Relationship Id="rId444" Type="http://schemas.openxmlformats.org/officeDocument/2006/relationships/oleObject" Target="embeddings/oleObject356.bin"/><Relationship Id="rId486" Type="http://schemas.openxmlformats.org/officeDocument/2006/relationships/oleObject" Target="embeddings/oleObject398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202.bin"/><Relationship Id="rId304" Type="http://schemas.openxmlformats.org/officeDocument/2006/relationships/oleObject" Target="embeddings/oleObject216.bin"/><Relationship Id="rId346" Type="http://schemas.openxmlformats.org/officeDocument/2006/relationships/oleObject" Target="embeddings/oleObject258.bin"/><Relationship Id="rId388" Type="http://schemas.openxmlformats.org/officeDocument/2006/relationships/oleObject" Target="embeddings/oleObject300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8.bin"/><Relationship Id="rId413" Type="http://schemas.openxmlformats.org/officeDocument/2006/relationships/oleObject" Target="embeddings/oleObject325.bin"/><Relationship Id="rId248" Type="http://schemas.openxmlformats.org/officeDocument/2006/relationships/oleObject" Target="embeddings/oleObject160.bin"/><Relationship Id="rId455" Type="http://schemas.openxmlformats.org/officeDocument/2006/relationships/oleObject" Target="embeddings/oleObject367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227.bin"/><Relationship Id="rId357" Type="http://schemas.openxmlformats.org/officeDocument/2006/relationships/oleObject" Target="embeddings/oleObject269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29.bin"/><Relationship Id="rId399" Type="http://schemas.openxmlformats.org/officeDocument/2006/relationships/oleObject" Target="embeddings/oleObject311.bin"/><Relationship Id="rId259" Type="http://schemas.openxmlformats.org/officeDocument/2006/relationships/oleObject" Target="embeddings/oleObject171.bin"/><Relationship Id="rId424" Type="http://schemas.openxmlformats.org/officeDocument/2006/relationships/oleObject" Target="embeddings/oleObject336.bin"/><Relationship Id="rId466" Type="http://schemas.openxmlformats.org/officeDocument/2006/relationships/oleObject" Target="embeddings/oleObject378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82.bin"/><Relationship Id="rId326" Type="http://schemas.openxmlformats.org/officeDocument/2006/relationships/oleObject" Target="embeddings/oleObject238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280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40.bin"/><Relationship Id="rId435" Type="http://schemas.openxmlformats.org/officeDocument/2006/relationships/oleObject" Target="embeddings/oleObject347.bin"/><Relationship Id="rId477" Type="http://schemas.openxmlformats.org/officeDocument/2006/relationships/oleObject" Target="embeddings/oleObject389.bin"/><Relationship Id="rId281" Type="http://schemas.openxmlformats.org/officeDocument/2006/relationships/oleObject" Target="embeddings/oleObject193.bin"/><Relationship Id="rId337" Type="http://schemas.openxmlformats.org/officeDocument/2006/relationships/oleObject" Target="embeddings/oleObject249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291.bin"/><Relationship Id="rId7" Type="http://schemas.openxmlformats.org/officeDocument/2006/relationships/image" Target="media/image1.png"/><Relationship Id="rId183" Type="http://schemas.openxmlformats.org/officeDocument/2006/relationships/oleObject" Target="embeddings/oleObject95.bin"/><Relationship Id="rId239" Type="http://schemas.openxmlformats.org/officeDocument/2006/relationships/oleObject" Target="embeddings/oleObject151.bin"/><Relationship Id="rId390" Type="http://schemas.openxmlformats.org/officeDocument/2006/relationships/oleObject" Target="embeddings/oleObject302.bin"/><Relationship Id="rId404" Type="http://schemas.openxmlformats.org/officeDocument/2006/relationships/oleObject" Target="embeddings/oleObject316.bin"/><Relationship Id="rId446" Type="http://schemas.openxmlformats.org/officeDocument/2006/relationships/oleObject" Target="embeddings/oleObject358.bin"/><Relationship Id="rId250" Type="http://schemas.openxmlformats.org/officeDocument/2006/relationships/oleObject" Target="embeddings/oleObject162.bin"/><Relationship Id="rId292" Type="http://schemas.openxmlformats.org/officeDocument/2006/relationships/oleObject" Target="embeddings/oleObject204.bin"/><Relationship Id="rId306" Type="http://schemas.openxmlformats.org/officeDocument/2006/relationships/oleObject" Target="embeddings/oleObject218.bin"/><Relationship Id="rId488" Type="http://schemas.openxmlformats.org/officeDocument/2006/relationships/oleObject" Target="embeddings/oleObject400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260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20.bin"/><Relationship Id="rId415" Type="http://schemas.openxmlformats.org/officeDocument/2006/relationships/oleObject" Target="embeddings/oleObject327.bin"/><Relationship Id="rId457" Type="http://schemas.openxmlformats.org/officeDocument/2006/relationships/oleObject" Target="embeddings/oleObject369.bin"/><Relationship Id="rId261" Type="http://schemas.openxmlformats.org/officeDocument/2006/relationships/oleObject" Target="embeddings/oleObject173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229.bin"/><Relationship Id="rId359" Type="http://schemas.openxmlformats.org/officeDocument/2006/relationships/oleObject" Target="embeddings/oleObject271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31.bin"/><Relationship Id="rId370" Type="http://schemas.openxmlformats.org/officeDocument/2006/relationships/oleObject" Target="embeddings/oleObject282.bin"/><Relationship Id="rId426" Type="http://schemas.openxmlformats.org/officeDocument/2006/relationships/oleObject" Target="embeddings/oleObject338.bin"/><Relationship Id="rId230" Type="http://schemas.openxmlformats.org/officeDocument/2006/relationships/oleObject" Target="embeddings/oleObject142.bin"/><Relationship Id="rId468" Type="http://schemas.openxmlformats.org/officeDocument/2006/relationships/oleObject" Target="embeddings/oleObject380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84.bin"/><Relationship Id="rId328" Type="http://schemas.openxmlformats.org/officeDocument/2006/relationships/oleObject" Target="embeddings/oleObject240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293.bin"/><Relationship Id="rId241" Type="http://schemas.openxmlformats.org/officeDocument/2006/relationships/oleObject" Target="embeddings/oleObject153.bin"/><Relationship Id="rId437" Type="http://schemas.openxmlformats.org/officeDocument/2006/relationships/oleObject" Target="embeddings/oleObject349.bin"/><Relationship Id="rId479" Type="http://schemas.openxmlformats.org/officeDocument/2006/relationships/oleObject" Target="embeddings/oleObject391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95.bin"/><Relationship Id="rId339" Type="http://schemas.openxmlformats.org/officeDocument/2006/relationships/oleObject" Target="embeddings/oleObject251.bin"/><Relationship Id="rId490" Type="http://schemas.openxmlformats.org/officeDocument/2006/relationships/theme" Target="theme/theme1.xml"/><Relationship Id="rId78" Type="http://schemas.openxmlformats.org/officeDocument/2006/relationships/oleObject" Target="embeddings/oleObject35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262.bin"/><Relationship Id="rId406" Type="http://schemas.openxmlformats.org/officeDocument/2006/relationships/oleObject" Target="embeddings/oleObject318.bin"/><Relationship Id="rId9" Type="http://schemas.openxmlformats.org/officeDocument/2006/relationships/image" Target="media/image3.wmf"/><Relationship Id="rId210" Type="http://schemas.openxmlformats.org/officeDocument/2006/relationships/oleObject" Target="embeddings/oleObject122.bin"/><Relationship Id="rId392" Type="http://schemas.openxmlformats.org/officeDocument/2006/relationships/oleObject" Target="embeddings/oleObject304.bin"/><Relationship Id="rId448" Type="http://schemas.openxmlformats.org/officeDocument/2006/relationships/oleObject" Target="embeddings/oleObject360.bin"/><Relationship Id="rId252" Type="http://schemas.openxmlformats.org/officeDocument/2006/relationships/oleObject" Target="embeddings/oleObject164.bin"/><Relationship Id="rId294" Type="http://schemas.openxmlformats.org/officeDocument/2006/relationships/oleObject" Target="embeddings/oleObject206.bin"/><Relationship Id="rId308" Type="http://schemas.openxmlformats.org/officeDocument/2006/relationships/oleObject" Target="embeddings/oleObject220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273.bin"/><Relationship Id="rId196" Type="http://schemas.openxmlformats.org/officeDocument/2006/relationships/oleObject" Target="embeddings/oleObject108.bin"/><Relationship Id="rId417" Type="http://schemas.openxmlformats.org/officeDocument/2006/relationships/oleObject" Target="embeddings/oleObject329.bin"/><Relationship Id="rId459" Type="http://schemas.openxmlformats.org/officeDocument/2006/relationships/oleObject" Target="embeddings/oleObject371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33.bin"/><Relationship Id="rId263" Type="http://schemas.openxmlformats.org/officeDocument/2006/relationships/oleObject" Target="embeddings/oleObject175.bin"/><Relationship Id="rId319" Type="http://schemas.openxmlformats.org/officeDocument/2006/relationships/oleObject" Target="embeddings/oleObject231.bin"/><Relationship Id="rId470" Type="http://schemas.openxmlformats.org/officeDocument/2006/relationships/oleObject" Target="embeddings/oleObject382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242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284.bin"/><Relationship Id="rId428" Type="http://schemas.openxmlformats.org/officeDocument/2006/relationships/oleObject" Target="embeddings/oleObject340.bin"/><Relationship Id="rId232" Type="http://schemas.openxmlformats.org/officeDocument/2006/relationships/oleObject" Target="embeddings/oleObject144.bin"/><Relationship Id="rId274" Type="http://schemas.openxmlformats.org/officeDocument/2006/relationships/oleObject" Target="embeddings/oleObject186.bin"/><Relationship Id="rId481" Type="http://schemas.openxmlformats.org/officeDocument/2006/relationships/oleObject" Target="embeddings/oleObject393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253.bin"/><Relationship Id="rId383" Type="http://schemas.openxmlformats.org/officeDocument/2006/relationships/oleObject" Target="embeddings/oleObject295.bin"/><Relationship Id="rId439" Type="http://schemas.openxmlformats.org/officeDocument/2006/relationships/oleObject" Target="embeddings/oleObject351.bin"/><Relationship Id="rId201" Type="http://schemas.openxmlformats.org/officeDocument/2006/relationships/oleObject" Target="embeddings/oleObject113.bin"/><Relationship Id="rId243" Type="http://schemas.openxmlformats.org/officeDocument/2006/relationships/oleObject" Target="embeddings/oleObject155.bin"/><Relationship Id="rId285" Type="http://schemas.openxmlformats.org/officeDocument/2006/relationships/oleObject" Target="embeddings/oleObject197.bin"/><Relationship Id="rId450" Type="http://schemas.openxmlformats.org/officeDocument/2006/relationships/oleObject" Target="embeddings/oleObject362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222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99.bin"/><Relationship Id="rId352" Type="http://schemas.openxmlformats.org/officeDocument/2006/relationships/oleObject" Target="embeddings/oleObject264.bin"/><Relationship Id="rId394" Type="http://schemas.openxmlformats.org/officeDocument/2006/relationships/oleObject" Target="embeddings/oleObject306.bin"/><Relationship Id="rId408" Type="http://schemas.openxmlformats.org/officeDocument/2006/relationships/oleObject" Target="embeddings/oleObject320.bin"/><Relationship Id="rId212" Type="http://schemas.openxmlformats.org/officeDocument/2006/relationships/oleObject" Target="embeddings/oleObject124.bin"/><Relationship Id="rId254" Type="http://schemas.openxmlformats.org/officeDocument/2006/relationships/oleObject" Target="embeddings/oleObject166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208.bin"/><Relationship Id="rId461" Type="http://schemas.openxmlformats.org/officeDocument/2006/relationships/oleObject" Target="embeddings/oleObject373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110.bin"/><Relationship Id="rId321" Type="http://schemas.openxmlformats.org/officeDocument/2006/relationships/oleObject" Target="embeddings/oleObject233.bin"/><Relationship Id="rId363" Type="http://schemas.openxmlformats.org/officeDocument/2006/relationships/oleObject" Target="embeddings/oleObject275.bin"/><Relationship Id="rId419" Type="http://schemas.openxmlformats.org/officeDocument/2006/relationships/oleObject" Target="embeddings/oleObject331.bin"/><Relationship Id="rId223" Type="http://schemas.openxmlformats.org/officeDocument/2006/relationships/oleObject" Target="embeddings/oleObject135.bin"/><Relationship Id="rId430" Type="http://schemas.openxmlformats.org/officeDocument/2006/relationships/oleObject" Target="embeddings/oleObject342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77.bin"/><Relationship Id="rId472" Type="http://schemas.openxmlformats.org/officeDocument/2006/relationships/oleObject" Target="embeddings/oleObject384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244.bin"/><Relationship Id="rId374" Type="http://schemas.openxmlformats.org/officeDocument/2006/relationships/oleObject" Target="embeddings/oleObject286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4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88.bin"/><Relationship Id="rId441" Type="http://schemas.openxmlformats.org/officeDocument/2006/relationships/oleObject" Target="embeddings/oleObject353.bin"/><Relationship Id="rId483" Type="http://schemas.openxmlformats.org/officeDocument/2006/relationships/oleObject" Target="embeddings/oleObject395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213.bin"/><Relationship Id="rId343" Type="http://schemas.openxmlformats.org/officeDocument/2006/relationships/oleObject" Target="embeddings/oleObject255.bin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115.bin"/><Relationship Id="rId385" Type="http://schemas.openxmlformats.org/officeDocument/2006/relationships/oleObject" Target="embeddings/oleObject297.bin"/><Relationship Id="rId245" Type="http://schemas.openxmlformats.org/officeDocument/2006/relationships/oleObject" Target="embeddings/oleObject157.bin"/><Relationship Id="rId287" Type="http://schemas.openxmlformats.org/officeDocument/2006/relationships/oleObject" Target="embeddings/oleObject199.bin"/><Relationship Id="rId410" Type="http://schemas.openxmlformats.org/officeDocument/2006/relationships/oleObject" Target="embeddings/oleObject322.bin"/><Relationship Id="rId452" Type="http://schemas.openxmlformats.org/officeDocument/2006/relationships/oleObject" Target="embeddings/oleObject364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224.bin"/><Relationship Id="rId354" Type="http://schemas.openxmlformats.org/officeDocument/2006/relationships/oleObject" Target="embeddings/oleObject266.bin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101.bin"/><Relationship Id="rId396" Type="http://schemas.openxmlformats.org/officeDocument/2006/relationships/oleObject" Target="embeddings/oleObject308.bin"/><Relationship Id="rId214" Type="http://schemas.openxmlformats.org/officeDocument/2006/relationships/oleObject" Target="embeddings/oleObject126.bin"/><Relationship Id="rId256" Type="http://schemas.openxmlformats.org/officeDocument/2006/relationships/oleObject" Target="embeddings/oleObject168.bin"/><Relationship Id="rId298" Type="http://schemas.openxmlformats.org/officeDocument/2006/relationships/oleObject" Target="embeddings/oleObject210.bin"/><Relationship Id="rId421" Type="http://schemas.openxmlformats.org/officeDocument/2006/relationships/oleObject" Target="embeddings/oleObject333.bin"/><Relationship Id="rId463" Type="http://schemas.openxmlformats.org/officeDocument/2006/relationships/oleObject" Target="embeddings/oleObject375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23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277.bin"/><Relationship Id="rId386" Type="http://schemas.openxmlformats.org/officeDocument/2006/relationships/oleObject" Target="embeddings/oleObject298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6.bin"/><Relationship Id="rId225" Type="http://schemas.openxmlformats.org/officeDocument/2006/relationships/oleObject" Target="embeddings/oleObject137.bin"/><Relationship Id="rId246" Type="http://schemas.openxmlformats.org/officeDocument/2006/relationships/oleObject" Target="embeddings/oleObject158.bin"/><Relationship Id="rId267" Type="http://schemas.openxmlformats.org/officeDocument/2006/relationships/oleObject" Target="embeddings/oleObject179.bin"/><Relationship Id="rId288" Type="http://schemas.openxmlformats.org/officeDocument/2006/relationships/oleObject" Target="embeddings/oleObject200.bin"/><Relationship Id="rId411" Type="http://schemas.openxmlformats.org/officeDocument/2006/relationships/oleObject" Target="embeddings/oleObject323.bin"/><Relationship Id="rId432" Type="http://schemas.openxmlformats.org/officeDocument/2006/relationships/oleObject" Target="embeddings/oleObject344.bin"/><Relationship Id="rId453" Type="http://schemas.openxmlformats.org/officeDocument/2006/relationships/oleObject" Target="embeddings/oleObject365.bin"/><Relationship Id="rId474" Type="http://schemas.openxmlformats.org/officeDocument/2006/relationships/oleObject" Target="embeddings/oleObject386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2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246.bin"/><Relationship Id="rId355" Type="http://schemas.openxmlformats.org/officeDocument/2006/relationships/oleObject" Target="embeddings/oleObject267.bin"/><Relationship Id="rId376" Type="http://schemas.openxmlformats.org/officeDocument/2006/relationships/oleObject" Target="embeddings/oleObject288.bin"/><Relationship Id="rId397" Type="http://schemas.openxmlformats.org/officeDocument/2006/relationships/oleObject" Target="embeddings/oleObject30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27.bin"/><Relationship Id="rId236" Type="http://schemas.openxmlformats.org/officeDocument/2006/relationships/oleObject" Target="embeddings/oleObject148.bin"/><Relationship Id="rId257" Type="http://schemas.openxmlformats.org/officeDocument/2006/relationships/oleObject" Target="embeddings/oleObject169.bin"/><Relationship Id="rId278" Type="http://schemas.openxmlformats.org/officeDocument/2006/relationships/oleObject" Target="embeddings/oleObject190.bin"/><Relationship Id="rId401" Type="http://schemas.openxmlformats.org/officeDocument/2006/relationships/oleObject" Target="embeddings/oleObject313.bin"/><Relationship Id="rId422" Type="http://schemas.openxmlformats.org/officeDocument/2006/relationships/oleObject" Target="embeddings/oleObject334.bin"/><Relationship Id="rId443" Type="http://schemas.openxmlformats.org/officeDocument/2006/relationships/oleObject" Target="embeddings/oleObject355.bin"/><Relationship Id="rId464" Type="http://schemas.openxmlformats.org/officeDocument/2006/relationships/oleObject" Target="embeddings/oleObject376.bin"/><Relationship Id="rId303" Type="http://schemas.openxmlformats.org/officeDocument/2006/relationships/oleObject" Target="embeddings/oleObject215.bin"/><Relationship Id="rId485" Type="http://schemas.openxmlformats.org/officeDocument/2006/relationships/oleObject" Target="embeddings/oleObject397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257.bin"/><Relationship Id="rId387" Type="http://schemas.openxmlformats.org/officeDocument/2006/relationships/oleObject" Target="embeddings/oleObject299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7.bin"/><Relationship Id="rId247" Type="http://schemas.openxmlformats.org/officeDocument/2006/relationships/oleObject" Target="embeddings/oleObject159.bin"/><Relationship Id="rId412" Type="http://schemas.openxmlformats.org/officeDocument/2006/relationships/oleObject" Target="embeddings/oleObject324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201.bin"/><Relationship Id="rId454" Type="http://schemas.openxmlformats.org/officeDocument/2006/relationships/oleObject" Target="embeddings/oleObject366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226.bin"/><Relationship Id="rId356" Type="http://schemas.openxmlformats.org/officeDocument/2006/relationships/oleObject" Target="embeddings/oleObject268.bin"/><Relationship Id="rId398" Type="http://schemas.openxmlformats.org/officeDocument/2006/relationships/oleObject" Target="embeddings/oleObject310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28.bin"/><Relationship Id="rId423" Type="http://schemas.openxmlformats.org/officeDocument/2006/relationships/oleObject" Target="embeddings/oleObject335.bin"/><Relationship Id="rId258" Type="http://schemas.openxmlformats.org/officeDocument/2006/relationships/oleObject" Target="embeddings/oleObject170.bin"/><Relationship Id="rId465" Type="http://schemas.openxmlformats.org/officeDocument/2006/relationships/oleObject" Target="embeddings/oleObject377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237.bin"/><Relationship Id="rId367" Type="http://schemas.openxmlformats.org/officeDocument/2006/relationships/oleObject" Target="embeddings/oleObject279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39.bin"/><Relationship Id="rId269" Type="http://schemas.openxmlformats.org/officeDocument/2006/relationships/oleObject" Target="embeddings/oleObject181.bin"/><Relationship Id="rId434" Type="http://schemas.openxmlformats.org/officeDocument/2006/relationships/oleObject" Target="embeddings/oleObject346.bin"/><Relationship Id="rId476" Type="http://schemas.openxmlformats.org/officeDocument/2006/relationships/oleObject" Target="embeddings/oleObject388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92.bin"/><Relationship Id="rId336" Type="http://schemas.openxmlformats.org/officeDocument/2006/relationships/oleObject" Target="embeddings/oleObject248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290.bin"/><Relationship Id="rId403" Type="http://schemas.openxmlformats.org/officeDocument/2006/relationships/oleObject" Target="embeddings/oleObject315.bin"/><Relationship Id="rId6" Type="http://schemas.openxmlformats.org/officeDocument/2006/relationships/endnotes" Target="endnotes.xml"/><Relationship Id="rId238" Type="http://schemas.openxmlformats.org/officeDocument/2006/relationships/oleObject" Target="embeddings/oleObject150.bin"/><Relationship Id="rId445" Type="http://schemas.openxmlformats.org/officeDocument/2006/relationships/oleObject" Target="embeddings/oleObject357.bin"/><Relationship Id="rId487" Type="http://schemas.openxmlformats.org/officeDocument/2006/relationships/oleObject" Target="embeddings/oleObject399.bin"/><Relationship Id="rId291" Type="http://schemas.openxmlformats.org/officeDocument/2006/relationships/oleObject" Target="embeddings/oleObject203.bin"/><Relationship Id="rId305" Type="http://schemas.openxmlformats.org/officeDocument/2006/relationships/oleObject" Target="embeddings/oleObject217.bin"/><Relationship Id="rId347" Type="http://schemas.openxmlformats.org/officeDocument/2006/relationships/oleObject" Target="embeddings/oleObject259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301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9.bin"/><Relationship Id="rId249" Type="http://schemas.openxmlformats.org/officeDocument/2006/relationships/oleObject" Target="embeddings/oleObject161.bin"/><Relationship Id="rId414" Type="http://schemas.openxmlformats.org/officeDocument/2006/relationships/oleObject" Target="embeddings/oleObject326.bin"/><Relationship Id="rId456" Type="http://schemas.openxmlformats.org/officeDocument/2006/relationships/oleObject" Target="embeddings/oleObject368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72.bin"/><Relationship Id="rId316" Type="http://schemas.openxmlformats.org/officeDocument/2006/relationships/oleObject" Target="embeddings/oleObject228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270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30.bin"/><Relationship Id="rId425" Type="http://schemas.openxmlformats.org/officeDocument/2006/relationships/oleObject" Target="embeddings/oleObject337.bin"/><Relationship Id="rId467" Type="http://schemas.openxmlformats.org/officeDocument/2006/relationships/oleObject" Target="embeddings/oleObject379.bin"/><Relationship Id="rId271" Type="http://schemas.openxmlformats.org/officeDocument/2006/relationships/oleObject" Target="embeddings/oleObject183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239.bin"/><Relationship Id="rId369" Type="http://schemas.openxmlformats.org/officeDocument/2006/relationships/oleObject" Target="embeddings/oleObject281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41.bin"/><Relationship Id="rId380" Type="http://schemas.openxmlformats.org/officeDocument/2006/relationships/oleObject" Target="embeddings/oleObject292.bin"/><Relationship Id="rId436" Type="http://schemas.openxmlformats.org/officeDocument/2006/relationships/oleObject" Target="embeddings/oleObject348.bin"/><Relationship Id="rId240" Type="http://schemas.openxmlformats.org/officeDocument/2006/relationships/oleObject" Target="embeddings/oleObject152.bin"/><Relationship Id="rId478" Type="http://schemas.openxmlformats.org/officeDocument/2006/relationships/oleObject" Target="embeddings/oleObject390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94.bin"/><Relationship Id="rId338" Type="http://schemas.openxmlformats.org/officeDocument/2006/relationships/oleObject" Target="embeddings/oleObject250.bin"/><Relationship Id="rId8" Type="http://schemas.openxmlformats.org/officeDocument/2006/relationships/image" Target="media/image2.png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303.bin"/><Relationship Id="rId405" Type="http://schemas.openxmlformats.org/officeDocument/2006/relationships/oleObject" Target="embeddings/oleObject317.bin"/><Relationship Id="rId447" Type="http://schemas.openxmlformats.org/officeDocument/2006/relationships/oleObject" Target="embeddings/oleObject359.bin"/><Relationship Id="rId251" Type="http://schemas.openxmlformats.org/officeDocument/2006/relationships/oleObject" Target="embeddings/oleObject163.bin"/><Relationship Id="rId489" Type="http://schemas.openxmlformats.org/officeDocument/2006/relationships/fontTable" Target="fontTable.xml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205.bin"/><Relationship Id="rId307" Type="http://schemas.openxmlformats.org/officeDocument/2006/relationships/oleObject" Target="embeddings/oleObject219.bin"/><Relationship Id="rId349" Type="http://schemas.openxmlformats.org/officeDocument/2006/relationships/oleObject" Target="embeddings/oleObject261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21.bin"/><Relationship Id="rId360" Type="http://schemas.openxmlformats.org/officeDocument/2006/relationships/oleObject" Target="embeddings/oleObject272.bin"/><Relationship Id="rId416" Type="http://schemas.openxmlformats.org/officeDocument/2006/relationships/oleObject" Target="embeddings/oleObject328.bin"/><Relationship Id="rId220" Type="http://schemas.openxmlformats.org/officeDocument/2006/relationships/oleObject" Target="embeddings/oleObject132.bin"/><Relationship Id="rId458" Type="http://schemas.openxmlformats.org/officeDocument/2006/relationships/oleObject" Target="embeddings/oleObject370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74.bin"/><Relationship Id="rId318" Type="http://schemas.openxmlformats.org/officeDocument/2006/relationships/oleObject" Target="embeddings/oleObject230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283.bin"/><Relationship Id="rId427" Type="http://schemas.openxmlformats.org/officeDocument/2006/relationships/oleObject" Target="embeddings/oleObject339.bin"/><Relationship Id="rId469" Type="http://schemas.openxmlformats.org/officeDocument/2006/relationships/oleObject" Target="embeddings/oleObject381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43.bin"/><Relationship Id="rId273" Type="http://schemas.openxmlformats.org/officeDocument/2006/relationships/oleObject" Target="embeddings/oleObject185.bin"/><Relationship Id="rId329" Type="http://schemas.openxmlformats.org/officeDocument/2006/relationships/oleObject" Target="embeddings/oleObject241.bin"/><Relationship Id="rId480" Type="http://schemas.openxmlformats.org/officeDocument/2006/relationships/oleObject" Target="embeddings/oleObject392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252.bin"/><Relationship Id="rId200" Type="http://schemas.openxmlformats.org/officeDocument/2006/relationships/oleObject" Target="embeddings/oleObject112.bin"/><Relationship Id="rId382" Type="http://schemas.openxmlformats.org/officeDocument/2006/relationships/oleObject" Target="embeddings/oleObject294.bin"/><Relationship Id="rId438" Type="http://schemas.openxmlformats.org/officeDocument/2006/relationships/oleObject" Target="embeddings/oleObject350.bin"/><Relationship Id="rId242" Type="http://schemas.openxmlformats.org/officeDocument/2006/relationships/oleObject" Target="embeddings/oleObject154.bin"/><Relationship Id="rId284" Type="http://schemas.openxmlformats.org/officeDocument/2006/relationships/oleObject" Target="embeddings/oleObject196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263.bin"/><Relationship Id="rId393" Type="http://schemas.openxmlformats.org/officeDocument/2006/relationships/oleObject" Target="embeddings/oleObject305.bin"/><Relationship Id="rId407" Type="http://schemas.openxmlformats.org/officeDocument/2006/relationships/oleObject" Target="embeddings/oleObject319.bin"/><Relationship Id="rId449" Type="http://schemas.openxmlformats.org/officeDocument/2006/relationships/oleObject" Target="embeddings/oleObject361.bin"/><Relationship Id="rId211" Type="http://schemas.openxmlformats.org/officeDocument/2006/relationships/oleObject" Target="embeddings/oleObject123.bin"/><Relationship Id="rId253" Type="http://schemas.openxmlformats.org/officeDocument/2006/relationships/oleObject" Target="embeddings/oleObject165.bin"/><Relationship Id="rId295" Type="http://schemas.openxmlformats.org/officeDocument/2006/relationships/oleObject" Target="embeddings/oleObject207.bin"/><Relationship Id="rId309" Type="http://schemas.openxmlformats.org/officeDocument/2006/relationships/oleObject" Target="embeddings/oleObject221.bin"/><Relationship Id="rId460" Type="http://schemas.openxmlformats.org/officeDocument/2006/relationships/oleObject" Target="embeddings/oleObject372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232.bin"/><Relationship Id="rId155" Type="http://schemas.openxmlformats.org/officeDocument/2006/relationships/image" Target="media/image76.wmf"/><Relationship Id="rId197" Type="http://schemas.openxmlformats.org/officeDocument/2006/relationships/oleObject" Target="embeddings/oleObject109.bin"/><Relationship Id="rId362" Type="http://schemas.openxmlformats.org/officeDocument/2006/relationships/oleObject" Target="embeddings/oleObject274.bin"/><Relationship Id="rId418" Type="http://schemas.openxmlformats.org/officeDocument/2006/relationships/oleObject" Target="embeddings/oleObject330.bin"/><Relationship Id="rId222" Type="http://schemas.openxmlformats.org/officeDocument/2006/relationships/oleObject" Target="embeddings/oleObject134.bin"/><Relationship Id="rId264" Type="http://schemas.openxmlformats.org/officeDocument/2006/relationships/oleObject" Target="embeddings/oleObject176.bin"/><Relationship Id="rId471" Type="http://schemas.openxmlformats.org/officeDocument/2006/relationships/oleObject" Target="embeddings/oleObject383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243.bin"/><Relationship Id="rId373" Type="http://schemas.openxmlformats.org/officeDocument/2006/relationships/oleObject" Target="embeddings/oleObject285.bin"/><Relationship Id="rId429" Type="http://schemas.openxmlformats.org/officeDocument/2006/relationships/oleObject" Target="embeddings/oleObject34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45.bin"/><Relationship Id="rId440" Type="http://schemas.openxmlformats.org/officeDocument/2006/relationships/oleObject" Target="embeddings/oleObject352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87.bin"/><Relationship Id="rId300" Type="http://schemas.openxmlformats.org/officeDocument/2006/relationships/oleObject" Target="embeddings/oleObject212.bin"/><Relationship Id="rId482" Type="http://schemas.openxmlformats.org/officeDocument/2006/relationships/oleObject" Target="embeddings/oleObject394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9.bin"/><Relationship Id="rId342" Type="http://schemas.openxmlformats.org/officeDocument/2006/relationships/oleObject" Target="embeddings/oleObject254.bin"/><Relationship Id="rId384" Type="http://schemas.openxmlformats.org/officeDocument/2006/relationships/oleObject" Target="embeddings/oleObject296.bin"/><Relationship Id="rId202" Type="http://schemas.openxmlformats.org/officeDocument/2006/relationships/oleObject" Target="embeddings/oleObject114.bin"/><Relationship Id="rId244" Type="http://schemas.openxmlformats.org/officeDocument/2006/relationships/oleObject" Target="embeddings/oleObject156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98.bin"/><Relationship Id="rId451" Type="http://schemas.openxmlformats.org/officeDocument/2006/relationships/oleObject" Target="embeddings/oleObject363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223.bin"/><Relationship Id="rId353" Type="http://schemas.openxmlformats.org/officeDocument/2006/relationships/oleObject" Target="embeddings/oleObject265.bin"/><Relationship Id="rId395" Type="http://schemas.openxmlformats.org/officeDocument/2006/relationships/oleObject" Target="embeddings/oleObject307.bin"/><Relationship Id="rId409" Type="http://schemas.openxmlformats.org/officeDocument/2006/relationships/oleObject" Target="embeddings/oleObject321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25.bin"/><Relationship Id="rId420" Type="http://schemas.openxmlformats.org/officeDocument/2006/relationships/oleObject" Target="embeddings/oleObject332.bin"/><Relationship Id="rId255" Type="http://schemas.openxmlformats.org/officeDocument/2006/relationships/oleObject" Target="embeddings/oleObject167.bin"/><Relationship Id="rId297" Type="http://schemas.openxmlformats.org/officeDocument/2006/relationships/oleObject" Target="embeddings/oleObject209.bin"/><Relationship Id="rId462" Type="http://schemas.openxmlformats.org/officeDocument/2006/relationships/oleObject" Target="embeddings/oleObject374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234.bin"/><Relationship Id="rId364" Type="http://schemas.openxmlformats.org/officeDocument/2006/relationships/oleObject" Target="embeddings/oleObject276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111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36.bin"/><Relationship Id="rId266" Type="http://schemas.openxmlformats.org/officeDocument/2006/relationships/oleObject" Target="embeddings/oleObject178.bin"/><Relationship Id="rId431" Type="http://schemas.openxmlformats.org/officeDocument/2006/relationships/oleObject" Target="embeddings/oleObject343.bin"/><Relationship Id="rId473" Type="http://schemas.openxmlformats.org/officeDocument/2006/relationships/oleObject" Target="embeddings/oleObject385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245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287.bin"/><Relationship Id="rId3" Type="http://schemas.openxmlformats.org/officeDocument/2006/relationships/settings" Target="settings.xml"/><Relationship Id="rId235" Type="http://schemas.openxmlformats.org/officeDocument/2006/relationships/oleObject" Target="embeddings/oleObject147.bin"/><Relationship Id="rId277" Type="http://schemas.openxmlformats.org/officeDocument/2006/relationships/oleObject" Target="embeddings/oleObject189.bin"/><Relationship Id="rId400" Type="http://schemas.openxmlformats.org/officeDocument/2006/relationships/oleObject" Target="embeddings/oleObject312.bin"/><Relationship Id="rId442" Type="http://schemas.openxmlformats.org/officeDocument/2006/relationships/oleObject" Target="embeddings/oleObject354.bin"/><Relationship Id="rId484" Type="http://schemas.openxmlformats.org/officeDocument/2006/relationships/oleObject" Target="embeddings/oleObject396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214.bin"/><Relationship Id="rId344" Type="http://schemas.openxmlformats.org/officeDocument/2006/relationships/oleObject" Target="embeddings/oleObject25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0C98F-0AF5-4F2E-B891-3C2860D5C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6</TotalTime>
  <Pages>21</Pages>
  <Words>17725</Words>
  <Characters>10104</Characters>
  <Application>Microsoft Office Word</Application>
  <DocSecurity>0</DocSecurity>
  <Lines>84</Lines>
  <Paragraphs>55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7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170</cp:revision>
  <cp:lastPrinted>2024-08-12T04:37:00Z</cp:lastPrinted>
  <dcterms:created xsi:type="dcterms:W3CDTF">2023-06-20T11:55:00Z</dcterms:created>
  <dcterms:modified xsi:type="dcterms:W3CDTF">2025-03-07T1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